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BCA" w:rsidRPr="00BD4BCA" w:rsidRDefault="00C57E4F" w:rsidP="00BD4BCA">
      <w:pPr>
        <w:ind w:left="-851"/>
        <w:jc w:val="center"/>
        <w:rPr>
          <w:b/>
          <w:sz w:val="28"/>
          <w:szCs w:val="28"/>
        </w:rPr>
      </w:pPr>
      <w:r>
        <w:rPr>
          <w:b/>
          <w:sz w:val="28"/>
          <w:szCs w:val="28"/>
        </w:rPr>
        <w:t>Microvolt</w:t>
      </w:r>
    </w:p>
    <w:p w:rsidR="00BD4BCA" w:rsidRDefault="00BD4BCA" w:rsidP="00BD4BCA">
      <w:pPr>
        <w:ind w:left="-851"/>
      </w:pPr>
    </w:p>
    <w:p w:rsidR="00BD4BCA" w:rsidRDefault="00BD4BCA" w:rsidP="00BD4BCA">
      <w:pPr>
        <w:ind w:left="-851"/>
      </w:pPr>
      <w:r>
        <w:t>is free C++ program for semiconductor devices modeling (diodes, solar cells, transistors etc.). Code can be compiled under UNIX and Windows. In the future we are planning to develop its parallel MPI version.</w:t>
      </w:r>
    </w:p>
    <w:p w:rsidR="00BD4BCA" w:rsidRDefault="00BD4BCA" w:rsidP="00BD4BCA">
      <w:pPr>
        <w:ind w:left="-851"/>
      </w:pPr>
    </w:p>
    <w:p w:rsidR="00BD4BCA" w:rsidRPr="00BD4BCA" w:rsidRDefault="00BD4BCA" w:rsidP="00BD4BCA">
      <w:pPr>
        <w:ind w:left="-851"/>
        <w:rPr>
          <w:b/>
        </w:rPr>
      </w:pPr>
      <w:r w:rsidRPr="00BD4BCA">
        <w:rPr>
          <w:b/>
        </w:rPr>
        <w:t>How does it work?</w:t>
      </w:r>
    </w:p>
    <w:p w:rsidR="00BD4BCA" w:rsidRDefault="00BD4BCA" w:rsidP="00BD4BCA">
      <w:pPr>
        <w:ind w:left="-851"/>
      </w:pPr>
    </w:p>
    <w:p w:rsidR="00BD4BCA" w:rsidRDefault="00BD4BCA" w:rsidP="00BD4BCA">
      <w:pPr>
        <w:ind w:left="-851"/>
      </w:pPr>
      <w:r>
        <w:t>Poisson and current continuity equations are discretized using finite-difference method in 1D, 2D, 3D, and cylindrical coordinates. Resolution of rectangular mesh can vary along each direction. Multiple meshes with different resolution can be used at the same time.</w:t>
      </w:r>
      <w:r w:rsidR="004D0550">
        <w:t xml:space="preserve"> Architecture of the code allows </w:t>
      </w:r>
      <w:r w:rsidR="00D878C3">
        <w:t xml:space="preserve">easily </w:t>
      </w:r>
      <w:r w:rsidR="004D0550">
        <w:t>include other types of meshes.</w:t>
      </w:r>
    </w:p>
    <w:p w:rsidR="00BD4BCA" w:rsidRDefault="004D0550" w:rsidP="00BD4BCA">
      <w:pPr>
        <w:ind w:left="-851"/>
      </w:pPr>
      <w:r>
        <w:t>To solve s</w:t>
      </w:r>
      <w:r w:rsidR="00BD4BCA">
        <w:t xml:space="preserve">ystem of discretized equations </w:t>
      </w:r>
      <w:r>
        <w:t>on a mesh(</w:t>
      </w:r>
      <w:proofErr w:type="spellStart"/>
      <w:r>
        <w:t>es</w:t>
      </w:r>
      <w:proofErr w:type="spellEnd"/>
      <w:r>
        <w:t xml:space="preserve">) we use </w:t>
      </w:r>
      <w:r w:rsidR="00BD4BCA">
        <w:t>Newton-</w:t>
      </w:r>
      <w:proofErr w:type="spellStart"/>
      <w:r w:rsidR="00BD4BCA">
        <w:t>Rhapson</w:t>
      </w:r>
      <w:proofErr w:type="spellEnd"/>
      <w:r w:rsidR="00BD4BCA">
        <w:t xml:space="preserve"> method. Linear algebra operations </w:t>
      </w:r>
      <w:r w:rsidR="007E3304">
        <w:t xml:space="preserve">can be </w:t>
      </w:r>
      <w:r w:rsidR="00BD4BCA">
        <w:t>performed using PARDISO</w:t>
      </w:r>
      <w:r w:rsidR="007E3304">
        <w:t>,</w:t>
      </w:r>
      <w:r w:rsidR="00BD4BCA">
        <w:t xml:space="preserve"> LAPACK</w:t>
      </w:r>
      <w:r w:rsidR="007E3304">
        <w:t xml:space="preserve"> or any other solvers</w:t>
      </w:r>
      <w:r w:rsidR="00BD4BCA">
        <w:t>.</w:t>
      </w:r>
    </w:p>
    <w:p w:rsidR="00BD4BCA" w:rsidRDefault="00BD4BCA" w:rsidP="00BD4BCA">
      <w:pPr>
        <w:ind w:left="-851"/>
      </w:pPr>
      <w:r>
        <w:t xml:space="preserve">For solar cells modeling, one can use carriers generation profile obtained </w:t>
      </w:r>
      <w:r w:rsidR="00EA28F3">
        <w:t>from</w:t>
      </w:r>
      <w:r>
        <w:t xml:space="preserve"> independent electromagnetic simulation. We are using results obtained by EMTL package that can be substituted as an input to </w:t>
      </w:r>
      <w:r w:rsidR="00C57E4F">
        <w:t>Microvolt</w:t>
      </w:r>
      <w:r>
        <w:t>.</w:t>
      </w:r>
    </w:p>
    <w:p w:rsidR="00BD4BCA" w:rsidRDefault="00BD4BCA" w:rsidP="00BD4BCA">
      <w:pPr>
        <w:ind w:left="-851"/>
      </w:pPr>
    </w:p>
    <w:p w:rsidR="00BD4BCA" w:rsidRPr="00BD4BCA" w:rsidRDefault="00BD4BCA" w:rsidP="00BD4BCA">
      <w:pPr>
        <w:ind w:left="-851"/>
        <w:rPr>
          <w:b/>
        </w:rPr>
      </w:pPr>
      <w:r w:rsidRPr="00BD4BCA">
        <w:rPr>
          <w:b/>
        </w:rPr>
        <w:t>Application of the code</w:t>
      </w:r>
    </w:p>
    <w:p w:rsidR="00BD4BCA" w:rsidRDefault="00BD4BCA" w:rsidP="00BD4BCA">
      <w:pPr>
        <w:ind w:left="-851"/>
      </w:pPr>
    </w:p>
    <w:p w:rsidR="00BD4BCA" w:rsidRDefault="00C57E4F" w:rsidP="00BD4BCA">
      <w:pPr>
        <w:ind w:left="-851"/>
      </w:pPr>
      <w:r>
        <w:t>Microvolt</w:t>
      </w:r>
      <w:r w:rsidR="00BD4BCA">
        <w:t xml:space="preserve"> was successfully used to simulate solar cells of different geometries (nanowires, textured thin films) based on Si, </w:t>
      </w:r>
      <w:proofErr w:type="spellStart"/>
      <w:r w:rsidR="00BD4BCA">
        <w:t>GaAs</w:t>
      </w:r>
      <w:proofErr w:type="spellEnd"/>
      <w:r w:rsidR="00BD4BCA">
        <w:t xml:space="preserve">, </w:t>
      </w:r>
      <w:proofErr w:type="spellStart"/>
      <w:r w:rsidR="00BD4BCA">
        <w:t>CdTe</w:t>
      </w:r>
      <w:proofErr w:type="spellEnd"/>
      <w:r w:rsidR="00BD4BCA">
        <w:t>, etc.</w:t>
      </w:r>
    </w:p>
    <w:p w:rsidR="00BD4BCA" w:rsidRDefault="00BD4BCA" w:rsidP="00BD4BCA">
      <w:pPr>
        <w:ind w:left="-851"/>
      </w:pPr>
    </w:p>
    <w:p w:rsidR="00BD4BCA" w:rsidRPr="00BD4BCA" w:rsidRDefault="00BD4BCA" w:rsidP="00BD4BCA">
      <w:pPr>
        <w:ind w:left="-851"/>
        <w:rPr>
          <w:b/>
        </w:rPr>
      </w:pPr>
      <w:r w:rsidRPr="00BD4BCA">
        <w:rPr>
          <w:b/>
        </w:rPr>
        <w:t>License and feedback</w:t>
      </w:r>
    </w:p>
    <w:p w:rsidR="00BD4BCA" w:rsidRDefault="00BD4BCA" w:rsidP="00BD4BCA">
      <w:pPr>
        <w:ind w:left="-851"/>
      </w:pPr>
    </w:p>
    <w:p w:rsidR="00BD4BCA" w:rsidRDefault="00793239" w:rsidP="00BD4BCA">
      <w:pPr>
        <w:ind w:left="-851"/>
      </w:pPr>
      <w:r>
        <w:t>Programming</w:t>
      </w:r>
      <w:r w:rsidR="00BD4BCA">
        <w:t>:</w:t>
      </w:r>
    </w:p>
    <w:p w:rsidR="00BD4BCA" w:rsidRDefault="00BA7458" w:rsidP="00BD4BCA">
      <w:pPr>
        <w:ind w:left="-851"/>
      </w:pPr>
      <w:r>
        <w:t xml:space="preserve">  </w:t>
      </w:r>
      <w:r w:rsidR="00BD4BCA">
        <w:t xml:space="preserve">* Alexei </w:t>
      </w:r>
      <w:proofErr w:type="spellStart"/>
      <w:r w:rsidR="00BD4BCA">
        <w:t>Deinega</w:t>
      </w:r>
      <w:proofErr w:type="spellEnd"/>
      <w:r w:rsidR="008E763F">
        <w:t xml:space="preserve">, Alexander </w:t>
      </w:r>
      <w:proofErr w:type="spellStart"/>
      <w:r w:rsidR="008E763F">
        <w:t>Rusakov</w:t>
      </w:r>
      <w:proofErr w:type="spellEnd"/>
    </w:p>
    <w:p w:rsidR="00BD4BCA" w:rsidRDefault="00BD4BCA" w:rsidP="00BD4BCA">
      <w:pPr>
        <w:ind w:left="-851"/>
      </w:pPr>
    </w:p>
    <w:p w:rsidR="00BD4BCA" w:rsidRDefault="00C57E4F" w:rsidP="00BD4BCA">
      <w:pPr>
        <w:ind w:left="-851"/>
      </w:pPr>
      <w:r>
        <w:t>Microvolt</w:t>
      </w:r>
      <w:r w:rsidR="00BD4BCA">
        <w:t xml:space="preserve"> is distributed under the terms and conditions of the </w:t>
      </w:r>
      <w:proofErr w:type="spellStart"/>
      <w:r w:rsidR="00BD4BCA">
        <w:t>wxWindows</w:t>
      </w:r>
      <w:proofErr w:type="spellEnd"/>
      <w:r w:rsidR="00BD4BCA">
        <w:t xml:space="preserve"> Library License. </w:t>
      </w:r>
    </w:p>
    <w:p w:rsidR="00BD4BCA" w:rsidRDefault="00BD4BCA" w:rsidP="00BD4BCA">
      <w:pPr>
        <w:ind w:left="-851"/>
      </w:pPr>
    </w:p>
    <w:p w:rsidR="00BD4BCA" w:rsidRDefault="00BD4BCA" w:rsidP="00BD4BCA">
      <w:pPr>
        <w:ind w:left="-851"/>
      </w:pPr>
      <w:r>
        <w:t>To contact us, please email deinega@physics.utoronto.ca or call by Skype (</w:t>
      </w:r>
      <w:proofErr w:type="spellStart"/>
      <w:r>
        <w:t>deinega.alexei</w:t>
      </w:r>
      <w:proofErr w:type="spellEnd"/>
      <w:r>
        <w:t>).</w:t>
      </w:r>
    </w:p>
    <w:p w:rsidR="00BD4BCA" w:rsidRDefault="00BD4BCA" w:rsidP="00BD4BCA">
      <w:pPr>
        <w:ind w:left="-851"/>
      </w:pPr>
      <w:r>
        <w:t xml:space="preserve">We are happy to collaborate with anyone who is willing to develop </w:t>
      </w:r>
      <w:r w:rsidR="00C57E4F">
        <w:t>Microvolt</w:t>
      </w:r>
      <w:r>
        <w:t>.</w:t>
      </w:r>
    </w:p>
    <w:p w:rsidR="00BD4BCA" w:rsidRDefault="00BD4BCA" w:rsidP="00BD4BCA">
      <w:pPr>
        <w:ind w:left="-851"/>
      </w:pPr>
      <w:r>
        <w:t xml:space="preserve">We also can help with understanding the code and </w:t>
      </w:r>
      <w:r w:rsidR="009C7536">
        <w:t xml:space="preserve">using it </w:t>
      </w:r>
      <w:r>
        <w:t>for your applications.</w:t>
      </w:r>
    </w:p>
    <w:p w:rsidR="00BD4BCA" w:rsidRDefault="00BD4BCA" w:rsidP="00BD4BCA">
      <w:pPr>
        <w:ind w:left="-851"/>
      </w:pPr>
    </w:p>
    <w:p w:rsidR="00D97D83" w:rsidRDefault="00D97D83" w:rsidP="00D97D83">
      <w:pPr>
        <w:ind w:left="-851"/>
        <w:jc w:val="center"/>
        <w:rPr>
          <w:b/>
          <w:sz w:val="28"/>
        </w:rPr>
      </w:pPr>
      <w:r>
        <w:rPr>
          <w:b/>
          <w:sz w:val="28"/>
        </w:rPr>
        <w:t>Installation</w:t>
      </w:r>
    </w:p>
    <w:p w:rsidR="006F690B" w:rsidRDefault="006F690B" w:rsidP="006F690B">
      <w:pPr>
        <w:ind w:left="-851"/>
        <w:jc w:val="left"/>
      </w:pPr>
    </w:p>
    <w:p w:rsidR="00113679" w:rsidRPr="00FC1A1A" w:rsidRDefault="00113679" w:rsidP="006F690B">
      <w:pPr>
        <w:ind w:left="-851"/>
        <w:jc w:val="left"/>
        <w:rPr>
          <w:b/>
        </w:rPr>
      </w:pPr>
      <w:r w:rsidRPr="00FC1A1A">
        <w:rPr>
          <w:b/>
        </w:rPr>
        <w:t>Download</w:t>
      </w:r>
    </w:p>
    <w:p w:rsidR="00113679" w:rsidRDefault="00113679" w:rsidP="006F690B">
      <w:pPr>
        <w:ind w:left="-851"/>
        <w:jc w:val="left"/>
      </w:pPr>
    </w:p>
    <w:p w:rsidR="00FF4358" w:rsidRPr="006F690B" w:rsidRDefault="006F690B" w:rsidP="00FF4358">
      <w:pPr>
        <w:ind w:left="-851"/>
        <w:jc w:val="left"/>
        <w:rPr>
          <w:szCs w:val="24"/>
        </w:rPr>
      </w:pPr>
      <w:r>
        <w:t xml:space="preserve">First, </w:t>
      </w:r>
      <w:r w:rsidRPr="00E2715C">
        <w:rPr>
          <w:b/>
        </w:rPr>
        <w:t>download</w:t>
      </w:r>
      <w:r>
        <w:t xml:space="preserve"> </w:t>
      </w:r>
      <w:r w:rsidR="00FF4358" w:rsidRPr="006F690B">
        <w:rPr>
          <w:b/>
        </w:rPr>
        <w:t>source code</w:t>
      </w:r>
      <w:r>
        <w:t xml:space="preserve">. This is </w:t>
      </w:r>
      <w:r w:rsidR="00AF021C">
        <w:t xml:space="preserve">the </w:t>
      </w:r>
      <w:r w:rsidR="003B5586">
        <w:t xml:space="preserve">content </w:t>
      </w:r>
      <w:r w:rsidR="00FF4358" w:rsidRPr="006F690B">
        <w:rPr>
          <w:szCs w:val="24"/>
        </w:rPr>
        <w:t xml:space="preserve">of </w:t>
      </w:r>
      <w:r w:rsidR="00AF021C">
        <w:rPr>
          <w:szCs w:val="24"/>
        </w:rPr>
        <w:t xml:space="preserve">the </w:t>
      </w:r>
      <w:r w:rsidR="00FF4358" w:rsidRPr="006F690B">
        <w:rPr>
          <w:szCs w:val="24"/>
        </w:rPr>
        <w:t>archive</w:t>
      </w:r>
      <w:r>
        <w:rPr>
          <w:szCs w:val="24"/>
        </w:rPr>
        <w:t>:</w:t>
      </w:r>
    </w:p>
    <w:p w:rsidR="00FF4358" w:rsidRDefault="003B5586" w:rsidP="00FF4358">
      <w:pPr>
        <w:ind w:left="-851"/>
        <w:jc w:val="left"/>
        <w:rPr>
          <w:szCs w:val="24"/>
        </w:rPr>
      </w:pPr>
      <w:r>
        <w:rPr>
          <w:szCs w:val="24"/>
        </w:rPr>
        <w:t>/</w:t>
      </w:r>
      <w:r w:rsidR="008E763F">
        <w:rPr>
          <w:szCs w:val="24"/>
        </w:rPr>
        <w:t>include</w:t>
      </w:r>
      <w:r w:rsidR="00FF4358">
        <w:rPr>
          <w:szCs w:val="24"/>
        </w:rPr>
        <w:t xml:space="preserve"> – source code</w:t>
      </w:r>
    </w:p>
    <w:p w:rsidR="008E763F" w:rsidRDefault="008E763F" w:rsidP="008E763F">
      <w:pPr>
        <w:ind w:left="-851"/>
        <w:jc w:val="left"/>
        <w:rPr>
          <w:szCs w:val="24"/>
        </w:rPr>
      </w:pPr>
      <w:r>
        <w:rPr>
          <w:szCs w:val="24"/>
        </w:rPr>
        <w:t>/</w:t>
      </w:r>
      <w:proofErr w:type="spellStart"/>
      <w:r>
        <w:rPr>
          <w:szCs w:val="24"/>
        </w:rPr>
        <w:t>src</w:t>
      </w:r>
      <w:proofErr w:type="spellEnd"/>
      <w:r>
        <w:rPr>
          <w:szCs w:val="24"/>
        </w:rPr>
        <w:t xml:space="preserve"> – source code</w:t>
      </w:r>
    </w:p>
    <w:p w:rsidR="00FF4358" w:rsidRDefault="003B5586" w:rsidP="00FF4358">
      <w:pPr>
        <w:ind w:left="-851"/>
        <w:jc w:val="left"/>
        <w:rPr>
          <w:szCs w:val="24"/>
        </w:rPr>
      </w:pPr>
      <w:r>
        <w:rPr>
          <w:szCs w:val="24"/>
        </w:rPr>
        <w:t>/</w:t>
      </w:r>
      <w:r w:rsidR="00FF4358">
        <w:rPr>
          <w:szCs w:val="24"/>
        </w:rPr>
        <w:t>doc – documentation</w:t>
      </w:r>
    </w:p>
    <w:p w:rsidR="00FF4358" w:rsidRDefault="003B5586" w:rsidP="00FF4358">
      <w:pPr>
        <w:ind w:left="-851"/>
        <w:jc w:val="left"/>
        <w:rPr>
          <w:szCs w:val="24"/>
        </w:rPr>
      </w:pPr>
      <w:r>
        <w:rPr>
          <w:szCs w:val="24"/>
        </w:rPr>
        <w:t>/</w:t>
      </w:r>
      <w:r w:rsidR="00FF4358">
        <w:rPr>
          <w:szCs w:val="24"/>
        </w:rPr>
        <w:t>spectra – data on optical properties of some semiconductors, and solar spectrum AM1.5</w:t>
      </w:r>
    </w:p>
    <w:p w:rsidR="00FF4358" w:rsidRDefault="003B5586" w:rsidP="00FF4358">
      <w:pPr>
        <w:ind w:left="-851"/>
        <w:jc w:val="left"/>
        <w:rPr>
          <w:szCs w:val="24"/>
        </w:rPr>
      </w:pPr>
      <w:r>
        <w:rPr>
          <w:szCs w:val="24"/>
        </w:rPr>
        <w:t>/</w:t>
      </w:r>
      <w:r w:rsidR="00FF4358">
        <w:rPr>
          <w:szCs w:val="24"/>
        </w:rPr>
        <w:t xml:space="preserve">experiments – test examples (1D diode, 2D </w:t>
      </w:r>
      <w:proofErr w:type="spellStart"/>
      <w:r w:rsidR="00FF4358">
        <w:rPr>
          <w:szCs w:val="24"/>
        </w:rPr>
        <w:t>multijunction</w:t>
      </w:r>
      <w:proofErr w:type="spellEnd"/>
      <w:r w:rsidR="00FF4358">
        <w:rPr>
          <w:szCs w:val="24"/>
        </w:rPr>
        <w:t>, nanowire, 3D textured solar cell, etc.)</w:t>
      </w:r>
    </w:p>
    <w:p w:rsidR="00FF4358" w:rsidRDefault="003B5586" w:rsidP="00FF4358">
      <w:pPr>
        <w:ind w:left="-851"/>
        <w:jc w:val="left"/>
        <w:rPr>
          <w:szCs w:val="24"/>
        </w:rPr>
      </w:pPr>
      <w:r>
        <w:rPr>
          <w:szCs w:val="24"/>
        </w:rPr>
        <w:t>/</w:t>
      </w:r>
      <w:r w:rsidR="00FF4358">
        <w:rPr>
          <w:szCs w:val="24"/>
        </w:rPr>
        <w:t>experiments</w:t>
      </w:r>
      <w:r>
        <w:rPr>
          <w:szCs w:val="24"/>
        </w:rPr>
        <w:t>/</w:t>
      </w:r>
      <w:proofErr w:type="spellStart"/>
      <w:r w:rsidR="00FF4358">
        <w:rPr>
          <w:szCs w:val="24"/>
        </w:rPr>
        <w:t>unix</w:t>
      </w:r>
      <w:proofErr w:type="spellEnd"/>
      <w:r w:rsidR="00FF4358">
        <w:rPr>
          <w:szCs w:val="24"/>
        </w:rPr>
        <w:t xml:space="preserve"> – UNIX </w:t>
      </w:r>
      <w:proofErr w:type="spellStart"/>
      <w:r w:rsidR="00FF4358">
        <w:rPr>
          <w:szCs w:val="24"/>
        </w:rPr>
        <w:t>makefile</w:t>
      </w:r>
      <w:proofErr w:type="spellEnd"/>
    </w:p>
    <w:p w:rsidR="00FF4358" w:rsidRDefault="003B5586" w:rsidP="00FF4358">
      <w:pPr>
        <w:ind w:left="-851"/>
        <w:jc w:val="left"/>
        <w:rPr>
          <w:szCs w:val="24"/>
        </w:rPr>
      </w:pPr>
      <w:r>
        <w:rPr>
          <w:szCs w:val="24"/>
        </w:rPr>
        <w:t>/</w:t>
      </w:r>
      <w:r w:rsidR="00FF4358">
        <w:rPr>
          <w:szCs w:val="24"/>
        </w:rPr>
        <w:t>experiments</w:t>
      </w:r>
      <w:r>
        <w:rPr>
          <w:szCs w:val="24"/>
        </w:rPr>
        <w:t>/</w:t>
      </w:r>
      <w:r w:rsidR="00FF4358">
        <w:rPr>
          <w:szCs w:val="24"/>
        </w:rPr>
        <w:t>vs10 – MS Visual Studio 10 project</w:t>
      </w:r>
    </w:p>
    <w:p w:rsidR="00453981" w:rsidRDefault="00453981" w:rsidP="00453981">
      <w:pPr>
        <w:ind w:left="-851"/>
        <w:jc w:val="left"/>
        <w:rPr>
          <w:szCs w:val="24"/>
        </w:rPr>
      </w:pPr>
      <w:r>
        <w:rPr>
          <w:szCs w:val="24"/>
        </w:rPr>
        <w:t>/experiments/vs1</w:t>
      </w:r>
      <w:r>
        <w:rPr>
          <w:szCs w:val="24"/>
        </w:rPr>
        <w:t>1</w:t>
      </w:r>
      <w:r>
        <w:rPr>
          <w:szCs w:val="24"/>
        </w:rPr>
        <w:t xml:space="preserve"> – MS Visual Studio 1</w:t>
      </w:r>
      <w:r>
        <w:rPr>
          <w:szCs w:val="24"/>
        </w:rPr>
        <w:t>1</w:t>
      </w:r>
      <w:r>
        <w:rPr>
          <w:szCs w:val="24"/>
        </w:rPr>
        <w:t xml:space="preserve"> project</w:t>
      </w:r>
    </w:p>
    <w:p w:rsidR="00FF4358" w:rsidRDefault="00FF4358" w:rsidP="001F5C3D">
      <w:pPr>
        <w:ind w:left="-851"/>
        <w:jc w:val="left"/>
        <w:rPr>
          <w:b/>
          <w:szCs w:val="24"/>
        </w:rPr>
      </w:pPr>
    </w:p>
    <w:p w:rsidR="001E3B2F" w:rsidRDefault="006F690B" w:rsidP="001F5C3D">
      <w:pPr>
        <w:ind w:left="-851"/>
        <w:jc w:val="left"/>
        <w:rPr>
          <w:szCs w:val="24"/>
        </w:rPr>
      </w:pPr>
      <w:r w:rsidRPr="006F690B">
        <w:rPr>
          <w:szCs w:val="24"/>
        </w:rPr>
        <w:t xml:space="preserve">Second, </w:t>
      </w:r>
      <w:r w:rsidRPr="00E2715C">
        <w:rPr>
          <w:b/>
          <w:szCs w:val="24"/>
        </w:rPr>
        <w:t>download</w:t>
      </w:r>
      <w:r w:rsidRPr="006F690B">
        <w:rPr>
          <w:szCs w:val="24"/>
        </w:rPr>
        <w:t xml:space="preserve"> </w:t>
      </w:r>
      <w:proofErr w:type="spellStart"/>
      <w:r w:rsidRPr="006F690B">
        <w:rPr>
          <w:b/>
          <w:szCs w:val="24"/>
        </w:rPr>
        <w:t>ivutils</w:t>
      </w:r>
      <w:proofErr w:type="spellEnd"/>
      <w:r>
        <w:rPr>
          <w:b/>
          <w:szCs w:val="24"/>
        </w:rPr>
        <w:t xml:space="preserve"> </w:t>
      </w:r>
      <w:r w:rsidRPr="006F690B">
        <w:rPr>
          <w:szCs w:val="24"/>
        </w:rPr>
        <w:t>library</w:t>
      </w:r>
      <w:r>
        <w:rPr>
          <w:b/>
          <w:szCs w:val="24"/>
        </w:rPr>
        <w:t xml:space="preserve"> </w:t>
      </w:r>
      <w:r>
        <w:rPr>
          <w:szCs w:val="24"/>
        </w:rPr>
        <w:t xml:space="preserve">and put it </w:t>
      </w:r>
      <w:r w:rsidR="00BE216E">
        <w:rPr>
          <w:szCs w:val="24"/>
        </w:rPr>
        <w:t xml:space="preserve">at </w:t>
      </w:r>
      <w:r>
        <w:rPr>
          <w:szCs w:val="24"/>
        </w:rPr>
        <w:t>the same directory with Microvolt archive.</w:t>
      </w:r>
    </w:p>
    <w:p w:rsidR="001E3B2F" w:rsidRDefault="001E3B2F" w:rsidP="001F5C3D">
      <w:pPr>
        <w:ind w:left="-851"/>
        <w:jc w:val="left"/>
        <w:rPr>
          <w:szCs w:val="24"/>
        </w:rPr>
      </w:pPr>
    </w:p>
    <w:p w:rsidR="00FC1A1A" w:rsidRPr="00FC1A1A" w:rsidRDefault="00FC1A1A" w:rsidP="001F5C3D">
      <w:pPr>
        <w:ind w:left="-851"/>
        <w:jc w:val="left"/>
        <w:rPr>
          <w:b/>
          <w:szCs w:val="24"/>
        </w:rPr>
      </w:pPr>
      <w:r w:rsidRPr="00FC1A1A">
        <w:rPr>
          <w:b/>
          <w:szCs w:val="24"/>
        </w:rPr>
        <w:t>Install linear solver</w:t>
      </w:r>
    </w:p>
    <w:p w:rsidR="00FC1A1A" w:rsidRDefault="00FC1A1A" w:rsidP="001F5C3D">
      <w:pPr>
        <w:ind w:left="-851"/>
        <w:jc w:val="left"/>
        <w:rPr>
          <w:szCs w:val="24"/>
        </w:rPr>
      </w:pPr>
    </w:p>
    <w:p w:rsidR="00623B4D" w:rsidRDefault="00FC1A1A" w:rsidP="001F5C3D">
      <w:pPr>
        <w:ind w:left="-851"/>
        <w:jc w:val="left"/>
        <w:rPr>
          <w:szCs w:val="24"/>
        </w:rPr>
      </w:pPr>
      <w:r>
        <w:rPr>
          <w:szCs w:val="24"/>
        </w:rPr>
        <w:lastRenderedPageBreak/>
        <w:t xml:space="preserve">Microvolt will work much faster if you </w:t>
      </w:r>
      <w:r w:rsidR="00623B4D" w:rsidRPr="00623B4D">
        <w:rPr>
          <w:b/>
          <w:szCs w:val="24"/>
        </w:rPr>
        <w:t xml:space="preserve">install </w:t>
      </w:r>
      <w:r w:rsidR="00BE372B">
        <w:rPr>
          <w:b/>
          <w:szCs w:val="24"/>
        </w:rPr>
        <w:t xml:space="preserve">some </w:t>
      </w:r>
      <w:r w:rsidR="00623B4D" w:rsidRPr="00623B4D">
        <w:rPr>
          <w:b/>
          <w:szCs w:val="24"/>
        </w:rPr>
        <w:t>linear solver</w:t>
      </w:r>
      <w:r w:rsidR="00623B4D" w:rsidRPr="00623B4D">
        <w:rPr>
          <w:szCs w:val="24"/>
        </w:rPr>
        <w:t xml:space="preserve"> </w:t>
      </w:r>
      <w:r>
        <w:rPr>
          <w:szCs w:val="24"/>
        </w:rPr>
        <w:t>(</w:t>
      </w:r>
      <w:r w:rsidR="00623B4D" w:rsidRPr="00623B4D">
        <w:rPr>
          <w:szCs w:val="24"/>
        </w:rPr>
        <w:t>preferably optimized for operations with sparse matrices</w:t>
      </w:r>
      <w:r>
        <w:rPr>
          <w:szCs w:val="24"/>
        </w:rPr>
        <w:t>)</w:t>
      </w:r>
      <w:r w:rsidR="00623B4D" w:rsidRPr="00623B4D">
        <w:rPr>
          <w:szCs w:val="24"/>
        </w:rPr>
        <w:t>. This is not necessary</w:t>
      </w:r>
      <w:r w:rsidR="00453981">
        <w:rPr>
          <w:szCs w:val="24"/>
        </w:rPr>
        <w:t xml:space="preserve"> step</w:t>
      </w:r>
      <w:r w:rsidR="00623B4D" w:rsidRPr="00623B4D">
        <w:rPr>
          <w:szCs w:val="24"/>
        </w:rPr>
        <w:t xml:space="preserve">, </w:t>
      </w:r>
      <w:r w:rsidR="00623B4D">
        <w:rPr>
          <w:szCs w:val="24"/>
        </w:rPr>
        <w:t xml:space="preserve">and you can </w:t>
      </w:r>
      <w:r w:rsidR="00BE372B">
        <w:rPr>
          <w:szCs w:val="24"/>
        </w:rPr>
        <w:t>run</w:t>
      </w:r>
      <w:r w:rsidR="00623B4D">
        <w:rPr>
          <w:szCs w:val="24"/>
        </w:rPr>
        <w:t xml:space="preserve"> Microvolt without </w:t>
      </w:r>
      <w:r w:rsidR="00453981">
        <w:rPr>
          <w:szCs w:val="24"/>
        </w:rPr>
        <w:t xml:space="preserve">any </w:t>
      </w:r>
      <w:r w:rsidR="00623B4D">
        <w:rPr>
          <w:szCs w:val="24"/>
        </w:rPr>
        <w:t>linear solver</w:t>
      </w:r>
      <w:r w:rsidR="00BE372B">
        <w:rPr>
          <w:szCs w:val="24"/>
        </w:rPr>
        <w:t>, however, in this case it will be slow.</w:t>
      </w:r>
      <w:r w:rsidR="00671AA8">
        <w:rPr>
          <w:szCs w:val="24"/>
        </w:rPr>
        <w:t xml:space="preserve"> If you still want to try Microvolt without </w:t>
      </w:r>
      <w:r>
        <w:rPr>
          <w:szCs w:val="24"/>
        </w:rPr>
        <w:t xml:space="preserve">any </w:t>
      </w:r>
      <w:r w:rsidR="00671AA8">
        <w:rPr>
          <w:szCs w:val="24"/>
        </w:rPr>
        <w:t xml:space="preserve">linear solver, </w:t>
      </w:r>
      <w:r w:rsidR="00503C0D">
        <w:rPr>
          <w:szCs w:val="24"/>
        </w:rPr>
        <w:t xml:space="preserve">skip this section and </w:t>
      </w:r>
      <w:r w:rsidR="00671AA8">
        <w:rPr>
          <w:szCs w:val="24"/>
        </w:rPr>
        <w:t>go directly to the installation section.</w:t>
      </w:r>
    </w:p>
    <w:p w:rsidR="00623B4D" w:rsidRDefault="00623B4D" w:rsidP="001F5C3D">
      <w:pPr>
        <w:ind w:left="-851"/>
        <w:jc w:val="left"/>
        <w:rPr>
          <w:szCs w:val="24"/>
        </w:rPr>
      </w:pPr>
    </w:p>
    <w:p w:rsidR="005E6E26" w:rsidRPr="005E6E26" w:rsidRDefault="005E6E26" w:rsidP="005E6E26">
      <w:pPr>
        <w:ind w:left="-851"/>
        <w:jc w:val="left"/>
        <w:rPr>
          <w:szCs w:val="24"/>
        </w:rPr>
      </w:pPr>
      <w:r w:rsidRPr="005E6E26">
        <w:rPr>
          <w:szCs w:val="24"/>
        </w:rPr>
        <w:t>We recommend to use</w:t>
      </w:r>
      <w:r w:rsidR="00453981">
        <w:rPr>
          <w:szCs w:val="24"/>
        </w:rPr>
        <w:t xml:space="preserve"> linear solver</w:t>
      </w:r>
      <w:r w:rsidRPr="005E6E26">
        <w:rPr>
          <w:szCs w:val="24"/>
        </w:rPr>
        <w:t xml:space="preserve"> </w:t>
      </w:r>
      <w:r w:rsidRPr="005E6E26">
        <w:rPr>
          <w:b/>
          <w:szCs w:val="24"/>
        </w:rPr>
        <w:t>PARDISO</w:t>
      </w:r>
      <w:r>
        <w:rPr>
          <w:szCs w:val="24"/>
        </w:rPr>
        <w:t xml:space="preserve">, </w:t>
      </w:r>
      <w:hyperlink r:id="rId7" w:history="1">
        <w:r w:rsidRPr="001842DE">
          <w:rPr>
            <w:rStyle w:val="Hyperlink"/>
            <w:szCs w:val="24"/>
          </w:rPr>
          <w:t>http://www.pardiso-project.org</w:t>
        </w:r>
      </w:hyperlink>
      <w:r w:rsidRPr="005E6E26">
        <w:rPr>
          <w:szCs w:val="24"/>
        </w:rPr>
        <w:t>.</w:t>
      </w:r>
    </w:p>
    <w:p w:rsidR="005E6E26" w:rsidRPr="005E6E26" w:rsidRDefault="005E6E26" w:rsidP="005E6E26">
      <w:pPr>
        <w:ind w:left="-851"/>
        <w:jc w:val="left"/>
        <w:rPr>
          <w:szCs w:val="24"/>
        </w:rPr>
      </w:pPr>
      <w:r w:rsidRPr="005E6E26">
        <w:rPr>
          <w:szCs w:val="24"/>
        </w:rPr>
        <w:t xml:space="preserve">You may already have installed PARDISO (for example, you might have </w:t>
      </w:r>
      <w:r w:rsidRPr="001842DE">
        <w:rPr>
          <w:szCs w:val="24"/>
        </w:rPr>
        <w:t>Math Kernel Library</w:t>
      </w:r>
      <w:r>
        <w:rPr>
          <w:szCs w:val="24"/>
        </w:rPr>
        <w:t>, MKL</w:t>
      </w:r>
      <w:r w:rsidRPr="005E6E26">
        <w:rPr>
          <w:szCs w:val="24"/>
        </w:rPr>
        <w:t xml:space="preserve"> which includes PARDISO).</w:t>
      </w:r>
    </w:p>
    <w:p w:rsidR="005E6E26" w:rsidRDefault="005E6E26" w:rsidP="005E6E26">
      <w:pPr>
        <w:ind w:left="-851"/>
        <w:jc w:val="left"/>
        <w:rPr>
          <w:szCs w:val="24"/>
        </w:rPr>
      </w:pPr>
      <w:r w:rsidRPr="005E6E26">
        <w:rPr>
          <w:szCs w:val="24"/>
        </w:rPr>
        <w:t>If you don't have PARDISO or you are not sure, you can i</w:t>
      </w:r>
      <w:r>
        <w:rPr>
          <w:szCs w:val="24"/>
        </w:rPr>
        <w:t>n</w:t>
      </w:r>
      <w:r w:rsidRPr="005E6E26">
        <w:rPr>
          <w:szCs w:val="24"/>
        </w:rPr>
        <w:t>stall it.</w:t>
      </w:r>
    </w:p>
    <w:p w:rsidR="005E6E26" w:rsidRDefault="005E6E26" w:rsidP="005E6E26">
      <w:pPr>
        <w:ind w:left="-851"/>
        <w:jc w:val="left"/>
        <w:rPr>
          <w:szCs w:val="24"/>
        </w:rPr>
      </w:pPr>
    </w:p>
    <w:p w:rsidR="00FC1A1A" w:rsidRPr="00503C0D" w:rsidRDefault="00FC1A1A" w:rsidP="00FC1A1A">
      <w:pPr>
        <w:ind w:left="-851"/>
        <w:jc w:val="left"/>
        <w:rPr>
          <w:b/>
          <w:i/>
          <w:szCs w:val="24"/>
        </w:rPr>
      </w:pPr>
      <w:r w:rsidRPr="00503C0D">
        <w:rPr>
          <w:b/>
          <w:i/>
          <w:szCs w:val="24"/>
        </w:rPr>
        <w:t>Windows</w:t>
      </w:r>
    </w:p>
    <w:p w:rsidR="00FC1A1A" w:rsidRDefault="00FC1A1A" w:rsidP="00FC1A1A">
      <w:pPr>
        <w:ind w:left="-851"/>
        <w:jc w:val="left"/>
        <w:rPr>
          <w:szCs w:val="24"/>
        </w:rPr>
      </w:pPr>
    </w:p>
    <w:p w:rsidR="00FC1A1A" w:rsidRPr="005E6E26" w:rsidRDefault="00FC1A1A" w:rsidP="00FC1A1A">
      <w:pPr>
        <w:ind w:left="-851"/>
        <w:jc w:val="left"/>
        <w:rPr>
          <w:szCs w:val="24"/>
        </w:rPr>
      </w:pPr>
      <w:r w:rsidRPr="005E6E26">
        <w:rPr>
          <w:szCs w:val="24"/>
        </w:rPr>
        <w:t xml:space="preserve">Sign a free license and fill the form with your email address here: </w:t>
      </w:r>
      <w:r w:rsidRPr="005E6E26">
        <w:rPr>
          <w:color w:val="002060"/>
          <w:szCs w:val="24"/>
          <w:u w:val="single"/>
        </w:rPr>
        <w:t>http://www.pardiso-project.org/branch</w:t>
      </w:r>
      <w:r w:rsidRPr="005E6E26">
        <w:rPr>
          <w:color w:val="002060"/>
          <w:szCs w:val="24"/>
        </w:rPr>
        <w:t>.</w:t>
      </w:r>
    </w:p>
    <w:p w:rsidR="00FC1A1A" w:rsidRPr="005E6E26" w:rsidRDefault="00FC1A1A" w:rsidP="00FC1A1A">
      <w:pPr>
        <w:ind w:left="-851"/>
        <w:jc w:val="left"/>
        <w:rPr>
          <w:szCs w:val="24"/>
        </w:rPr>
      </w:pPr>
      <w:r w:rsidRPr="005E6E26">
        <w:rPr>
          <w:szCs w:val="24"/>
        </w:rPr>
        <w:t>After this, you will get an email with link where you can download PARDISO library file</w:t>
      </w:r>
      <w:r>
        <w:rPr>
          <w:szCs w:val="24"/>
        </w:rPr>
        <w:t>s (.</w:t>
      </w:r>
      <w:proofErr w:type="spellStart"/>
      <w:r>
        <w:rPr>
          <w:szCs w:val="24"/>
        </w:rPr>
        <w:t>exp</w:t>
      </w:r>
      <w:proofErr w:type="spellEnd"/>
      <w:r>
        <w:rPr>
          <w:szCs w:val="24"/>
        </w:rPr>
        <w:t>, .lib, .</w:t>
      </w:r>
      <w:proofErr w:type="spellStart"/>
      <w:r>
        <w:rPr>
          <w:szCs w:val="24"/>
        </w:rPr>
        <w:t>dll</w:t>
      </w:r>
      <w:proofErr w:type="spellEnd"/>
      <w:r>
        <w:rPr>
          <w:szCs w:val="24"/>
        </w:rPr>
        <w:t>)</w:t>
      </w:r>
      <w:r w:rsidRPr="005E6E26">
        <w:rPr>
          <w:szCs w:val="24"/>
        </w:rPr>
        <w:t>.</w:t>
      </w:r>
    </w:p>
    <w:p w:rsidR="00FC1A1A" w:rsidRDefault="00FC1A1A" w:rsidP="005E6E26">
      <w:pPr>
        <w:ind w:left="-851"/>
        <w:jc w:val="left"/>
        <w:rPr>
          <w:szCs w:val="24"/>
        </w:rPr>
      </w:pPr>
    </w:p>
    <w:p w:rsidR="005E6E26" w:rsidRPr="00503C0D" w:rsidRDefault="005E6E26" w:rsidP="005E6E26">
      <w:pPr>
        <w:ind w:left="-851"/>
        <w:jc w:val="left"/>
        <w:rPr>
          <w:b/>
          <w:i/>
          <w:szCs w:val="24"/>
        </w:rPr>
      </w:pPr>
      <w:r w:rsidRPr="00503C0D">
        <w:rPr>
          <w:b/>
          <w:i/>
          <w:szCs w:val="24"/>
        </w:rPr>
        <w:t>UNIX</w:t>
      </w:r>
    </w:p>
    <w:p w:rsidR="005E6E26" w:rsidRDefault="005E6E26" w:rsidP="005E6E26">
      <w:pPr>
        <w:ind w:left="-851"/>
        <w:jc w:val="left"/>
        <w:rPr>
          <w:szCs w:val="24"/>
        </w:rPr>
      </w:pPr>
    </w:p>
    <w:p w:rsidR="005E6E26" w:rsidRPr="005E6E26" w:rsidRDefault="005E6E26" w:rsidP="005E6E26">
      <w:pPr>
        <w:ind w:left="-851"/>
        <w:jc w:val="left"/>
        <w:rPr>
          <w:szCs w:val="24"/>
        </w:rPr>
      </w:pPr>
      <w:r w:rsidRPr="005E6E26">
        <w:rPr>
          <w:szCs w:val="24"/>
        </w:rPr>
        <w:t xml:space="preserve">First, install </w:t>
      </w:r>
      <w:proofErr w:type="spellStart"/>
      <w:r w:rsidRPr="005E6E26">
        <w:rPr>
          <w:b/>
          <w:szCs w:val="24"/>
        </w:rPr>
        <w:t>gfortran</w:t>
      </w:r>
      <w:proofErr w:type="spellEnd"/>
      <w:r w:rsidRPr="005E6E26">
        <w:rPr>
          <w:szCs w:val="24"/>
        </w:rPr>
        <w:t xml:space="preserve"> compiler if you don't have it (if you have Ubuntu, just type </w:t>
      </w:r>
      <w:proofErr w:type="spellStart"/>
      <w:r w:rsidRPr="005E6E26">
        <w:rPr>
          <w:i/>
          <w:szCs w:val="24"/>
        </w:rPr>
        <w:t>sudo</w:t>
      </w:r>
      <w:proofErr w:type="spellEnd"/>
      <w:r w:rsidRPr="005E6E26">
        <w:rPr>
          <w:i/>
          <w:szCs w:val="24"/>
        </w:rPr>
        <w:t xml:space="preserve"> get-app install </w:t>
      </w:r>
      <w:proofErr w:type="spellStart"/>
      <w:r w:rsidRPr="005E6E26">
        <w:rPr>
          <w:i/>
          <w:szCs w:val="24"/>
        </w:rPr>
        <w:t>gfortran</w:t>
      </w:r>
      <w:proofErr w:type="spellEnd"/>
      <w:r w:rsidRPr="005E6E26">
        <w:rPr>
          <w:szCs w:val="24"/>
        </w:rPr>
        <w:t>).</w:t>
      </w:r>
    </w:p>
    <w:p w:rsidR="005E6E26" w:rsidRPr="005E6E26" w:rsidRDefault="005E6E26" w:rsidP="005E6E26">
      <w:pPr>
        <w:ind w:left="-851"/>
        <w:jc w:val="left"/>
        <w:rPr>
          <w:szCs w:val="24"/>
        </w:rPr>
      </w:pPr>
    </w:p>
    <w:p w:rsidR="005E6E26" w:rsidRPr="005E6E26" w:rsidRDefault="005E6E26" w:rsidP="005E6E26">
      <w:pPr>
        <w:ind w:left="-851"/>
        <w:jc w:val="left"/>
        <w:rPr>
          <w:szCs w:val="24"/>
        </w:rPr>
      </w:pPr>
      <w:r w:rsidRPr="005E6E26">
        <w:rPr>
          <w:szCs w:val="24"/>
        </w:rPr>
        <w:t xml:space="preserve">Second, install some implementation of LAPACK. We recommend to use </w:t>
      </w:r>
      <w:proofErr w:type="spellStart"/>
      <w:r w:rsidRPr="005E6E26">
        <w:rPr>
          <w:b/>
          <w:szCs w:val="24"/>
        </w:rPr>
        <w:t>OpenBLAS</w:t>
      </w:r>
      <w:proofErr w:type="spellEnd"/>
      <w:r>
        <w:rPr>
          <w:szCs w:val="24"/>
        </w:rPr>
        <w:t xml:space="preserve">, </w:t>
      </w:r>
      <w:r w:rsidRPr="005E6E26">
        <w:rPr>
          <w:color w:val="002060"/>
          <w:szCs w:val="24"/>
          <w:u w:val="single"/>
        </w:rPr>
        <w:t>http://www.openblas.net</w:t>
      </w:r>
      <w:r w:rsidRPr="005E6E26">
        <w:rPr>
          <w:szCs w:val="24"/>
        </w:rPr>
        <w:t xml:space="preserve">. Download </w:t>
      </w:r>
      <w:proofErr w:type="spellStart"/>
      <w:r w:rsidRPr="005E6E26">
        <w:rPr>
          <w:szCs w:val="24"/>
        </w:rPr>
        <w:t>OpenBLAS</w:t>
      </w:r>
      <w:proofErr w:type="spellEnd"/>
      <w:r w:rsidRPr="005E6E26">
        <w:rPr>
          <w:szCs w:val="24"/>
        </w:rPr>
        <w:t xml:space="preserve"> archive, unzip it and type: </w:t>
      </w:r>
    </w:p>
    <w:p w:rsidR="005E6E26" w:rsidRPr="005E6E26" w:rsidRDefault="005E6E26" w:rsidP="005E6E26">
      <w:pPr>
        <w:ind w:left="-851"/>
        <w:jc w:val="left"/>
        <w:rPr>
          <w:b/>
          <w:szCs w:val="24"/>
        </w:rPr>
      </w:pPr>
      <w:r w:rsidRPr="005E6E26">
        <w:rPr>
          <w:b/>
          <w:szCs w:val="24"/>
        </w:rPr>
        <w:t xml:space="preserve">make </w:t>
      </w:r>
    </w:p>
    <w:p w:rsidR="005E6E26" w:rsidRPr="005E6E26" w:rsidRDefault="005E6E26" w:rsidP="005E6E26">
      <w:pPr>
        <w:ind w:left="-851"/>
        <w:jc w:val="left"/>
        <w:rPr>
          <w:b/>
          <w:szCs w:val="24"/>
        </w:rPr>
      </w:pPr>
      <w:r w:rsidRPr="005E6E26">
        <w:rPr>
          <w:b/>
          <w:szCs w:val="24"/>
        </w:rPr>
        <w:t>make PREFIX=</w:t>
      </w:r>
      <w:proofErr w:type="spellStart"/>
      <w:r w:rsidRPr="005E6E26">
        <w:rPr>
          <w:b/>
          <w:szCs w:val="24"/>
        </w:rPr>
        <w:t>some_chosen_directory</w:t>
      </w:r>
      <w:proofErr w:type="spellEnd"/>
      <w:r w:rsidRPr="005E6E26">
        <w:rPr>
          <w:b/>
          <w:szCs w:val="24"/>
        </w:rPr>
        <w:t xml:space="preserve"> install</w:t>
      </w:r>
    </w:p>
    <w:p w:rsidR="005E6E26" w:rsidRPr="005E6E26" w:rsidRDefault="005E6E26" w:rsidP="005E6E26">
      <w:pPr>
        <w:ind w:left="-851"/>
        <w:jc w:val="left"/>
        <w:rPr>
          <w:szCs w:val="24"/>
        </w:rPr>
      </w:pPr>
      <w:r w:rsidRPr="005E6E26">
        <w:rPr>
          <w:szCs w:val="24"/>
        </w:rPr>
        <w:t xml:space="preserve">Instead of </w:t>
      </w:r>
      <w:proofErr w:type="spellStart"/>
      <w:r w:rsidRPr="005E6E26">
        <w:rPr>
          <w:szCs w:val="24"/>
        </w:rPr>
        <w:t>some_chosen_directory</w:t>
      </w:r>
      <w:proofErr w:type="spellEnd"/>
      <w:r w:rsidRPr="005E6E26">
        <w:rPr>
          <w:szCs w:val="24"/>
        </w:rPr>
        <w:t xml:space="preserve"> you can put /</w:t>
      </w:r>
      <w:proofErr w:type="spellStart"/>
      <w:r w:rsidRPr="005E6E26">
        <w:rPr>
          <w:szCs w:val="24"/>
        </w:rPr>
        <w:t>usr</w:t>
      </w:r>
      <w:proofErr w:type="spellEnd"/>
      <w:r w:rsidRPr="005E6E26">
        <w:rPr>
          <w:szCs w:val="24"/>
        </w:rPr>
        <w:t>/local.</w:t>
      </w:r>
    </w:p>
    <w:p w:rsidR="005E6E26" w:rsidRPr="005E6E26" w:rsidRDefault="005E6E26" w:rsidP="005E6E26">
      <w:pPr>
        <w:ind w:left="-851"/>
        <w:jc w:val="left"/>
        <w:rPr>
          <w:szCs w:val="24"/>
        </w:rPr>
      </w:pPr>
    </w:p>
    <w:p w:rsidR="005E6E26" w:rsidRPr="005E6E26" w:rsidRDefault="005E6E26" w:rsidP="005E6E26">
      <w:pPr>
        <w:ind w:left="-851"/>
        <w:jc w:val="left"/>
        <w:rPr>
          <w:szCs w:val="24"/>
        </w:rPr>
      </w:pPr>
      <w:r w:rsidRPr="005E6E26">
        <w:rPr>
          <w:szCs w:val="24"/>
        </w:rPr>
        <w:t xml:space="preserve">Third, you need to get </w:t>
      </w:r>
      <w:r w:rsidRPr="005E6E26">
        <w:rPr>
          <w:b/>
          <w:szCs w:val="24"/>
        </w:rPr>
        <w:t>PARDISO</w:t>
      </w:r>
      <w:r w:rsidRPr="005E6E26">
        <w:rPr>
          <w:szCs w:val="24"/>
        </w:rPr>
        <w:t>.</w:t>
      </w:r>
    </w:p>
    <w:p w:rsidR="005E6E26" w:rsidRPr="005E6E26" w:rsidRDefault="005E6E26" w:rsidP="005E6E26">
      <w:pPr>
        <w:ind w:left="-851"/>
        <w:jc w:val="left"/>
        <w:rPr>
          <w:szCs w:val="24"/>
        </w:rPr>
      </w:pPr>
      <w:r w:rsidRPr="005E6E26">
        <w:rPr>
          <w:szCs w:val="24"/>
        </w:rPr>
        <w:t xml:space="preserve">Sign a free license and fill the form with your email address here: </w:t>
      </w:r>
      <w:r w:rsidRPr="005E6E26">
        <w:rPr>
          <w:color w:val="002060"/>
          <w:szCs w:val="24"/>
          <w:u w:val="single"/>
        </w:rPr>
        <w:t>http://www.pardiso-project.org/branch</w:t>
      </w:r>
      <w:r w:rsidRPr="005E6E26">
        <w:rPr>
          <w:color w:val="002060"/>
          <w:szCs w:val="24"/>
        </w:rPr>
        <w:t>.</w:t>
      </w:r>
    </w:p>
    <w:p w:rsidR="005E6E26" w:rsidRPr="005E6E26" w:rsidRDefault="005E6E26" w:rsidP="005E6E26">
      <w:pPr>
        <w:ind w:left="-851"/>
        <w:jc w:val="left"/>
        <w:rPr>
          <w:szCs w:val="24"/>
        </w:rPr>
      </w:pPr>
      <w:r w:rsidRPr="005E6E26">
        <w:rPr>
          <w:szCs w:val="24"/>
        </w:rPr>
        <w:t>After this, you will get an email with link where you can download PARDISO shared object library file .so</w:t>
      </w:r>
    </w:p>
    <w:p w:rsidR="005E6E26" w:rsidRPr="005E6E26" w:rsidRDefault="005E6E26" w:rsidP="005E6E26">
      <w:pPr>
        <w:ind w:left="-851"/>
        <w:jc w:val="left"/>
        <w:rPr>
          <w:szCs w:val="24"/>
        </w:rPr>
      </w:pPr>
      <w:r w:rsidRPr="005E6E26">
        <w:rPr>
          <w:szCs w:val="24"/>
        </w:rPr>
        <w:t>Copy it to some directory (for example, /</w:t>
      </w:r>
      <w:proofErr w:type="spellStart"/>
      <w:r w:rsidRPr="005E6E26">
        <w:rPr>
          <w:szCs w:val="24"/>
        </w:rPr>
        <w:t>usr</w:t>
      </w:r>
      <w:proofErr w:type="spellEnd"/>
      <w:r w:rsidRPr="005E6E26">
        <w:rPr>
          <w:szCs w:val="24"/>
        </w:rPr>
        <w:t>/local/lib).</w:t>
      </w:r>
    </w:p>
    <w:p w:rsidR="005E6E26" w:rsidRPr="005E6E26" w:rsidRDefault="005E6E26" w:rsidP="005E6E26">
      <w:pPr>
        <w:ind w:left="-851"/>
        <w:jc w:val="left"/>
        <w:rPr>
          <w:szCs w:val="24"/>
        </w:rPr>
      </w:pPr>
    </w:p>
    <w:p w:rsidR="005E6E26" w:rsidRPr="005E6E26" w:rsidRDefault="005E6E26" w:rsidP="005E6E26">
      <w:pPr>
        <w:ind w:left="-851"/>
        <w:jc w:val="left"/>
        <w:rPr>
          <w:szCs w:val="24"/>
        </w:rPr>
      </w:pPr>
      <w:r>
        <w:rPr>
          <w:szCs w:val="24"/>
        </w:rPr>
        <w:t>Fourth, y</w:t>
      </w:r>
      <w:r w:rsidRPr="005E6E26">
        <w:rPr>
          <w:szCs w:val="24"/>
        </w:rPr>
        <w:t xml:space="preserve">ou need to specify LD_LIBRARY_PATH (this is </w:t>
      </w:r>
      <w:r w:rsidR="00671AA8">
        <w:rPr>
          <w:szCs w:val="24"/>
        </w:rPr>
        <w:t xml:space="preserve">the </w:t>
      </w:r>
      <w:r w:rsidRPr="005E6E26">
        <w:rPr>
          <w:szCs w:val="24"/>
        </w:rPr>
        <w:t>path where runtime linker is looking for shared libraries).</w:t>
      </w:r>
    </w:p>
    <w:p w:rsidR="005E6E26" w:rsidRPr="005E6E26" w:rsidRDefault="005E6E26" w:rsidP="005E6E26">
      <w:pPr>
        <w:ind w:left="-851"/>
        <w:jc w:val="left"/>
        <w:rPr>
          <w:szCs w:val="24"/>
        </w:rPr>
      </w:pPr>
      <w:r>
        <w:rPr>
          <w:szCs w:val="24"/>
        </w:rPr>
        <w:t>For example, i</w:t>
      </w:r>
      <w:r w:rsidRPr="005E6E26">
        <w:rPr>
          <w:szCs w:val="24"/>
        </w:rPr>
        <w:t xml:space="preserve">f you installed </w:t>
      </w:r>
      <w:proofErr w:type="spellStart"/>
      <w:r w:rsidRPr="005E6E26">
        <w:rPr>
          <w:szCs w:val="24"/>
        </w:rPr>
        <w:t>OpenBLAS</w:t>
      </w:r>
      <w:proofErr w:type="spellEnd"/>
      <w:r w:rsidRPr="005E6E26">
        <w:rPr>
          <w:szCs w:val="24"/>
        </w:rPr>
        <w:t xml:space="preserve"> to </w:t>
      </w:r>
      <w:proofErr w:type="spellStart"/>
      <w:r w:rsidRPr="005E6E26">
        <w:rPr>
          <w:szCs w:val="24"/>
        </w:rPr>
        <w:t>usr</w:t>
      </w:r>
      <w:proofErr w:type="spellEnd"/>
      <w:r w:rsidRPr="005E6E26">
        <w:rPr>
          <w:szCs w:val="24"/>
        </w:rPr>
        <w:t>/local and put PARDISO shared library file to /</w:t>
      </w:r>
      <w:proofErr w:type="spellStart"/>
      <w:r w:rsidRPr="005E6E26">
        <w:rPr>
          <w:szCs w:val="24"/>
        </w:rPr>
        <w:t>usr</w:t>
      </w:r>
      <w:proofErr w:type="spellEnd"/>
      <w:r w:rsidRPr="005E6E26">
        <w:rPr>
          <w:szCs w:val="24"/>
        </w:rPr>
        <w:t>/local/lib, type</w:t>
      </w:r>
    </w:p>
    <w:p w:rsidR="005E6E26" w:rsidRPr="005E6E26" w:rsidRDefault="005E6E26" w:rsidP="005E6E26">
      <w:pPr>
        <w:ind w:left="-851"/>
        <w:jc w:val="left"/>
        <w:rPr>
          <w:b/>
          <w:szCs w:val="24"/>
        </w:rPr>
      </w:pPr>
      <w:r w:rsidRPr="005E6E26">
        <w:rPr>
          <w:b/>
          <w:szCs w:val="24"/>
        </w:rPr>
        <w:t>export LD_LIBRARY_PATH=$LD_LIBRARY_PATH:/</w:t>
      </w:r>
      <w:proofErr w:type="spellStart"/>
      <w:r w:rsidRPr="005E6E26">
        <w:rPr>
          <w:b/>
          <w:szCs w:val="24"/>
        </w:rPr>
        <w:t>usr</w:t>
      </w:r>
      <w:proofErr w:type="spellEnd"/>
      <w:r w:rsidRPr="005E6E26">
        <w:rPr>
          <w:b/>
          <w:szCs w:val="24"/>
        </w:rPr>
        <w:t>/local/lib</w:t>
      </w:r>
    </w:p>
    <w:p w:rsidR="00623B4D" w:rsidRDefault="00623B4D" w:rsidP="001F5C3D">
      <w:pPr>
        <w:ind w:left="-851"/>
        <w:jc w:val="left"/>
        <w:rPr>
          <w:szCs w:val="24"/>
        </w:rPr>
      </w:pPr>
    </w:p>
    <w:p w:rsidR="00AF021C" w:rsidRDefault="00AF021C" w:rsidP="00AF021C">
      <w:pPr>
        <w:ind w:left="-851"/>
        <w:jc w:val="left"/>
        <w:rPr>
          <w:szCs w:val="24"/>
        </w:rPr>
      </w:pPr>
      <w:r>
        <w:rPr>
          <w:szCs w:val="24"/>
        </w:rPr>
        <w:t xml:space="preserve">Information about other linear solvers: </w:t>
      </w:r>
      <w:hyperlink r:id="rId8" w:history="1">
        <w:r w:rsidRPr="00751626">
          <w:rPr>
            <w:rStyle w:val="Hyperlink"/>
            <w:szCs w:val="24"/>
          </w:rPr>
          <w:t>www.netlib.org/utk/people/JackDongarra/la-sw.html</w:t>
        </w:r>
      </w:hyperlink>
    </w:p>
    <w:p w:rsidR="00094B92" w:rsidRDefault="00094B92" w:rsidP="00094B92">
      <w:pPr>
        <w:ind w:left="-851"/>
        <w:jc w:val="left"/>
        <w:rPr>
          <w:szCs w:val="24"/>
        </w:rPr>
      </w:pPr>
      <w:r>
        <w:rPr>
          <w:szCs w:val="24"/>
        </w:rPr>
        <w:t xml:space="preserve">General information about installation on UNIX can be found here: </w:t>
      </w:r>
      <w:hyperlink r:id="rId9" w:history="1">
        <w:r w:rsidRPr="002118C2">
          <w:rPr>
            <w:rStyle w:val="Hyperlink"/>
            <w:szCs w:val="24"/>
          </w:rPr>
          <w:t>http://www.codecoffee.com/tipsforlinux/articles/27.html</w:t>
        </w:r>
      </w:hyperlink>
    </w:p>
    <w:p w:rsidR="00094B92" w:rsidRPr="00671AA8" w:rsidRDefault="00094B92" w:rsidP="00671AA8">
      <w:pPr>
        <w:jc w:val="left"/>
        <w:rPr>
          <w:szCs w:val="24"/>
        </w:rPr>
      </w:pPr>
    </w:p>
    <w:p w:rsidR="00FC1A1A" w:rsidRPr="00FC1A1A" w:rsidRDefault="00FC1A1A" w:rsidP="001C50B5">
      <w:pPr>
        <w:ind w:left="-851"/>
        <w:jc w:val="left"/>
        <w:rPr>
          <w:b/>
          <w:szCs w:val="24"/>
        </w:rPr>
      </w:pPr>
      <w:r w:rsidRPr="00FC1A1A">
        <w:rPr>
          <w:b/>
          <w:szCs w:val="24"/>
        </w:rPr>
        <w:t>Install Microvolt</w:t>
      </w:r>
    </w:p>
    <w:p w:rsidR="00FC1A1A" w:rsidRDefault="00FC1A1A" w:rsidP="001C50B5">
      <w:pPr>
        <w:ind w:left="-851"/>
        <w:jc w:val="left"/>
        <w:rPr>
          <w:szCs w:val="24"/>
        </w:rPr>
      </w:pPr>
    </w:p>
    <w:p w:rsidR="00E2715C" w:rsidRPr="00503C0D" w:rsidRDefault="00206409" w:rsidP="001C50B5">
      <w:pPr>
        <w:ind w:left="-851"/>
        <w:jc w:val="left"/>
        <w:rPr>
          <w:b/>
          <w:i/>
          <w:szCs w:val="24"/>
        </w:rPr>
      </w:pPr>
      <w:r w:rsidRPr="00503C0D">
        <w:rPr>
          <w:b/>
          <w:i/>
          <w:szCs w:val="24"/>
        </w:rPr>
        <w:t>Windows</w:t>
      </w:r>
    </w:p>
    <w:p w:rsidR="00E2715C" w:rsidRDefault="00E2715C" w:rsidP="001C50B5">
      <w:pPr>
        <w:ind w:left="-851"/>
        <w:jc w:val="left"/>
        <w:rPr>
          <w:szCs w:val="24"/>
        </w:rPr>
      </w:pPr>
    </w:p>
    <w:p w:rsidR="00206409" w:rsidRDefault="0048284A" w:rsidP="001C50B5">
      <w:pPr>
        <w:ind w:left="-851"/>
        <w:jc w:val="left"/>
        <w:rPr>
          <w:szCs w:val="24"/>
        </w:rPr>
      </w:pPr>
      <w:r>
        <w:rPr>
          <w:szCs w:val="24"/>
        </w:rPr>
        <w:t xml:space="preserve">Open MS Visual Studio project file </w:t>
      </w:r>
      <w:r w:rsidR="00206409">
        <w:rPr>
          <w:szCs w:val="24"/>
        </w:rPr>
        <w:t>/experiments/vs1</w:t>
      </w:r>
      <w:r w:rsidR="00FC1A1A">
        <w:rPr>
          <w:szCs w:val="24"/>
        </w:rPr>
        <w:t>1</w:t>
      </w:r>
      <w:r>
        <w:rPr>
          <w:szCs w:val="24"/>
        </w:rPr>
        <w:t>/</w:t>
      </w:r>
      <w:r w:rsidR="00E2715C" w:rsidRPr="00E2715C">
        <w:rPr>
          <w:szCs w:val="24"/>
        </w:rPr>
        <w:t>vs1</w:t>
      </w:r>
      <w:r w:rsidR="00FC1A1A">
        <w:rPr>
          <w:szCs w:val="24"/>
        </w:rPr>
        <w:t>1</w:t>
      </w:r>
      <w:r w:rsidR="00E2715C" w:rsidRPr="00E2715C">
        <w:rPr>
          <w:szCs w:val="24"/>
        </w:rPr>
        <w:t>.vcxproj</w:t>
      </w:r>
    </w:p>
    <w:p w:rsidR="00CA70A2" w:rsidRDefault="00CA70A2" w:rsidP="001C50B5">
      <w:pPr>
        <w:ind w:left="-851"/>
        <w:jc w:val="left"/>
        <w:rPr>
          <w:szCs w:val="24"/>
        </w:rPr>
      </w:pPr>
    </w:p>
    <w:p w:rsidR="00E2715C" w:rsidRDefault="00AD23B1" w:rsidP="00103605">
      <w:pPr>
        <w:ind w:left="-851"/>
        <w:jc w:val="left"/>
        <w:rPr>
          <w:szCs w:val="24"/>
        </w:rPr>
      </w:pPr>
      <w:r>
        <w:rPr>
          <w:szCs w:val="24"/>
        </w:rPr>
        <w:t xml:space="preserve">Go to Build -&gt; Configuration manager and </w:t>
      </w:r>
      <w:r w:rsidR="00E2715C">
        <w:rPr>
          <w:szCs w:val="24"/>
        </w:rPr>
        <w:t>ch</w:t>
      </w:r>
      <w:r w:rsidR="00D62DFF">
        <w:rPr>
          <w:szCs w:val="24"/>
        </w:rPr>
        <w:t>o</w:t>
      </w:r>
      <w:r w:rsidR="00E2715C">
        <w:rPr>
          <w:szCs w:val="24"/>
        </w:rPr>
        <w:t xml:space="preserve">ose </w:t>
      </w:r>
      <w:r w:rsidR="00FC1A1A">
        <w:rPr>
          <w:szCs w:val="24"/>
        </w:rPr>
        <w:t xml:space="preserve">relevant </w:t>
      </w:r>
      <w:r w:rsidR="00E2715C">
        <w:rPr>
          <w:szCs w:val="24"/>
        </w:rPr>
        <w:t>solution configuration</w:t>
      </w:r>
      <w:r w:rsidR="00D66C4D">
        <w:rPr>
          <w:szCs w:val="24"/>
        </w:rPr>
        <w:t>.</w:t>
      </w:r>
      <w:r w:rsidR="00103605">
        <w:rPr>
          <w:szCs w:val="24"/>
        </w:rPr>
        <w:t xml:space="preserve"> If you didn’t install any linear solver, choose Debug or Release.</w:t>
      </w:r>
    </w:p>
    <w:p w:rsidR="00E2715C" w:rsidRDefault="00E2715C" w:rsidP="001C50B5">
      <w:pPr>
        <w:ind w:left="-851"/>
        <w:jc w:val="left"/>
        <w:rPr>
          <w:szCs w:val="24"/>
        </w:rPr>
      </w:pPr>
    </w:p>
    <w:p w:rsidR="00CA70A2" w:rsidRDefault="00E2715C" w:rsidP="001C50B5">
      <w:pPr>
        <w:ind w:left="-851"/>
        <w:jc w:val="left"/>
        <w:rPr>
          <w:szCs w:val="24"/>
        </w:rPr>
      </w:pPr>
      <w:r>
        <w:rPr>
          <w:szCs w:val="24"/>
        </w:rPr>
        <w:lastRenderedPageBreak/>
        <w:t xml:space="preserve">If you </w:t>
      </w:r>
      <w:r w:rsidR="00ED0EE1">
        <w:rPr>
          <w:szCs w:val="24"/>
        </w:rPr>
        <w:t xml:space="preserve">installed </w:t>
      </w:r>
      <w:r>
        <w:rPr>
          <w:szCs w:val="24"/>
        </w:rPr>
        <w:t xml:space="preserve">linear solver, </w:t>
      </w:r>
      <w:r w:rsidR="00103605">
        <w:rPr>
          <w:szCs w:val="24"/>
        </w:rPr>
        <w:t xml:space="preserve">choose </w:t>
      </w:r>
      <w:proofErr w:type="spellStart"/>
      <w:r w:rsidR="00103605">
        <w:rPr>
          <w:szCs w:val="24"/>
        </w:rPr>
        <w:t>Debug_MKL</w:t>
      </w:r>
      <w:proofErr w:type="spellEnd"/>
      <w:r w:rsidR="00103605">
        <w:rPr>
          <w:szCs w:val="24"/>
        </w:rPr>
        <w:t xml:space="preserve">, </w:t>
      </w:r>
      <w:proofErr w:type="spellStart"/>
      <w:r w:rsidR="00103605">
        <w:rPr>
          <w:szCs w:val="24"/>
        </w:rPr>
        <w:t>Release_MKL</w:t>
      </w:r>
      <w:proofErr w:type="spellEnd"/>
      <w:r w:rsidR="00103605">
        <w:rPr>
          <w:szCs w:val="24"/>
        </w:rPr>
        <w:t xml:space="preserve">, </w:t>
      </w:r>
      <w:proofErr w:type="spellStart"/>
      <w:r w:rsidR="00103605">
        <w:rPr>
          <w:szCs w:val="24"/>
        </w:rPr>
        <w:t>Debug_PARDISO</w:t>
      </w:r>
      <w:proofErr w:type="spellEnd"/>
      <w:r w:rsidR="00103605">
        <w:rPr>
          <w:szCs w:val="24"/>
        </w:rPr>
        <w:t xml:space="preserve">, </w:t>
      </w:r>
      <w:proofErr w:type="spellStart"/>
      <w:r w:rsidR="00103605">
        <w:rPr>
          <w:szCs w:val="24"/>
        </w:rPr>
        <w:t>Release_PARDISO</w:t>
      </w:r>
      <w:proofErr w:type="spellEnd"/>
      <w:r w:rsidR="00103605">
        <w:rPr>
          <w:szCs w:val="24"/>
        </w:rPr>
        <w:t>. Y</w:t>
      </w:r>
      <w:r>
        <w:rPr>
          <w:szCs w:val="24"/>
        </w:rPr>
        <w:t xml:space="preserve">ou </w:t>
      </w:r>
      <w:r w:rsidR="00FC1A1A">
        <w:rPr>
          <w:szCs w:val="24"/>
        </w:rPr>
        <w:t xml:space="preserve">will </w:t>
      </w:r>
      <w:r w:rsidR="00103605">
        <w:rPr>
          <w:szCs w:val="24"/>
        </w:rPr>
        <w:t xml:space="preserve">also </w:t>
      </w:r>
      <w:r>
        <w:rPr>
          <w:szCs w:val="24"/>
        </w:rPr>
        <w:t xml:space="preserve">need to </w:t>
      </w:r>
      <w:r w:rsidR="00CA70A2">
        <w:rPr>
          <w:szCs w:val="24"/>
        </w:rPr>
        <w:t xml:space="preserve">add </w:t>
      </w:r>
      <w:r>
        <w:rPr>
          <w:szCs w:val="24"/>
        </w:rPr>
        <w:t xml:space="preserve">corresponding </w:t>
      </w:r>
      <w:r w:rsidR="00CA70A2">
        <w:rPr>
          <w:szCs w:val="24"/>
        </w:rPr>
        <w:t>Include Directories and Library Directories</w:t>
      </w:r>
      <w:r>
        <w:rPr>
          <w:szCs w:val="24"/>
        </w:rPr>
        <w:t xml:space="preserve"> </w:t>
      </w:r>
      <w:r w:rsidR="00D66C4D">
        <w:rPr>
          <w:szCs w:val="24"/>
        </w:rPr>
        <w:t>to</w:t>
      </w:r>
    </w:p>
    <w:p w:rsidR="00CA70A2" w:rsidRDefault="00CA70A2" w:rsidP="001C50B5">
      <w:pPr>
        <w:ind w:left="-851"/>
        <w:jc w:val="left"/>
        <w:rPr>
          <w:szCs w:val="24"/>
        </w:rPr>
      </w:pPr>
      <w:r>
        <w:rPr>
          <w:szCs w:val="24"/>
        </w:rPr>
        <w:t>Project Properties -&gt; Configuration Properties -&gt; VC++ Directories</w:t>
      </w:r>
      <w:r w:rsidR="00FC1A1A">
        <w:rPr>
          <w:szCs w:val="24"/>
        </w:rPr>
        <w:t>.</w:t>
      </w:r>
    </w:p>
    <w:p w:rsidR="003743AC" w:rsidRDefault="003743AC" w:rsidP="003743AC">
      <w:pPr>
        <w:ind w:left="-851"/>
        <w:jc w:val="left"/>
        <w:rPr>
          <w:szCs w:val="24"/>
        </w:rPr>
      </w:pPr>
      <w:r>
        <w:rPr>
          <w:szCs w:val="24"/>
        </w:rPr>
        <w:t xml:space="preserve">Your library files should be </w:t>
      </w:r>
      <w:r w:rsidR="00FC1A1A">
        <w:rPr>
          <w:szCs w:val="24"/>
        </w:rPr>
        <w:t>linked</w:t>
      </w:r>
      <w:r>
        <w:rPr>
          <w:szCs w:val="24"/>
        </w:rPr>
        <w:t xml:space="preserve"> </w:t>
      </w:r>
      <w:r w:rsidR="001050F8">
        <w:rPr>
          <w:szCs w:val="24"/>
        </w:rPr>
        <w:t xml:space="preserve">in </w:t>
      </w:r>
      <w:r>
        <w:rPr>
          <w:szCs w:val="24"/>
        </w:rPr>
        <w:t xml:space="preserve">Project Properties -&gt; Configuration Properties -&gt; </w:t>
      </w:r>
      <w:r>
        <w:rPr>
          <w:szCs w:val="24"/>
        </w:rPr>
        <w:t>Linker -&gt; Input</w:t>
      </w:r>
      <w:r>
        <w:rPr>
          <w:szCs w:val="24"/>
        </w:rPr>
        <w:t>.</w:t>
      </w:r>
    </w:p>
    <w:p w:rsidR="003743AC" w:rsidRDefault="003743AC" w:rsidP="001C50B5">
      <w:pPr>
        <w:ind w:left="-851"/>
        <w:jc w:val="left"/>
        <w:rPr>
          <w:szCs w:val="24"/>
        </w:rPr>
      </w:pPr>
    </w:p>
    <w:p w:rsidR="00CA70A2" w:rsidRDefault="00D62DFF" w:rsidP="001C50B5">
      <w:pPr>
        <w:ind w:left="-851"/>
        <w:jc w:val="left"/>
        <w:rPr>
          <w:szCs w:val="24"/>
        </w:rPr>
      </w:pPr>
      <w:r>
        <w:rPr>
          <w:szCs w:val="24"/>
        </w:rPr>
        <w:t>Project file compiles experiments</w:t>
      </w:r>
      <w:r w:rsidRPr="00CA70A2">
        <w:rPr>
          <w:szCs w:val="24"/>
        </w:rPr>
        <w:t>/</w:t>
      </w:r>
      <w:r>
        <w:rPr>
          <w:szCs w:val="24"/>
        </w:rPr>
        <w:t>diode</w:t>
      </w:r>
      <w:r w:rsidRPr="00CA70A2">
        <w:rPr>
          <w:szCs w:val="24"/>
        </w:rPr>
        <w:t>.cpp by default</w:t>
      </w:r>
      <w:r>
        <w:rPr>
          <w:szCs w:val="24"/>
        </w:rPr>
        <w:t>, but you can change it to any other file manually.</w:t>
      </w:r>
    </w:p>
    <w:p w:rsidR="00CA70A2" w:rsidRDefault="00CA70A2" w:rsidP="001C50B5">
      <w:pPr>
        <w:ind w:left="-851"/>
        <w:jc w:val="left"/>
        <w:rPr>
          <w:szCs w:val="24"/>
        </w:rPr>
      </w:pPr>
    </w:p>
    <w:p w:rsidR="00E2715C" w:rsidRPr="00503C0D" w:rsidRDefault="00206409" w:rsidP="001C50B5">
      <w:pPr>
        <w:ind w:left="-851"/>
        <w:jc w:val="left"/>
        <w:rPr>
          <w:i/>
          <w:szCs w:val="24"/>
        </w:rPr>
      </w:pPr>
      <w:r w:rsidRPr="00503C0D">
        <w:rPr>
          <w:b/>
          <w:i/>
          <w:szCs w:val="24"/>
        </w:rPr>
        <w:t>UNIX</w:t>
      </w:r>
    </w:p>
    <w:p w:rsidR="00E2715C" w:rsidRDefault="00E2715C" w:rsidP="001C50B5">
      <w:pPr>
        <w:ind w:left="-851"/>
        <w:jc w:val="left"/>
        <w:rPr>
          <w:szCs w:val="24"/>
        </w:rPr>
      </w:pPr>
    </w:p>
    <w:p w:rsidR="00206409" w:rsidRDefault="00103605" w:rsidP="001C50B5">
      <w:pPr>
        <w:ind w:left="-851"/>
        <w:jc w:val="left"/>
        <w:rPr>
          <w:szCs w:val="24"/>
        </w:rPr>
      </w:pPr>
      <w:r>
        <w:rPr>
          <w:szCs w:val="24"/>
        </w:rPr>
        <w:t>Go to</w:t>
      </w:r>
      <w:r w:rsidR="0048284A">
        <w:rPr>
          <w:szCs w:val="24"/>
        </w:rPr>
        <w:t xml:space="preserve"> </w:t>
      </w:r>
      <w:r w:rsidR="00206409">
        <w:rPr>
          <w:szCs w:val="24"/>
        </w:rPr>
        <w:t>/experiments/</w:t>
      </w:r>
      <w:proofErr w:type="spellStart"/>
      <w:r w:rsidR="00206409">
        <w:rPr>
          <w:szCs w:val="24"/>
        </w:rPr>
        <w:t>unix</w:t>
      </w:r>
      <w:proofErr w:type="spellEnd"/>
    </w:p>
    <w:p w:rsidR="00103605" w:rsidRDefault="00103605" w:rsidP="001C50B5">
      <w:pPr>
        <w:ind w:left="-851"/>
        <w:jc w:val="left"/>
        <w:rPr>
          <w:szCs w:val="24"/>
        </w:rPr>
      </w:pPr>
      <w:r>
        <w:rPr>
          <w:szCs w:val="24"/>
        </w:rPr>
        <w:t xml:space="preserve">and type </w:t>
      </w:r>
    </w:p>
    <w:p w:rsidR="009620AA" w:rsidRDefault="009620AA" w:rsidP="001C50B5">
      <w:pPr>
        <w:ind w:left="-851"/>
        <w:jc w:val="left"/>
        <w:rPr>
          <w:szCs w:val="24"/>
        </w:rPr>
      </w:pPr>
    </w:p>
    <w:p w:rsidR="00CA70A2" w:rsidRPr="00503C0D" w:rsidRDefault="00103605" w:rsidP="001C50B5">
      <w:pPr>
        <w:ind w:left="-851"/>
        <w:jc w:val="left"/>
        <w:rPr>
          <w:b/>
          <w:szCs w:val="24"/>
        </w:rPr>
      </w:pPr>
      <w:bookmarkStart w:id="0" w:name="_GoBack"/>
      <w:r w:rsidRPr="00503C0D">
        <w:rPr>
          <w:b/>
          <w:szCs w:val="24"/>
        </w:rPr>
        <w:t>make</w:t>
      </w:r>
    </w:p>
    <w:bookmarkEnd w:id="0"/>
    <w:p w:rsidR="00103605" w:rsidRDefault="00103605" w:rsidP="001C50B5">
      <w:pPr>
        <w:ind w:left="-851"/>
        <w:jc w:val="left"/>
        <w:rPr>
          <w:szCs w:val="24"/>
        </w:rPr>
      </w:pPr>
    </w:p>
    <w:p w:rsidR="00DD4031" w:rsidRDefault="009620AA" w:rsidP="00DD4031">
      <w:pPr>
        <w:ind w:left="-851"/>
        <w:jc w:val="left"/>
        <w:rPr>
          <w:szCs w:val="24"/>
        </w:rPr>
      </w:pPr>
      <w:r>
        <w:rPr>
          <w:szCs w:val="24"/>
        </w:rPr>
        <w:t>As a result, you will get executable file</w:t>
      </w:r>
      <w:r w:rsidR="00DD4031" w:rsidRPr="00CA70A2">
        <w:rPr>
          <w:szCs w:val="24"/>
        </w:rPr>
        <w:t xml:space="preserve"> </w:t>
      </w:r>
      <w:r w:rsidR="00DD4031">
        <w:rPr>
          <w:szCs w:val="24"/>
        </w:rPr>
        <w:t>experiments</w:t>
      </w:r>
      <w:r w:rsidR="00DD4031" w:rsidRPr="00CA70A2">
        <w:rPr>
          <w:szCs w:val="24"/>
        </w:rPr>
        <w:t>/</w:t>
      </w:r>
      <w:proofErr w:type="spellStart"/>
      <w:r w:rsidR="00DD4031" w:rsidRPr="00CA70A2">
        <w:rPr>
          <w:szCs w:val="24"/>
        </w:rPr>
        <w:t>unix</w:t>
      </w:r>
      <w:proofErr w:type="spellEnd"/>
      <w:r w:rsidR="00DD4031" w:rsidRPr="00CA70A2">
        <w:rPr>
          <w:szCs w:val="24"/>
        </w:rPr>
        <w:t>/_</w:t>
      </w:r>
      <w:r w:rsidR="00DD4031">
        <w:rPr>
          <w:szCs w:val="24"/>
        </w:rPr>
        <w:t>gnu</w:t>
      </w:r>
      <w:r w:rsidR="00DD4031" w:rsidRPr="00CA70A2">
        <w:rPr>
          <w:szCs w:val="24"/>
        </w:rPr>
        <w:t>/</w:t>
      </w:r>
      <w:proofErr w:type="spellStart"/>
      <w:r w:rsidR="00DD4031">
        <w:rPr>
          <w:szCs w:val="24"/>
        </w:rPr>
        <w:t>transport</w:t>
      </w:r>
      <w:r w:rsidR="00DD4031" w:rsidRPr="00CA70A2">
        <w:rPr>
          <w:szCs w:val="24"/>
        </w:rPr>
        <w:t>.x</w:t>
      </w:r>
      <w:proofErr w:type="spellEnd"/>
      <w:r w:rsidR="00DD4031" w:rsidRPr="00CA70A2">
        <w:rPr>
          <w:szCs w:val="24"/>
        </w:rPr>
        <w:t>.</w:t>
      </w:r>
    </w:p>
    <w:p w:rsidR="00DD4031" w:rsidRDefault="00DD4031" w:rsidP="001C50B5">
      <w:pPr>
        <w:ind w:left="-851"/>
        <w:jc w:val="left"/>
        <w:rPr>
          <w:szCs w:val="24"/>
        </w:rPr>
      </w:pPr>
    </w:p>
    <w:p w:rsidR="00103605" w:rsidRDefault="00100D3A" w:rsidP="001C50B5">
      <w:pPr>
        <w:ind w:left="-851"/>
        <w:jc w:val="left"/>
        <w:rPr>
          <w:szCs w:val="24"/>
        </w:rPr>
      </w:pPr>
      <w:r>
        <w:rPr>
          <w:szCs w:val="24"/>
        </w:rPr>
        <w:t xml:space="preserve">If you want to </w:t>
      </w:r>
      <w:r w:rsidR="009620AA">
        <w:rPr>
          <w:szCs w:val="24"/>
        </w:rPr>
        <w:t>use installed</w:t>
      </w:r>
      <w:r w:rsidR="00103605">
        <w:rPr>
          <w:szCs w:val="24"/>
        </w:rPr>
        <w:t xml:space="preserve"> </w:t>
      </w:r>
      <w:proofErr w:type="spellStart"/>
      <w:r w:rsidR="00103605">
        <w:rPr>
          <w:szCs w:val="24"/>
        </w:rPr>
        <w:t>OpenBLAS</w:t>
      </w:r>
      <w:proofErr w:type="spellEnd"/>
      <w:r w:rsidR="00103605">
        <w:rPr>
          <w:szCs w:val="24"/>
        </w:rPr>
        <w:t xml:space="preserve"> and PARDISO, open </w:t>
      </w:r>
      <w:r w:rsidR="00D26067">
        <w:rPr>
          <w:szCs w:val="24"/>
        </w:rPr>
        <w:t>experiments/</w:t>
      </w:r>
      <w:proofErr w:type="spellStart"/>
      <w:r w:rsidR="00D26067">
        <w:rPr>
          <w:szCs w:val="24"/>
        </w:rPr>
        <w:t>unix</w:t>
      </w:r>
      <w:proofErr w:type="spellEnd"/>
      <w:r w:rsidR="00D26067">
        <w:rPr>
          <w:szCs w:val="24"/>
        </w:rPr>
        <w:t>/</w:t>
      </w:r>
      <w:proofErr w:type="spellStart"/>
      <w:r w:rsidR="00103605">
        <w:rPr>
          <w:szCs w:val="24"/>
        </w:rPr>
        <w:t>Makefile</w:t>
      </w:r>
      <w:proofErr w:type="spellEnd"/>
      <w:r w:rsidR="00103605">
        <w:rPr>
          <w:szCs w:val="24"/>
        </w:rPr>
        <w:t xml:space="preserve"> and uncomment following lines there</w:t>
      </w:r>
    </w:p>
    <w:p w:rsidR="00103605" w:rsidRPr="00103605" w:rsidRDefault="00103605" w:rsidP="00103605">
      <w:pPr>
        <w:ind w:left="-851"/>
        <w:jc w:val="left"/>
        <w:rPr>
          <w:szCs w:val="24"/>
        </w:rPr>
      </w:pPr>
      <w:r w:rsidRPr="00103605">
        <w:rPr>
          <w:szCs w:val="24"/>
        </w:rPr>
        <w:t>_OPENBLAS=true</w:t>
      </w:r>
    </w:p>
    <w:p w:rsidR="00103605" w:rsidRDefault="00103605" w:rsidP="00103605">
      <w:pPr>
        <w:ind w:left="-851"/>
        <w:jc w:val="left"/>
        <w:rPr>
          <w:szCs w:val="24"/>
        </w:rPr>
      </w:pPr>
      <w:r w:rsidRPr="00103605">
        <w:rPr>
          <w:szCs w:val="24"/>
        </w:rPr>
        <w:t>_PARDISO=true</w:t>
      </w:r>
    </w:p>
    <w:p w:rsidR="00CA70A2" w:rsidRDefault="00CA70A2" w:rsidP="00CA70A2">
      <w:pPr>
        <w:ind w:left="-851"/>
        <w:jc w:val="left"/>
        <w:rPr>
          <w:szCs w:val="24"/>
        </w:rPr>
      </w:pPr>
    </w:p>
    <w:p w:rsidR="009620AA" w:rsidRDefault="009620AA" w:rsidP="009620AA">
      <w:pPr>
        <w:ind w:left="-851"/>
        <w:jc w:val="left"/>
        <w:rPr>
          <w:szCs w:val="24"/>
        </w:rPr>
      </w:pPr>
      <w:proofErr w:type="spellStart"/>
      <w:r w:rsidRPr="00CA70A2">
        <w:rPr>
          <w:szCs w:val="24"/>
        </w:rPr>
        <w:t>Makefile</w:t>
      </w:r>
      <w:proofErr w:type="spellEnd"/>
      <w:r w:rsidRPr="00CA70A2">
        <w:rPr>
          <w:szCs w:val="24"/>
        </w:rPr>
        <w:t xml:space="preserve"> compiles </w:t>
      </w:r>
      <w:r>
        <w:rPr>
          <w:szCs w:val="24"/>
        </w:rPr>
        <w:t>experiments</w:t>
      </w:r>
      <w:r w:rsidRPr="00CA70A2">
        <w:rPr>
          <w:szCs w:val="24"/>
        </w:rPr>
        <w:t>/</w:t>
      </w:r>
      <w:r>
        <w:rPr>
          <w:szCs w:val="24"/>
        </w:rPr>
        <w:t>diode</w:t>
      </w:r>
      <w:r w:rsidRPr="00CA70A2">
        <w:rPr>
          <w:szCs w:val="24"/>
        </w:rPr>
        <w:t xml:space="preserve">.cpp by default, but you can specify other file </w:t>
      </w:r>
      <w:r>
        <w:rPr>
          <w:szCs w:val="24"/>
        </w:rPr>
        <w:t>in</w:t>
      </w:r>
      <w:r w:rsidRPr="00CA70A2">
        <w:rPr>
          <w:szCs w:val="24"/>
        </w:rPr>
        <w:t xml:space="preserve"> </w:t>
      </w:r>
      <w:r w:rsidR="00D26067">
        <w:rPr>
          <w:szCs w:val="24"/>
        </w:rPr>
        <w:t xml:space="preserve">the </w:t>
      </w:r>
      <w:r>
        <w:rPr>
          <w:szCs w:val="24"/>
        </w:rPr>
        <w:t xml:space="preserve">variable </w:t>
      </w:r>
      <w:r w:rsidRPr="00CA70A2">
        <w:rPr>
          <w:szCs w:val="24"/>
        </w:rPr>
        <w:t xml:space="preserve">SRC_MAIN. </w:t>
      </w:r>
    </w:p>
    <w:p w:rsidR="009620AA" w:rsidRDefault="009620AA" w:rsidP="00CA70A2">
      <w:pPr>
        <w:ind w:left="-851"/>
        <w:jc w:val="left"/>
        <w:rPr>
          <w:szCs w:val="24"/>
        </w:rPr>
      </w:pPr>
    </w:p>
    <w:p w:rsidR="00103605" w:rsidRPr="00103605" w:rsidRDefault="00103605" w:rsidP="00103605">
      <w:pPr>
        <w:ind w:left="-851"/>
        <w:jc w:val="left"/>
        <w:rPr>
          <w:szCs w:val="24"/>
        </w:rPr>
      </w:pPr>
      <w:r w:rsidRPr="00103605">
        <w:rPr>
          <w:szCs w:val="24"/>
        </w:rPr>
        <w:t>By default</w:t>
      </w:r>
      <w:r>
        <w:rPr>
          <w:szCs w:val="24"/>
        </w:rPr>
        <w:t>,</w:t>
      </w:r>
      <w:r w:rsidRPr="00103605">
        <w:rPr>
          <w:szCs w:val="24"/>
        </w:rPr>
        <w:t xml:space="preserve"> </w:t>
      </w:r>
      <w:proofErr w:type="spellStart"/>
      <w:r>
        <w:rPr>
          <w:szCs w:val="24"/>
        </w:rPr>
        <w:t>Makefile</w:t>
      </w:r>
      <w:proofErr w:type="spellEnd"/>
      <w:r w:rsidRPr="00103605">
        <w:rPr>
          <w:szCs w:val="24"/>
        </w:rPr>
        <w:t xml:space="preserve"> </w:t>
      </w:r>
      <w:r>
        <w:rPr>
          <w:szCs w:val="24"/>
        </w:rPr>
        <w:t>binds</w:t>
      </w:r>
      <w:r w:rsidRPr="00103605">
        <w:rPr>
          <w:szCs w:val="24"/>
        </w:rPr>
        <w:t xml:space="preserve"> with g++ and </w:t>
      </w:r>
      <w:r w:rsidR="00DD4031">
        <w:rPr>
          <w:szCs w:val="24"/>
        </w:rPr>
        <w:t xml:space="preserve">assumes that </w:t>
      </w:r>
      <w:r w:rsidRPr="00103605">
        <w:rPr>
          <w:szCs w:val="24"/>
        </w:rPr>
        <w:t xml:space="preserve">library files </w:t>
      </w:r>
      <w:r w:rsidR="00DD4031">
        <w:rPr>
          <w:szCs w:val="24"/>
        </w:rPr>
        <w:t xml:space="preserve">are placed </w:t>
      </w:r>
      <w:r w:rsidRPr="00103605">
        <w:rPr>
          <w:szCs w:val="24"/>
        </w:rPr>
        <w:t>in /use/local/lib.</w:t>
      </w:r>
    </w:p>
    <w:p w:rsidR="00103605" w:rsidRDefault="00103605" w:rsidP="00103605">
      <w:pPr>
        <w:ind w:left="-851"/>
        <w:jc w:val="left"/>
        <w:rPr>
          <w:szCs w:val="24"/>
        </w:rPr>
      </w:pPr>
      <w:r w:rsidRPr="00103605">
        <w:rPr>
          <w:szCs w:val="24"/>
        </w:rPr>
        <w:t xml:space="preserve">If you want to change it, edit </w:t>
      </w:r>
      <w:proofErr w:type="spellStart"/>
      <w:r w:rsidRPr="00103605">
        <w:rPr>
          <w:szCs w:val="24"/>
        </w:rPr>
        <w:t>ivutils</w:t>
      </w:r>
      <w:proofErr w:type="spellEnd"/>
      <w:r w:rsidRPr="00103605">
        <w:rPr>
          <w:szCs w:val="24"/>
        </w:rPr>
        <w:t>/</w:t>
      </w:r>
      <w:proofErr w:type="spellStart"/>
      <w:r w:rsidRPr="00103605">
        <w:rPr>
          <w:szCs w:val="24"/>
        </w:rPr>
        <w:t>Makefile.arch</w:t>
      </w:r>
      <w:proofErr w:type="spellEnd"/>
      <w:r w:rsidR="00100D3A">
        <w:rPr>
          <w:szCs w:val="24"/>
        </w:rPr>
        <w:t xml:space="preserve"> (this is easy)</w:t>
      </w:r>
      <w:r w:rsidRPr="00103605">
        <w:rPr>
          <w:szCs w:val="24"/>
        </w:rPr>
        <w:t>.</w:t>
      </w:r>
    </w:p>
    <w:p w:rsidR="00D62DFF" w:rsidRDefault="00D62DFF" w:rsidP="00D62DFF">
      <w:pPr>
        <w:ind w:left="-851"/>
        <w:jc w:val="left"/>
        <w:rPr>
          <w:szCs w:val="24"/>
        </w:rPr>
      </w:pPr>
    </w:p>
    <w:p w:rsidR="0093202C" w:rsidRPr="00804981" w:rsidRDefault="00804981" w:rsidP="00804981">
      <w:pPr>
        <w:ind w:left="-851"/>
        <w:jc w:val="center"/>
        <w:rPr>
          <w:b/>
          <w:sz w:val="28"/>
          <w:szCs w:val="28"/>
        </w:rPr>
      </w:pPr>
      <w:proofErr w:type="spellStart"/>
      <w:r w:rsidRPr="00804981">
        <w:rPr>
          <w:b/>
          <w:sz w:val="28"/>
          <w:szCs w:val="28"/>
        </w:rPr>
        <w:t>ivutils</w:t>
      </w:r>
      <w:proofErr w:type="spellEnd"/>
    </w:p>
    <w:p w:rsidR="0093202C" w:rsidRDefault="0093202C" w:rsidP="001F5C3D">
      <w:pPr>
        <w:ind w:left="-851"/>
        <w:jc w:val="left"/>
        <w:rPr>
          <w:szCs w:val="24"/>
        </w:rPr>
      </w:pPr>
    </w:p>
    <w:p w:rsidR="00804981" w:rsidRDefault="00804981" w:rsidP="0093202C">
      <w:pPr>
        <w:ind w:left="-851"/>
        <w:jc w:val="left"/>
        <w:rPr>
          <w:szCs w:val="24"/>
        </w:rPr>
      </w:pPr>
      <w:proofErr w:type="spellStart"/>
      <w:r>
        <w:rPr>
          <w:szCs w:val="24"/>
        </w:rPr>
        <w:t>Ivutils</w:t>
      </w:r>
      <w:proofErr w:type="spellEnd"/>
      <w:r>
        <w:rPr>
          <w:szCs w:val="24"/>
        </w:rPr>
        <w:t xml:space="preserve"> is free C++ library for </w:t>
      </w:r>
      <w:r w:rsidR="005537F1">
        <w:rPr>
          <w:szCs w:val="24"/>
        </w:rPr>
        <w:t>numerical applications development</w:t>
      </w:r>
      <w:r>
        <w:rPr>
          <w:szCs w:val="24"/>
        </w:rPr>
        <w:t xml:space="preserve">. </w:t>
      </w:r>
    </w:p>
    <w:p w:rsidR="00804981" w:rsidRDefault="00804981" w:rsidP="0093202C">
      <w:pPr>
        <w:ind w:left="-851"/>
        <w:jc w:val="left"/>
        <w:rPr>
          <w:szCs w:val="24"/>
        </w:rPr>
      </w:pPr>
      <w:r>
        <w:rPr>
          <w:szCs w:val="24"/>
        </w:rPr>
        <w:t xml:space="preserve">This library was used in </w:t>
      </w:r>
    </w:p>
    <w:p w:rsidR="00804981" w:rsidRDefault="00804981" w:rsidP="00804981">
      <w:pPr>
        <w:pStyle w:val="ListParagraph"/>
        <w:numPr>
          <w:ilvl w:val="0"/>
          <w:numId w:val="3"/>
        </w:numPr>
        <w:jc w:val="left"/>
        <w:rPr>
          <w:szCs w:val="24"/>
        </w:rPr>
      </w:pPr>
      <w:r w:rsidRPr="00804981">
        <w:rPr>
          <w:szCs w:val="24"/>
        </w:rPr>
        <w:t>Electromagnetic Template Library (EMTL)</w:t>
      </w:r>
      <w:r>
        <w:rPr>
          <w:szCs w:val="24"/>
        </w:rPr>
        <w:t>, free C++ program for electromagnetic simulations</w:t>
      </w:r>
    </w:p>
    <w:p w:rsidR="00804981" w:rsidRPr="00804981" w:rsidRDefault="00C57E4F" w:rsidP="00804981">
      <w:pPr>
        <w:pStyle w:val="ListParagraph"/>
        <w:numPr>
          <w:ilvl w:val="0"/>
          <w:numId w:val="3"/>
        </w:numPr>
        <w:jc w:val="left"/>
        <w:rPr>
          <w:szCs w:val="24"/>
        </w:rPr>
      </w:pPr>
      <w:r>
        <w:rPr>
          <w:szCs w:val="24"/>
        </w:rPr>
        <w:t>Microvolt</w:t>
      </w:r>
      <w:r w:rsidR="00804981">
        <w:rPr>
          <w:szCs w:val="24"/>
        </w:rPr>
        <w:t xml:space="preserve">, </w:t>
      </w:r>
      <w:r w:rsidR="00804981">
        <w:t>free C++ program for semiconductor devices modeling</w:t>
      </w:r>
    </w:p>
    <w:p w:rsidR="00804981" w:rsidRDefault="00804981" w:rsidP="0093202C">
      <w:pPr>
        <w:ind w:left="-851"/>
        <w:jc w:val="left"/>
        <w:rPr>
          <w:szCs w:val="24"/>
        </w:rPr>
      </w:pPr>
    </w:p>
    <w:p w:rsidR="00804981" w:rsidRDefault="00804981" w:rsidP="0093202C">
      <w:pPr>
        <w:ind w:left="-851"/>
        <w:jc w:val="left"/>
        <w:rPr>
          <w:szCs w:val="24"/>
        </w:rPr>
      </w:pPr>
      <w:proofErr w:type="spellStart"/>
      <w:r>
        <w:rPr>
          <w:szCs w:val="24"/>
        </w:rPr>
        <w:t>Ivutils</w:t>
      </w:r>
      <w:proofErr w:type="spellEnd"/>
      <w:r>
        <w:rPr>
          <w:szCs w:val="24"/>
        </w:rPr>
        <w:t xml:space="preserve"> include</w:t>
      </w:r>
      <w:r w:rsidR="005537F1">
        <w:rPr>
          <w:szCs w:val="24"/>
        </w:rPr>
        <w:t>s</w:t>
      </w:r>
      <w:r>
        <w:rPr>
          <w:szCs w:val="24"/>
        </w:rPr>
        <w:t>:</w:t>
      </w:r>
    </w:p>
    <w:p w:rsidR="00804981" w:rsidRDefault="00804981" w:rsidP="00804981">
      <w:pPr>
        <w:pStyle w:val="ListParagraph"/>
        <w:numPr>
          <w:ilvl w:val="0"/>
          <w:numId w:val="3"/>
        </w:numPr>
        <w:jc w:val="left"/>
        <w:rPr>
          <w:szCs w:val="24"/>
        </w:rPr>
      </w:pPr>
      <w:r>
        <w:rPr>
          <w:szCs w:val="24"/>
        </w:rPr>
        <w:t>geometrical objects (vectors, planes, 2D and 3D bodies)</w:t>
      </w:r>
    </w:p>
    <w:p w:rsidR="00804981" w:rsidRDefault="00804981" w:rsidP="00804981">
      <w:pPr>
        <w:pStyle w:val="ListParagraph"/>
        <w:numPr>
          <w:ilvl w:val="0"/>
          <w:numId w:val="3"/>
        </w:numPr>
        <w:jc w:val="left"/>
        <w:rPr>
          <w:szCs w:val="24"/>
        </w:rPr>
      </w:pPr>
      <w:r>
        <w:rPr>
          <w:szCs w:val="24"/>
        </w:rPr>
        <w:t>uniform and uniform meshes to store and interpolate data</w:t>
      </w:r>
    </w:p>
    <w:p w:rsidR="00804981" w:rsidRDefault="00804981" w:rsidP="00804981">
      <w:pPr>
        <w:pStyle w:val="ListParagraph"/>
        <w:numPr>
          <w:ilvl w:val="0"/>
          <w:numId w:val="3"/>
        </w:numPr>
        <w:jc w:val="left"/>
        <w:rPr>
          <w:szCs w:val="24"/>
        </w:rPr>
      </w:pPr>
      <w:r>
        <w:rPr>
          <w:szCs w:val="24"/>
        </w:rPr>
        <w:t xml:space="preserve">interface to solve system of linear equations using LAPACK </w:t>
      </w:r>
      <w:r w:rsidR="005537F1">
        <w:rPr>
          <w:szCs w:val="24"/>
        </w:rPr>
        <w:t>and</w:t>
      </w:r>
      <w:r>
        <w:rPr>
          <w:szCs w:val="24"/>
        </w:rPr>
        <w:t xml:space="preserve"> PARDISO</w:t>
      </w:r>
    </w:p>
    <w:p w:rsidR="00804981" w:rsidRDefault="00804981" w:rsidP="00804981">
      <w:pPr>
        <w:pStyle w:val="ListParagraph"/>
        <w:numPr>
          <w:ilvl w:val="0"/>
          <w:numId w:val="3"/>
        </w:numPr>
        <w:jc w:val="left"/>
        <w:rPr>
          <w:szCs w:val="24"/>
        </w:rPr>
      </w:pPr>
      <w:r>
        <w:rPr>
          <w:szCs w:val="24"/>
        </w:rPr>
        <w:t>“detectors” to record data in binary or text files</w:t>
      </w:r>
    </w:p>
    <w:p w:rsidR="00804981" w:rsidRDefault="00804981" w:rsidP="00804981">
      <w:pPr>
        <w:pStyle w:val="ListParagraph"/>
        <w:numPr>
          <w:ilvl w:val="0"/>
          <w:numId w:val="3"/>
        </w:numPr>
        <w:jc w:val="left"/>
        <w:rPr>
          <w:szCs w:val="24"/>
        </w:rPr>
      </w:pPr>
      <w:r>
        <w:rPr>
          <w:szCs w:val="24"/>
        </w:rPr>
        <w:t xml:space="preserve">timers to measure computer time </w:t>
      </w:r>
      <w:r w:rsidR="005537F1">
        <w:rPr>
          <w:szCs w:val="24"/>
        </w:rPr>
        <w:t>used</w:t>
      </w:r>
      <w:r>
        <w:rPr>
          <w:szCs w:val="24"/>
        </w:rPr>
        <w:t xml:space="preserve"> </w:t>
      </w:r>
      <w:r w:rsidR="005537F1">
        <w:rPr>
          <w:szCs w:val="24"/>
        </w:rPr>
        <w:t xml:space="preserve">by </w:t>
      </w:r>
      <w:r>
        <w:rPr>
          <w:szCs w:val="24"/>
        </w:rPr>
        <w:t xml:space="preserve">chosen </w:t>
      </w:r>
      <w:r w:rsidR="005537F1">
        <w:rPr>
          <w:szCs w:val="24"/>
        </w:rPr>
        <w:t xml:space="preserve">classes or </w:t>
      </w:r>
      <w:r>
        <w:rPr>
          <w:szCs w:val="24"/>
        </w:rPr>
        <w:t>functions</w:t>
      </w:r>
    </w:p>
    <w:p w:rsidR="00804981" w:rsidRDefault="00804981" w:rsidP="00804981">
      <w:pPr>
        <w:pStyle w:val="ListParagraph"/>
        <w:numPr>
          <w:ilvl w:val="0"/>
          <w:numId w:val="3"/>
        </w:numPr>
        <w:jc w:val="left"/>
        <w:rPr>
          <w:szCs w:val="24"/>
        </w:rPr>
      </w:pPr>
      <w:r>
        <w:rPr>
          <w:szCs w:val="24"/>
        </w:rPr>
        <w:t>loggers to print output messages and process exceptions</w:t>
      </w:r>
    </w:p>
    <w:p w:rsidR="00804981" w:rsidRDefault="00804981" w:rsidP="00804981">
      <w:pPr>
        <w:pStyle w:val="ListParagraph"/>
        <w:numPr>
          <w:ilvl w:val="0"/>
          <w:numId w:val="3"/>
        </w:numPr>
        <w:jc w:val="left"/>
        <w:rPr>
          <w:szCs w:val="24"/>
        </w:rPr>
      </w:pPr>
      <w:r>
        <w:rPr>
          <w:szCs w:val="24"/>
        </w:rPr>
        <w:t>smart pointers to manage dynamic memory</w:t>
      </w:r>
    </w:p>
    <w:p w:rsidR="00804981" w:rsidRDefault="00804981" w:rsidP="00804981">
      <w:pPr>
        <w:pStyle w:val="ListParagraph"/>
        <w:numPr>
          <w:ilvl w:val="0"/>
          <w:numId w:val="3"/>
        </w:numPr>
        <w:jc w:val="left"/>
        <w:rPr>
          <w:szCs w:val="24"/>
        </w:rPr>
      </w:pPr>
      <w:r>
        <w:rPr>
          <w:szCs w:val="24"/>
        </w:rPr>
        <w:t xml:space="preserve">parsers for algebraic expressions and simple </w:t>
      </w:r>
      <w:proofErr w:type="spellStart"/>
      <w:r>
        <w:rPr>
          <w:szCs w:val="24"/>
        </w:rPr>
        <w:t>ini</w:t>
      </w:r>
      <w:proofErr w:type="spellEnd"/>
      <w:r>
        <w:rPr>
          <w:szCs w:val="24"/>
        </w:rPr>
        <w:t>-files</w:t>
      </w:r>
    </w:p>
    <w:p w:rsidR="00804981" w:rsidRPr="00804981" w:rsidRDefault="00804981" w:rsidP="00804981">
      <w:pPr>
        <w:pStyle w:val="ListParagraph"/>
        <w:numPr>
          <w:ilvl w:val="0"/>
          <w:numId w:val="3"/>
        </w:numPr>
        <w:jc w:val="left"/>
        <w:rPr>
          <w:szCs w:val="24"/>
        </w:rPr>
      </w:pPr>
      <w:r>
        <w:rPr>
          <w:szCs w:val="24"/>
        </w:rPr>
        <w:t>interface to work with MPI</w:t>
      </w:r>
    </w:p>
    <w:p w:rsidR="00804981" w:rsidRDefault="00804981" w:rsidP="0093202C">
      <w:pPr>
        <w:ind w:left="-851"/>
        <w:jc w:val="left"/>
        <w:rPr>
          <w:szCs w:val="24"/>
        </w:rPr>
      </w:pPr>
    </w:p>
    <w:p w:rsidR="00C50483" w:rsidRDefault="008B4E93" w:rsidP="00BD4BCA">
      <w:pPr>
        <w:ind w:left="-851"/>
        <w:jc w:val="center"/>
        <w:rPr>
          <w:b/>
          <w:sz w:val="28"/>
        </w:rPr>
      </w:pPr>
      <w:r>
        <w:rPr>
          <w:b/>
          <w:sz w:val="28"/>
        </w:rPr>
        <w:t>Documentation</w:t>
      </w:r>
    </w:p>
    <w:p w:rsidR="00C37536" w:rsidRDefault="00C37536" w:rsidP="00C50483">
      <w:pPr>
        <w:ind w:left="-851"/>
        <w:jc w:val="left"/>
        <w:rPr>
          <w:szCs w:val="24"/>
        </w:rPr>
      </w:pPr>
    </w:p>
    <w:p w:rsidR="005F55FF" w:rsidRDefault="005F55FF" w:rsidP="005F55FF">
      <w:pPr>
        <w:ind w:left="-851"/>
        <w:jc w:val="left"/>
        <w:rPr>
          <w:szCs w:val="24"/>
        </w:rPr>
      </w:pPr>
      <w:r>
        <w:rPr>
          <w:szCs w:val="24"/>
        </w:rPr>
        <w:t xml:space="preserve">Here we describe </w:t>
      </w:r>
      <w:r w:rsidR="00DF4E87">
        <w:rPr>
          <w:szCs w:val="24"/>
        </w:rPr>
        <w:t xml:space="preserve">architecture of </w:t>
      </w:r>
      <w:r w:rsidR="00C57E4F">
        <w:rPr>
          <w:szCs w:val="24"/>
        </w:rPr>
        <w:t>Microvolt</w:t>
      </w:r>
      <w:r>
        <w:rPr>
          <w:szCs w:val="24"/>
        </w:rPr>
        <w:t xml:space="preserve"> </w:t>
      </w:r>
      <w:r w:rsidR="00DF4E87">
        <w:rPr>
          <w:szCs w:val="24"/>
        </w:rPr>
        <w:t>code</w:t>
      </w:r>
      <w:r>
        <w:rPr>
          <w:szCs w:val="24"/>
        </w:rPr>
        <w:t xml:space="preserve">. If you want to stay as a user, all you need to know is user interface described in tutorial. </w:t>
      </w:r>
    </w:p>
    <w:p w:rsidR="005537F1" w:rsidRDefault="005537F1" w:rsidP="00C50483">
      <w:pPr>
        <w:ind w:left="-851"/>
        <w:jc w:val="left"/>
        <w:rPr>
          <w:szCs w:val="24"/>
        </w:rPr>
      </w:pPr>
    </w:p>
    <w:p w:rsidR="00564DFF" w:rsidRDefault="00C57E4F" w:rsidP="00564DFF">
      <w:pPr>
        <w:ind w:left="-851"/>
        <w:jc w:val="left"/>
        <w:rPr>
          <w:szCs w:val="24"/>
        </w:rPr>
      </w:pPr>
      <w:r>
        <w:rPr>
          <w:szCs w:val="24"/>
        </w:rPr>
        <w:lastRenderedPageBreak/>
        <w:t>Microvolt</w:t>
      </w:r>
      <w:r w:rsidR="0093202C">
        <w:rPr>
          <w:szCs w:val="24"/>
        </w:rPr>
        <w:t xml:space="preserve"> </w:t>
      </w:r>
      <w:r w:rsidR="00C50483" w:rsidRPr="00C50483">
        <w:rPr>
          <w:szCs w:val="24"/>
        </w:rPr>
        <w:t xml:space="preserve">supports multi-grid </w:t>
      </w:r>
      <w:r w:rsidR="0093202C">
        <w:rPr>
          <w:szCs w:val="24"/>
        </w:rPr>
        <w:t xml:space="preserve">approach and </w:t>
      </w:r>
      <w:r w:rsidR="00564DFF">
        <w:rPr>
          <w:szCs w:val="24"/>
        </w:rPr>
        <w:t xml:space="preserve">possibility to </w:t>
      </w:r>
      <w:r w:rsidR="003360F2">
        <w:rPr>
          <w:szCs w:val="24"/>
        </w:rPr>
        <w:t xml:space="preserve">deal with </w:t>
      </w:r>
      <w:r w:rsidR="0093202C">
        <w:rPr>
          <w:szCs w:val="24"/>
        </w:rPr>
        <w:t>different type</w:t>
      </w:r>
      <w:r w:rsidR="00564DFF">
        <w:rPr>
          <w:szCs w:val="24"/>
        </w:rPr>
        <w:t>s of mesh</w:t>
      </w:r>
      <w:r w:rsidR="007112EE">
        <w:rPr>
          <w:szCs w:val="24"/>
        </w:rPr>
        <w:t>es</w:t>
      </w:r>
      <w:r w:rsidR="0090075A">
        <w:rPr>
          <w:szCs w:val="24"/>
        </w:rPr>
        <w:t xml:space="preserve"> using the same interface</w:t>
      </w:r>
      <w:r w:rsidR="00C50483" w:rsidRPr="00C50483">
        <w:rPr>
          <w:szCs w:val="24"/>
        </w:rPr>
        <w:t xml:space="preserve">. </w:t>
      </w:r>
      <w:r w:rsidR="003360F2">
        <w:rPr>
          <w:szCs w:val="24"/>
        </w:rPr>
        <w:t xml:space="preserve">Basic operations such as analyzing device geometry, </w:t>
      </w:r>
      <w:r w:rsidR="0090075A">
        <w:rPr>
          <w:szCs w:val="24"/>
        </w:rPr>
        <w:t xml:space="preserve">constructing </w:t>
      </w:r>
      <w:proofErr w:type="spellStart"/>
      <w:r w:rsidR="00564DFF">
        <w:rPr>
          <w:szCs w:val="24"/>
        </w:rPr>
        <w:t>Jacobian</w:t>
      </w:r>
      <w:proofErr w:type="spellEnd"/>
      <w:r w:rsidR="00564DFF">
        <w:rPr>
          <w:szCs w:val="24"/>
        </w:rPr>
        <w:t xml:space="preserve">, </w:t>
      </w:r>
      <w:r w:rsidR="0090075A">
        <w:rPr>
          <w:szCs w:val="24"/>
        </w:rPr>
        <w:t xml:space="preserve">performing </w:t>
      </w:r>
      <w:r w:rsidR="00564DFF">
        <w:rPr>
          <w:szCs w:val="24"/>
        </w:rPr>
        <w:t xml:space="preserve">Newton </w:t>
      </w:r>
      <w:r w:rsidR="003360F2">
        <w:rPr>
          <w:szCs w:val="24"/>
        </w:rPr>
        <w:t>iteration,</w:t>
      </w:r>
      <w:r w:rsidR="00564DFF">
        <w:rPr>
          <w:szCs w:val="24"/>
        </w:rPr>
        <w:t xml:space="preserve"> </w:t>
      </w:r>
      <w:r w:rsidR="003360F2">
        <w:rPr>
          <w:szCs w:val="24"/>
        </w:rPr>
        <w:t xml:space="preserve">are implemented </w:t>
      </w:r>
      <w:r w:rsidR="00564DFF">
        <w:rPr>
          <w:szCs w:val="24"/>
        </w:rPr>
        <w:t>in a mesh independent way.</w:t>
      </w:r>
      <w:r w:rsidR="0090075A">
        <w:rPr>
          <w:szCs w:val="24"/>
        </w:rPr>
        <w:t xml:space="preserve"> </w:t>
      </w:r>
      <w:r w:rsidR="00FB462F">
        <w:rPr>
          <w:szCs w:val="24"/>
        </w:rPr>
        <w:t>M</w:t>
      </w:r>
      <w:r w:rsidR="00FB462F" w:rsidRPr="00C50483">
        <w:rPr>
          <w:szCs w:val="24"/>
        </w:rPr>
        <w:t>ain</w:t>
      </w:r>
      <w:r w:rsidR="00FB462F">
        <w:rPr>
          <w:szCs w:val="24"/>
        </w:rPr>
        <w:t xml:space="preserve"> </w:t>
      </w:r>
      <w:r w:rsidR="00FB462F" w:rsidRPr="00C50483">
        <w:rPr>
          <w:szCs w:val="24"/>
        </w:rPr>
        <w:t>"access object" of the model</w:t>
      </w:r>
      <w:r w:rsidR="00FB462F">
        <w:rPr>
          <w:szCs w:val="24"/>
        </w:rPr>
        <w:t xml:space="preserve"> is class </w:t>
      </w:r>
      <w:r w:rsidR="00150251">
        <w:rPr>
          <w:szCs w:val="24"/>
        </w:rPr>
        <w:t>“</w:t>
      </w:r>
      <w:r w:rsidR="00CA358F">
        <w:rPr>
          <w:szCs w:val="24"/>
        </w:rPr>
        <w:t>c</w:t>
      </w:r>
      <w:r w:rsidR="00564DFF" w:rsidRPr="00C50483">
        <w:rPr>
          <w:szCs w:val="24"/>
        </w:rPr>
        <w:t>ontainer</w:t>
      </w:r>
      <w:r w:rsidR="00150251">
        <w:rPr>
          <w:szCs w:val="24"/>
        </w:rPr>
        <w:t>”</w:t>
      </w:r>
      <w:r w:rsidR="00564DFF">
        <w:rPr>
          <w:szCs w:val="24"/>
        </w:rPr>
        <w:t xml:space="preserve">, </w:t>
      </w:r>
      <w:r w:rsidR="00FB462F">
        <w:rPr>
          <w:szCs w:val="24"/>
        </w:rPr>
        <w:t>which is a template of mesh type</w:t>
      </w:r>
      <w:r w:rsidR="00564DFF">
        <w:rPr>
          <w:szCs w:val="24"/>
        </w:rPr>
        <w:t>.</w:t>
      </w:r>
      <w:r w:rsidR="00564DFF" w:rsidRPr="00C50483">
        <w:rPr>
          <w:szCs w:val="24"/>
        </w:rPr>
        <w:t xml:space="preserve"> </w:t>
      </w:r>
      <w:r w:rsidR="00FB462F">
        <w:rPr>
          <w:szCs w:val="24"/>
        </w:rPr>
        <w:t>It</w:t>
      </w:r>
      <w:r w:rsidR="00564DFF" w:rsidRPr="00C50483">
        <w:rPr>
          <w:szCs w:val="24"/>
        </w:rPr>
        <w:t xml:space="preserve"> can contain arbitrary number of</w:t>
      </w:r>
      <w:r w:rsidR="00564DFF">
        <w:rPr>
          <w:szCs w:val="24"/>
        </w:rPr>
        <w:t xml:space="preserve"> </w:t>
      </w:r>
      <w:r w:rsidR="00564DFF" w:rsidRPr="00C50483">
        <w:rPr>
          <w:szCs w:val="24"/>
        </w:rPr>
        <w:t>mesh</w:t>
      </w:r>
      <w:r w:rsidR="00FB462F">
        <w:rPr>
          <w:szCs w:val="24"/>
        </w:rPr>
        <w:t xml:space="preserve">es of this </w:t>
      </w:r>
      <w:r w:rsidR="007112EE">
        <w:rPr>
          <w:szCs w:val="24"/>
        </w:rPr>
        <w:t xml:space="preserve">mesh </w:t>
      </w:r>
      <w:r w:rsidR="00FB462F">
        <w:rPr>
          <w:szCs w:val="24"/>
        </w:rPr>
        <w:t>type</w:t>
      </w:r>
      <w:r w:rsidR="00564DFF" w:rsidRPr="00C50483">
        <w:rPr>
          <w:szCs w:val="24"/>
        </w:rPr>
        <w:t>.</w:t>
      </w:r>
      <w:r w:rsidR="0090075A">
        <w:rPr>
          <w:szCs w:val="24"/>
        </w:rPr>
        <w:t xml:space="preserve"> </w:t>
      </w:r>
      <w:r w:rsidR="00FB462F">
        <w:rPr>
          <w:szCs w:val="24"/>
        </w:rPr>
        <w:t xml:space="preserve">Container </w:t>
      </w:r>
      <w:r w:rsidR="0090075A">
        <w:rPr>
          <w:szCs w:val="24"/>
        </w:rPr>
        <w:t>manages</w:t>
      </w:r>
      <w:r w:rsidR="00A66255">
        <w:rPr>
          <w:szCs w:val="24"/>
        </w:rPr>
        <w:t xml:space="preserve"> </w:t>
      </w:r>
      <w:r w:rsidR="007112EE">
        <w:rPr>
          <w:szCs w:val="24"/>
        </w:rPr>
        <w:t xml:space="preserve">interpolation and </w:t>
      </w:r>
      <w:r w:rsidR="00A66255" w:rsidRPr="00C50483">
        <w:rPr>
          <w:szCs w:val="24"/>
        </w:rPr>
        <w:t xml:space="preserve">connection between different </w:t>
      </w:r>
      <w:r w:rsidR="00A66255">
        <w:rPr>
          <w:szCs w:val="24"/>
        </w:rPr>
        <w:t>meshes.</w:t>
      </w:r>
      <w:r w:rsidR="0090075A">
        <w:rPr>
          <w:szCs w:val="24"/>
        </w:rPr>
        <w:t xml:space="preserve"> It also </w:t>
      </w:r>
      <w:r w:rsidR="00564DFF" w:rsidRPr="00C50483">
        <w:rPr>
          <w:szCs w:val="24"/>
        </w:rPr>
        <w:t>ha</w:t>
      </w:r>
      <w:r w:rsidR="00FB462F">
        <w:rPr>
          <w:szCs w:val="24"/>
        </w:rPr>
        <w:t>s</w:t>
      </w:r>
      <w:r w:rsidR="00564DFF" w:rsidRPr="00C50483">
        <w:rPr>
          <w:szCs w:val="24"/>
        </w:rPr>
        <w:t xml:space="preserve"> </w:t>
      </w:r>
      <w:r w:rsidR="009878B7">
        <w:rPr>
          <w:szCs w:val="24"/>
        </w:rPr>
        <w:t>information about b</w:t>
      </w:r>
      <w:r w:rsidR="00564DFF" w:rsidRPr="00C50483">
        <w:rPr>
          <w:szCs w:val="24"/>
        </w:rPr>
        <w:t xml:space="preserve">oundary conditions </w:t>
      </w:r>
      <w:r w:rsidR="009878B7">
        <w:rPr>
          <w:szCs w:val="24"/>
        </w:rPr>
        <w:t xml:space="preserve">which </w:t>
      </w:r>
      <w:r w:rsidR="00564DFF" w:rsidRPr="00C50483">
        <w:rPr>
          <w:szCs w:val="24"/>
        </w:rPr>
        <w:t xml:space="preserve">determine the </w:t>
      </w:r>
      <w:r w:rsidR="009878B7">
        <w:rPr>
          <w:szCs w:val="24"/>
        </w:rPr>
        <w:t xml:space="preserve">role of </w:t>
      </w:r>
      <w:r w:rsidR="00FB462F">
        <w:rPr>
          <w:szCs w:val="24"/>
        </w:rPr>
        <w:t xml:space="preserve">mesh </w:t>
      </w:r>
      <w:r w:rsidR="005537F1">
        <w:rPr>
          <w:szCs w:val="24"/>
        </w:rPr>
        <w:t>node</w:t>
      </w:r>
      <w:r w:rsidR="009878B7">
        <w:rPr>
          <w:szCs w:val="24"/>
        </w:rPr>
        <w:t xml:space="preserve">s </w:t>
      </w:r>
      <w:r w:rsidR="00FB462F">
        <w:rPr>
          <w:szCs w:val="24"/>
        </w:rPr>
        <w:t>l</w:t>
      </w:r>
      <w:r w:rsidR="009878B7">
        <w:rPr>
          <w:szCs w:val="24"/>
        </w:rPr>
        <w:t>ying</w:t>
      </w:r>
      <w:r w:rsidR="00FB462F">
        <w:rPr>
          <w:szCs w:val="24"/>
        </w:rPr>
        <w:t xml:space="preserve"> outside </w:t>
      </w:r>
      <w:r w:rsidR="00564DFF" w:rsidRPr="00C50483">
        <w:rPr>
          <w:szCs w:val="24"/>
        </w:rPr>
        <w:t>the container boundary</w:t>
      </w:r>
      <w:r w:rsidR="00564DFF">
        <w:rPr>
          <w:szCs w:val="24"/>
        </w:rPr>
        <w:t>.</w:t>
      </w:r>
    </w:p>
    <w:p w:rsidR="00564DFF" w:rsidRDefault="00564DFF" w:rsidP="00564DFF">
      <w:pPr>
        <w:ind w:left="-851"/>
        <w:jc w:val="left"/>
        <w:rPr>
          <w:szCs w:val="24"/>
        </w:rPr>
      </w:pPr>
    </w:p>
    <w:p w:rsidR="00C50483" w:rsidRPr="00C50483" w:rsidRDefault="00FB462F" w:rsidP="00C50483">
      <w:pPr>
        <w:ind w:left="-851"/>
        <w:jc w:val="left"/>
        <w:rPr>
          <w:szCs w:val="24"/>
        </w:rPr>
      </w:pPr>
      <w:r>
        <w:rPr>
          <w:szCs w:val="24"/>
        </w:rPr>
        <w:t xml:space="preserve">Class corresponding to particular mesh </w:t>
      </w:r>
      <w:r w:rsidR="0090075A">
        <w:rPr>
          <w:szCs w:val="24"/>
        </w:rPr>
        <w:t xml:space="preserve">type </w:t>
      </w:r>
      <w:r>
        <w:rPr>
          <w:szCs w:val="24"/>
        </w:rPr>
        <w:t>(</w:t>
      </w:r>
      <w:r w:rsidR="00CA358F">
        <w:rPr>
          <w:szCs w:val="24"/>
        </w:rPr>
        <w:t>“</w:t>
      </w:r>
      <w:r w:rsidRPr="00C50483">
        <w:rPr>
          <w:szCs w:val="24"/>
        </w:rPr>
        <w:t>mesh</w:t>
      </w:r>
      <w:r w:rsidR="00CA358F">
        <w:rPr>
          <w:szCs w:val="24"/>
        </w:rPr>
        <w:t>”</w:t>
      </w:r>
      <w:r>
        <w:rPr>
          <w:szCs w:val="24"/>
        </w:rPr>
        <w:t xml:space="preserve"> later on)</w:t>
      </w:r>
      <w:r w:rsidR="00C50483" w:rsidRPr="00C50483">
        <w:rPr>
          <w:szCs w:val="24"/>
        </w:rPr>
        <w:t xml:space="preserve"> define</w:t>
      </w:r>
      <w:r w:rsidR="009878B7">
        <w:rPr>
          <w:szCs w:val="24"/>
        </w:rPr>
        <w:t>s</w:t>
      </w:r>
      <w:r w:rsidR="00C50483" w:rsidRPr="00C50483">
        <w:rPr>
          <w:szCs w:val="24"/>
        </w:rPr>
        <w:t xml:space="preserve"> a set of update </w:t>
      </w:r>
      <w:r w:rsidR="0093202C">
        <w:rPr>
          <w:szCs w:val="24"/>
        </w:rPr>
        <w:t>points</w:t>
      </w:r>
      <w:r w:rsidR="00C50483" w:rsidRPr="00C50483">
        <w:rPr>
          <w:szCs w:val="24"/>
        </w:rPr>
        <w:t>, memory</w:t>
      </w:r>
      <w:r w:rsidR="0073327A">
        <w:rPr>
          <w:szCs w:val="24"/>
        </w:rPr>
        <w:t xml:space="preserve"> </w:t>
      </w:r>
      <w:r w:rsidR="00C50483" w:rsidRPr="00C50483">
        <w:rPr>
          <w:szCs w:val="24"/>
        </w:rPr>
        <w:t xml:space="preserve">layout and interpolation. </w:t>
      </w:r>
      <w:r w:rsidR="009878B7">
        <w:rPr>
          <w:szCs w:val="24"/>
        </w:rPr>
        <w:t xml:space="preserve">It </w:t>
      </w:r>
      <w:r w:rsidR="00C50483" w:rsidRPr="00C50483">
        <w:rPr>
          <w:szCs w:val="24"/>
        </w:rPr>
        <w:t>must implement the following functionality:</w:t>
      </w:r>
    </w:p>
    <w:p w:rsidR="00C50483" w:rsidRPr="00125292" w:rsidRDefault="00C50483" w:rsidP="00125292">
      <w:pPr>
        <w:pStyle w:val="ListParagraph"/>
        <w:numPr>
          <w:ilvl w:val="0"/>
          <w:numId w:val="3"/>
        </w:numPr>
        <w:jc w:val="left"/>
        <w:rPr>
          <w:szCs w:val="24"/>
        </w:rPr>
      </w:pPr>
      <w:r w:rsidRPr="00125292">
        <w:rPr>
          <w:szCs w:val="24"/>
        </w:rPr>
        <w:t xml:space="preserve">define a "control region" where mesh </w:t>
      </w:r>
      <w:r w:rsidR="00FB462F">
        <w:rPr>
          <w:szCs w:val="24"/>
        </w:rPr>
        <w:t>store</w:t>
      </w:r>
      <w:r w:rsidR="0090075A">
        <w:rPr>
          <w:szCs w:val="24"/>
        </w:rPr>
        <w:t>s</w:t>
      </w:r>
      <w:r w:rsidR="00FB462F">
        <w:rPr>
          <w:szCs w:val="24"/>
        </w:rPr>
        <w:t xml:space="preserve"> </w:t>
      </w:r>
      <w:r w:rsidR="00A720D1">
        <w:rPr>
          <w:szCs w:val="24"/>
        </w:rPr>
        <w:t xml:space="preserve">and interpolate </w:t>
      </w:r>
      <w:r w:rsidR="00FB462F">
        <w:rPr>
          <w:szCs w:val="24"/>
        </w:rPr>
        <w:t>variables</w:t>
      </w:r>
      <w:r w:rsidRPr="00125292">
        <w:rPr>
          <w:szCs w:val="24"/>
        </w:rPr>
        <w:t>;</w:t>
      </w:r>
    </w:p>
    <w:p w:rsidR="00C50483" w:rsidRPr="00125292" w:rsidRDefault="00C50483" w:rsidP="00125292">
      <w:pPr>
        <w:pStyle w:val="ListParagraph"/>
        <w:numPr>
          <w:ilvl w:val="0"/>
          <w:numId w:val="3"/>
        </w:numPr>
        <w:jc w:val="left"/>
        <w:rPr>
          <w:szCs w:val="24"/>
        </w:rPr>
      </w:pPr>
      <w:r w:rsidRPr="00125292">
        <w:rPr>
          <w:szCs w:val="24"/>
        </w:rPr>
        <w:t>return an interpolation for a</w:t>
      </w:r>
      <w:r w:rsidR="009878B7">
        <w:rPr>
          <w:szCs w:val="24"/>
        </w:rPr>
        <w:t xml:space="preserve">ny </w:t>
      </w:r>
      <w:r w:rsidR="00125292" w:rsidRPr="00125292">
        <w:rPr>
          <w:szCs w:val="24"/>
        </w:rPr>
        <w:t xml:space="preserve">variable </w:t>
      </w:r>
      <w:r w:rsidRPr="00125292">
        <w:rPr>
          <w:szCs w:val="24"/>
        </w:rPr>
        <w:t xml:space="preserve">at </w:t>
      </w:r>
      <w:r w:rsidR="009878B7">
        <w:rPr>
          <w:szCs w:val="24"/>
        </w:rPr>
        <w:t xml:space="preserve">arbitrary </w:t>
      </w:r>
      <w:r w:rsidRPr="00125292">
        <w:rPr>
          <w:szCs w:val="24"/>
        </w:rPr>
        <w:t xml:space="preserve">location </w:t>
      </w:r>
      <w:r w:rsidR="009878B7">
        <w:rPr>
          <w:szCs w:val="24"/>
        </w:rPr>
        <w:t>inside control region</w:t>
      </w:r>
      <w:r w:rsidRPr="00125292">
        <w:rPr>
          <w:szCs w:val="24"/>
        </w:rPr>
        <w:t xml:space="preserve">, binding </w:t>
      </w:r>
      <w:r w:rsidR="0090075A">
        <w:rPr>
          <w:szCs w:val="24"/>
        </w:rPr>
        <w:t xml:space="preserve">mesh </w:t>
      </w:r>
      <w:r w:rsidRPr="00125292">
        <w:rPr>
          <w:szCs w:val="24"/>
        </w:rPr>
        <w:t>memory</w:t>
      </w:r>
      <w:r w:rsidR="00125292">
        <w:rPr>
          <w:szCs w:val="24"/>
        </w:rPr>
        <w:t xml:space="preserve"> </w:t>
      </w:r>
      <w:r w:rsidRPr="00125292">
        <w:rPr>
          <w:szCs w:val="24"/>
        </w:rPr>
        <w:t xml:space="preserve">array indices and </w:t>
      </w:r>
      <w:r w:rsidR="00125292">
        <w:rPr>
          <w:szCs w:val="24"/>
        </w:rPr>
        <w:t>c</w:t>
      </w:r>
      <w:r w:rsidRPr="00125292">
        <w:rPr>
          <w:szCs w:val="24"/>
        </w:rPr>
        <w:t>oefficients;</w:t>
      </w:r>
    </w:p>
    <w:p w:rsidR="00C50483" w:rsidRPr="00125292" w:rsidRDefault="00C50483" w:rsidP="00125292">
      <w:pPr>
        <w:pStyle w:val="ListParagraph"/>
        <w:numPr>
          <w:ilvl w:val="0"/>
          <w:numId w:val="3"/>
        </w:numPr>
        <w:jc w:val="left"/>
        <w:rPr>
          <w:szCs w:val="24"/>
        </w:rPr>
      </w:pPr>
      <w:r w:rsidRPr="00125292">
        <w:rPr>
          <w:szCs w:val="24"/>
        </w:rPr>
        <w:t xml:space="preserve">define an iterator of </w:t>
      </w:r>
      <w:r w:rsidR="00A720D1">
        <w:rPr>
          <w:szCs w:val="24"/>
        </w:rPr>
        <w:t>all</w:t>
      </w:r>
      <w:r w:rsidR="00470BB2">
        <w:rPr>
          <w:szCs w:val="24"/>
        </w:rPr>
        <w:t xml:space="preserve"> </w:t>
      </w:r>
      <w:r w:rsidR="0090075A">
        <w:rPr>
          <w:szCs w:val="24"/>
        </w:rPr>
        <w:t xml:space="preserve">nodes </w:t>
      </w:r>
      <w:r w:rsidRPr="00125292">
        <w:rPr>
          <w:szCs w:val="24"/>
        </w:rPr>
        <w:t>composing the</w:t>
      </w:r>
      <w:r w:rsidR="0073327A" w:rsidRPr="00125292">
        <w:rPr>
          <w:szCs w:val="24"/>
        </w:rPr>
        <w:t xml:space="preserve"> </w:t>
      </w:r>
      <w:r w:rsidRPr="00125292">
        <w:rPr>
          <w:szCs w:val="24"/>
        </w:rPr>
        <w:t>mesh;</w:t>
      </w:r>
    </w:p>
    <w:p w:rsidR="00C50483" w:rsidRPr="00125292" w:rsidRDefault="00470BB2" w:rsidP="00125292">
      <w:pPr>
        <w:pStyle w:val="ListParagraph"/>
        <w:numPr>
          <w:ilvl w:val="0"/>
          <w:numId w:val="3"/>
        </w:numPr>
        <w:jc w:val="left"/>
        <w:rPr>
          <w:szCs w:val="24"/>
        </w:rPr>
      </w:pPr>
      <w:r>
        <w:rPr>
          <w:szCs w:val="24"/>
        </w:rPr>
        <w:t>provide</w:t>
      </w:r>
      <w:r w:rsidR="00C50483" w:rsidRPr="00125292">
        <w:rPr>
          <w:szCs w:val="24"/>
        </w:rPr>
        <w:t xml:space="preserve"> optimized </w:t>
      </w:r>
      <w:r>
        <w:rPr>
          <w:szCs w:val="24"/>
        </w:rPr>
        <w:t xml:space="preserve">procedure to </w:t>
      </w:r>
      <w:r w:rsidR="0090075A">
        <w:rPr>
          <w:szCs w:val="24"/>
        </w:rPr>
        <w:t>construct</w:t>
      </w:r>
      <w:r w:rsidR="00C50483" w:rsidRPr="00125292">
        <w:rPr>
          <w:szCs w:val="24"/>
        </w:rPr>
        <w:t xml:space="preserve"> </w:t>
      </w:r>
      <w:proofErr w:type="spellStart"/>
      <w:r w:rsidR="00125292">
        <w:rPr>
          <w:szCs w:val="24"/>
        </w:rPr>
        <w:t>Jacobian</w:t>
      </w:r>
      <w:proofErr w:type="spellEnd"/>
      <w:r w:rsidR="00125292">
        <w:rPr>
          <w:szCs w:val="24"/>
        </w:rPr>
        <w:t xml:space="preserve"> for Poisson and continuity equations</w:t>
      </w:r>
      <w:r w:rsidR="00C50483" w:rsidRPr="00125292">
        <w:rPr>
          <w:szCs w:val="24"/>
        </w:rPr>
        <w:t>.</w:t>
      </w:r>
    </w:p>
    <w:p w:rsidR="00C50483" w:rsidRPr="00C50483" w:rsidRDefault="00C50483" w:rsidP="0073327A">
      <w:pPr>
        <w:ind w:left="-851"/>
        <w:jc w:val="left"/>
        <w:rPr>
          <w:szCs w:val="24"/>
        </w:rPr>
      </w:pPr>
      <w:r w:rsidRPr="00C50483">
        <w:rPr>
          <w:szCs w:val="24"/>
        </w:rPr>
        <w:t>Various kinds of meshes can be designed to conform to th</w:t>
      </w:r>
      <w:r w:rsidR="00564DFF">
        <w:rPr>
          <w:szCs w:val="24"/>
        </w:rPr>
        <w:t>i</w:t>
      </w:r>
      <w:r w:rsidRPr="00C50483">
        <w:rPr>
          <w:szCs w:val="24"/>
        </w:rPr>
        <w:t>s model</w:t>
      </w:r>
      <w:r w:rsidR="00564DFF">
        <w:rPr>
          <w:szCs w:val="24"/>
        </w:rPr>
        <w:t xml:space="preserve">. </w:t>
      </w:r>
      <w:r w:rsidR="00125292">
        <w:rPr>
          <w:szCs w:val="24"/>
        </w:rPr>
        <w:t xml:space="preserve">Currently </w:t>
      </w:r>
      <w:r w:rsidR="00564DFF">
        <w:rPr>
          <w:szCs w:val="24"/>
        </w:rPr>
        <w:t xml:space="preserve">we </w:t>
      </w:r>
      <w:r w:rsidR="00470BB2">
        <w:rPr>
          <w:szCs w:val="24"/>
        </w:rPr>
        <w:t xml:space="preserve">use only </w:t>
      </w:r>
      <w:r w:rsidR="00125292">
        <w:rPr>
          <w:szCs w:val="24"/>
        </w:rPr>
        <w:t xml:space="preserve">rectangular </w:t>
      </w:r>
      <w:r w:rsidR="00564DFF">
        <w:rPr>
          <w:szCs w:val="24"/>
        </w:rPr>
        <w:t>mesh</w:t>
      </w:r>
      <w:r w:rsidR="00470BB2">
        <w:rPr>
          <w:szCs w:val="24"/>
        </w:rPr>
        <w:t xml:space="preserve"> with</w:t>
      </w:r>
      <w:r w:rsidR="00564DFF">
        <w:rPr>
          <w:szCs w:val="24"/>
        </w:rPr>
        <w:t xml:space="preserve"> </w:t>
      </w:r>
      <w:r w:rsidR="00125292">
        <w:rPr>
          <w:szCs w:val="24"/>
        </w:rPr>
        <w:t>finite difference discretization of Poisson and continuity equations</w:t>
      </w:r>
      <w:r w:rsidR="00470BB2">
        <w:rPr>
          <w:szCs w:val="24"/>
        </w:rPr>
        <w:t xml:space="preserve">. </w:t>
      </w:r>
      <w:r w:rsidR="0090075A">
        <w:rPr>
          <w:szCs w:val="24"/>
        </w:rPr>
        <w:t>S</w:t>
      </w:r>
      <w:r w:rsidR="00470BB2">
        <w:rPr>
          <w:szCs w:val="24"/>
        </w:rPr>
        <w:t>tep along each direction of rectangular mesh can be non-uniform.</w:t>
      </w:r>
    </w:p>
    <w:p w:rsidR="00C50483" w:rsidRDefault="00C50483" w:rsidP="00C50483">
      <w:pPr>
        <w:ind w:left="-851"/>
        <w:jc w:val="left"/>
        <w:rPr>
          <w:szCs w:val="24"/>
        </w:rPr>
      </w:pPr>
    </w:p>
    <w:p w:rsidR="007414B8" w:rsidRDefault="007414B8" w:rsidP="007414B8">
      <w:pPr>
        <w:ind w:left="-851"/>
        <w:jc w:val="left"/>
        <w:rPr>
          <w:szCs w:val="24"/>
        </w:rPr>
      </w:pPr>
      <w:r w:rsidRPr="00C50483">
        <w:rPr>
          <w:szCs w:val="24"/>
        </w:rPr>
        <w:t xml:space="preserve">Multiple </w:t>
      </w:r>
      <w:r>
        <w:rPr>
          <w:szCs w:val="24"/>
        </w:rPr>
        <w:t>meshes</w:t>
      </w:r>
      <w:r w:rsidRPr="00C50483">
        <w:rPr>
          <w:szCs w:val="24"/>
        </w:rPr>
        <w:t xml:space="preserve"> may be placed in the container</w:t>
      </w:r>
      <w:r w:rsidR="009878B7">
        <w:rPr>
          <w:szCs w:val="24"/>
        </w:rPr>
        <w:t xml:space="preserve">. Each mesh should have a </w:t>
      </w:r>
      <w:r w:rsidRPr="00C50483">
        <w:rPr>
          <w:szCs w:val="24"/>
        </w:rPr>
        <w:t xml:space="preserve">control regions </w:t>
      </w:r>
      <w:r w:rsidR="009878B7">
        <w:rPr>
          <w:szCs w:val="24"/>
        </w:rPr>
        <w:t>and interpolation level</w:t>
      </w:r>
      <w:r w:rsidRPr="00C50483">
        <w:rPr>
          <w:szCs w:val="24"/>
        </w:rPr>
        <w:t xml:space="preserve">. In case the meshes intersect, the actual </w:t>
      </w:r>
      <w:r>
        <w:rPr>
          <w:szCs w:val="24"/>
        </w:rPr>
        <w:t xml:space="preserve">variable update </w:t>
      </w:r>
      <w:r w:rsidRPr="00C50483">
        <w:rPr>
          <w:szCs w:val="24"/>
        </w:rPr>
        <w:t>is performed in the mesh of higher level, while the lower</w:t>
      </w:r>
      <w:r>
        <w:rPr>
          <w:szCs w:val="24"/>
        </w:rPr>
        <w:t xml:space="preserve"> </w:t>
      </w:r>
      <w:r w:rsidRPr="00C50483">
        <w:rPr>
          <w:szCs w:val="24"/>
        </w:rPr>
        <w:t xml:space="preserve">level mesh </w:t>
      </w:r>
      <w:r w:rsidR="00150251">
        <w:rPr>
          <w:szCs w:val="24"/>
        </w:rPr>
        <w:t>use</w:t>
      </w:r>
      <w:r w:rsidR="005537F1">
        <w:rPr>
          <w:szCs w:val="24"/>
        </w:rPr>
        <w:t>s</w:t>
      </w:r>
      <w:r w:rsidR="00150251">
        <w:rPr>
          <w:szCs w:val="24"/>
        </w:rPr>
        <w:t xml:space="preserve"> </w:t>
      </w:r>
      <w:r w:rsidRPr="00C50483">
        <w:rPr>
          <w:szCs w:val="24"/>
        </w:rPr>
        <w:t>interpolat</w:t>
      </w:r>
      <w:r w:rsidR="00150251">
        <w:rPr>
          <w:szCs w:val="24"/>
        </w:rPr>
        <w:t>ion given by higher level mesh</w:t>
      </w:r>
      <w:r w:rsidRPr="00C50483">
        <w:rPr>
          <w:szCs w:val="24"/>
        </w:rPr>
        <w:t xml:space="preserve">. </w:t>
      </w:r>
    </w:p>
    <w:p w:rsidR="007414B8" w:rsidRDefault="007414B8" w:rsidP="00C50483">
      <w:pPr>
        <w:ind w:left="-851"/>
        <w:jc w:val="left"/>
        <w:rPr>
          <w:szCs w:val="24"/>
        </w:rPr>
      </w:pPr>
    </w:p>
    <w:p w:rsidR="00AD2609" w:rsidRDefault="00C57E4F" w:rsidP="00AD2609">
      <w:pPr>
        <w:ind w:left="-851"/>
        <w:jc w:val="left"/>
        <w:rPr>
          <w:szCs w:val="24"/>
        </w:rPr>
      </w:pPr>
      <w:r>
        <w:rPr>
          <w:szCs w:val="24"/>
        </w:rPr>
        <w:t>Microvolt</w:t>
      </w:r>
      <w:r w:rsidR="00AD2609" w:rsidRPr="00C50483">
        <w:rPr>
          <w:szCs w:val="24"/>
        </w:rPr>
        <w:t xml:space="preserve">-based application has </w:t>
      </w:r>
      <w:r w:rsidR="00AD4309">
        <w:rPr>
          <w:szCs w:val="24"/>
        </w:rPr>
        <w:t>five</w:t>
      </w:r>
      <w:r w:rsidR="00AD2609">
        <w:rPr>
          <w:szCs w:val="24"/>
        </w:rPr>
        <w:t xml:space="preserve"> </w:t>
      </w:r>
      <w:r w:rsidR="00AD2609" w:rsidRPr="00C50483">
        <w:rPr>
          <w:szCs w:val="24"/>
        </w:rPr>
        <w:t>computation stages</w:t>
      </w:r>
      <w:r w:rsidR="00A720D1">
        <w:rPr>
          <w:szCs w:val="24"/>
        </w:rPr>
        <w:t xml:space="preserve"> which are </w:t>
      </w:r>
      <w:r w:rsidR="00A720D1" w:rsidRPr="00C50483">
        <w:rPr>
          <w:szCs w:val="24"/>
        </w:rPr>
        <w:t>implemented in the most general way and do not depend on the</w:t>
      </w:r>
      <w:r w:rsidR="00A720D1">
        <w:rPr>
          <w:szCs w:val="24"/>
        </w:rPr>
        <w:t xml:space="preserve"> </w:t>
      </w:r>
      <w:r w:rsidR="00A720D1" w:rsidRPr="00C50483">
        <w:rPr>
          <w:szCs w:val="24"/>
        </w:rPr>
        <w:t xml:space="preserve">mesh construction </w:t>
      </w:r>
      <w:r w:rsidR="00A720D1">
        <w:rPr>
          <w:szCs w:val="24"/>
        </w:rPr>
        <w:t>d</w:t>
      </w:r>
      <w:r w:rsidR="00A720D1" w:rsidRPr="00C50483">
        <w:rPr>
          <w:szCs w:val="24"/>
        </w:rPr>
        <w:t>etails</w:t>
      </w:r>
      <w:r w:rsidR="00AD2609" w:rsidRPr="00C50483">
        <w:rPr>
          <w:szCs w:val="24"/>
        </w:rPr>
        <w:t>:</w:t>
      </w:r>
    </w:p>
    <w:p w:rsidR="00F84335" w:rsidRDefault="00F84335" w:rsidP="00AD2609">
      <w:pPr>
        <w:ind w:left="-851"/>
        <w:jc w:val="left"/>
        <w:rPr>
          <w:szCs w:val="24"/>
        </w:rPr>
      </w:pPr>
    </w:p>
    <w:p w:rsidR="00AD4309" w:rsidRPr="0090075A" w:rsidRDefault="00AD4309" w:rsidP="00AD2609">
      <w:pPr>
        <w:pStyle w:val="ListParagraph"/>
        <w:numPr>
          <w:ilvl w:val="0"/>
          <w:numId w:val="3"/>
        </w:numPr>
        <w:jc w:val="left"/>
        <w:rPr>
          <w:szCs w:val="24"/>
        </w:rPr>
      </w:pPr>
      <w:r w:rsidRPr="0090075A">
        <w:rPr>
          <w:szCs w:val="24"/>
        </w:rPr>
        <w:t>Geometry setup. At this stage user specify calculated volume, meshes, m</w:t>
      </w:r>
      <w:r>
        <w:t>aterial properties and geometry of the structure</w:t>
      </w:r>
      <w:r w:rsidRPr="0090075A">
        <w:rPr>
          <w:szCs w:val="24"/>
        </w:rPr>
        <w:t>, boundary conditions, generation profile</w:t>
      </w:r>
      <w:r w:rsidR="0090075A" w:rsidRPr="0090075A">
        <w:rPr>
          <w:szCs w:val="24"/>
        </w:rPr>
        <w:t xml:space="preserve"> and</w:t>
      </w:r>
      <w:r w:rsidRPr="0090075A">
        <w:rPr>
          <w:szCs w:val="24"/>
        </w:rPr>
        <w:t xml:space="preserve"> </w:t>
      </w:r>
      <w:r w:rsidR="0090075A">
        <w:rPr>
          <w:szCs w:val="24"/>
        </w:rPr>
        <w:t>s</w:t>
      </w:r>
      <w:r w:rsidR="0090075A">
        <w:t>et of points ("detectors") where calculated variables are recorded to output text files</w:t>
      </w:r>
      <w:r w:rsidR="0090075A" w:rsidRPr="0090075A">
        <w:rPr>
          <w:szCs w:val="24"/>
        </w:rPr>
        <w:t>.</w:t>
      </w:r>
    </w:p>
    <w:p w:rsidR="00F84335" w:rsidRDefault="00F84335" w:rsidP="00F84335">
      <w:pPr>
        <w:pStyle w:val="ListParagraph"/>
        <w:ind w:left="-491"/>
        <w:jc w:val="left"/>
        <w:rPr>
          <w:szCs w:val="24"/>
        </w:rPr>
      </w:pPr>
    </w:p>
    <w:p w:rsidR="00AD2609" w:rsidRPr="00AD4309" w:rsidRDefault="00AD4309" w:rsidP="00AD2609">
      <w:pPr>
        <w:pStyle w:val="ListParagraph"/>
        <w:numPr>
          <w:ilvl w:val="0"/>
          <w:numId w:val="3"/>
        </w:numPr>
        <w:jc w:val="left"/>
        <w:rPr>
          <w:szCs w:val="24"/>
        </w:rPr>
      </w:pPr>
      <w:r>
        <w:rPr>
          <w:szCs w:val="24"/>
        </w:rPr>
        <w:t>O</w:t>
      </w:r>
      <w:r w:rsidR="00AD2609" w:rsidRPr="00AD4309">
        <w:rPr>
          <w:szCs w:val="24"/>
        </w:rPr>
        <w:t xml:space="preserve">rganizing </w:t>
      </w:r>
      <w:r w:rsidR="00DB6484">
        <w:rPr>
          <w:szCs w:val="24"/>
        </w:rPr>
        <w:t>meshes</w:t>
      </w:r>
      <w:r w:rsidR="00DB6484" w:rsidRPr="00AD4309">
        <w:rPr>
          <w:szCs w:val="24"/>
        </w:rPr>
        <w:t xml:space="preserve"> </w:t>
      </w:r>
      <w:r w:rsidR="00AD2609" w:rsidRPr="00AD4309">
        <w:rPr>
          <w:szCs w:val="24"/>
        </w:rPr>
        <w:t xml:space="preserve">memory </w:t>
      </w:r>
      <w:r w:rsidR="00DB6484">
        <w:rPr>
          <w:szCs w:val="24"/>
        </w:rPr>
        <w:t>layout</w:t>
      </w:r>
      <w:r>
        <w:rPr>
          <w:szCs w:val="24"/>
        </w:rPr>
        <w:t>. At this stage container analyze</w:t>
      </w:r>
      <w:r w:rsidR="00A720D1">
        <w:rPr>
          <w:szCs w:val="24"/>
        </w:rPr>
        <w:t>s</w:t>
      </w:r>
      <w:r>
        <w:rPr>
          <w:szCs w:val="24"/>
        </w:rPr>
        <w:t xml:space="preserve"> nodes collection returned by each mesh</w:t>
      </w:r>
      <w:r w:rsidR="00E16E06">
        <w:rPr>
          <w:szCs w:val="24"/>
        </w:rPr>
        <w:t xml:space="preserve">. It tests each node position, if it is </w:t>
      </w:r>
      <w:r w:rsidR="00A720D1">
        <w:rPr>
          <w:szCs w:val="24"/>
        </w:rPr>
        <w:t xml:space="preserve">(1) </w:t>
      </w:r>
      <w:r w:rsidR="00E16E06">
        <w:rPr>
          <w:szCs w:val="24"/>
        </w:rPr>
        <w:t>inside container</w:t>
      </w:r>
      <w:r>
        <w:rPr>
          <w:szCs w:val="24"/>
        </w:rPr>
        <w:t xml:space="preserve">, </w:t>
      </w:r>
      <w:r w:rsidR="00A720D1">
        <w:rPr>
          <w:szCs w:val="24"/>
        </w:rPr>
        <w:t xml:space="preserve">(2) </w:t>
      </w:r>
      <w:r w:rsidR="00E16E06">
        <w:rPr>
          <w:szCs w:val="24"/>
        </w:rPr>
        <w:t xml:space="preserve">outside container but borders with some </w:t>
      </w:r>
      <w:r w:rsidR="009878B7">
        <w:rPr>
          <w:szCs w:val="24"/>
        </w:rPr>
        <w:t xml:space="preserve">internal </w:t>
      </w:r>
      <w:r w:rsidR="00E16E06">
        <w:rPr>
          <w:szCs w:val="24"/>
        </w:rPr>
        <w:t xml:space="preserve">node, </w:t>
      </w:r>
      <w:r w:rsidR="00A720D1">
        <w:rPr>
          <w:szCs w:val="24"/>
        </w:rPr>
        <w:t xml:space="preserve">(3) </w:t>
      </w:r>
      <w:r w:rsidR="00D6286B">
        <w:rPr>
          <w:szCs w:val="24"/>
        </w:rPr>
        <w:t xml:space="preserve">outside container </w:t>
      </w:r>
      <w:r w:rsidR="00A720D1">
        <w:rPr>
          <w:szCs w:val="24"/>
        </w:rPr>
        <w:t xml:space="preserve">and </w:t>
      </w:r>
      <w:r w:rsidR="00D6286B">
        <w:rPr>
          <w:szCs w:val="24"/>
        </w:rPr>
        <w:t xml:space="preserve">doesn’t border with </w:t>
      </w:r>
      <w:r w:rsidR="00A720D1">
        <w:rPr>
          <w:szCs w:val="24"/>
        </w:rPr>
        <w:t xml:space="preserve">any </w:t>
      </w:r>
      <w:r w:rsidR="00D6286B">
        <w:rPr>
          <w:szCs w:val="24"/>
        </w:rPr>
        <w:t>internal node</w:t>
      </w:r>
      <w:r>
        <w:rPr>
          <w:szCs w:val="24"/>
        </w:rPr>
        <w:t xml:space="preserve"> (these nodes </w:t>
      </w:r>
      <w:r w:rsidR="00D6286B">
        <w:rPr>
          <w:szCs w:val="24"/>
        </w:rPr>
        <w:t xml:space="preserve">will </w:t>
      </w:r>
      <w:r>
        <w:rPr>
          <w:szCs w:val="24"/>
        </w:rPr>
        <w:t xml:space="preserve">not </w:t>
      </w:r>
      <w:r w:rsidR="00D6286B">
        <w:rPr>
          <w:szCs w:val="24"/>
        </w:rPr>
        <w:t xml:space="preserve">be </w:t>
      </w:r>
      <w:r w:rsidR="00A720D1">
        <w:rPr>
          <w:szCs w:val="24"/>
        </w:rPr>
        <w:t xml:space="preserve">stored </w:t>
      </w:r>
      <w:r>
        <w:rPr>
          <w:szCs w:val="24"/>
        </w:rPr>
        <w:t xml:space="preserve">by mesh), </w:t>
      </w:r>
      <w:r w:rsidR="00A720D1">
        <w:rPr>
          <w:szCs w:val="24"/>
        </w:rPr>
        <w:t xml:space="preserve">(4) </w:t>
      </w:r>
      <w:r w:rsidR="00D6286B">
        <w:rPr>
          <w:szCs w:val="24"/>
        </w:rPr>
        <w:t xml:space="preserve">inside container but belongs to region of higher </w:t>
      </w:r>
      <w:r w:rsidR="00150251">
        <w:rPr>
          <w:szCs w:val="24"/>
        </w:rPr>
        <w:t>level</w:t>
      </w:r>
      <w:r w:rsidR="00D6286B">
        <w:rPr>
          <w:szCs w:val="24"/>
        </w:rPr>
        <w:t xml:space="preserve"> mesh</w:t>
      </w:r>
      <w:r>
        <w:rPr>
          <w:szCs w:val="24"/>
        </w:rPr>
        <w:t xml:space="preserve"> (value</w:t>
      </w:r>
      <w:r w:rsidR="005537F1">
        <w:rPr>
          <w:szCs w:val="24"/>
        </w:rPr>
        <w:t>s</w:t>
      </w:r>
      <w:r>
        <w:rPr>
          <w:szCs w:val="24"/>
        </w:rPr>
        <w:t xml:space="preserve"> at these nodes will be interpolated by other mesh). </w:t>
      </w:r>
      <w:r w:rsidR="00A720D1">
        <w:rPr>
          <w:szCs w:val="24"/>
        </w:rPr>
        <w:t xml:space="preserve">Mesh memory layout is organized basing on </w:t>
      </w:r>
      <w:r w:rsidR="009878B7">
        <w:rPr>
          <w:szCs w:val="24"/>
        </w:rPr>
        <w:t xml:space="preserve">the obtained </w:t>
      </w:r>
      <w:r w:rsidR="00A720D1">
        <w:rPr>
          <w:szCs w:val="24"/>
        </w:rPr>
        <w:t>i</w:t>
      </w:r>
      <w:r w:rsidR="00D6286B">
        <w:rPr>
          <w:szCs w:val="24"/>
        </w:rPr>
        <w:t xml:space="preserve">nformation </w:t>
      </w:r>
      <w:r w:rsidR="009878B7">
        <w:rPr>
          <w:szCs w:val="24"/>
        </w:rPr>
        <w:t xml:space="preserve">concerning </w:t>
      </w:r>
      <w:r w:rsidR="00A720D1">
        <w:rPr>
          <w:szCs w:val="24"/>
        </w:rPr>
        <w:t xml:space="preserve">mesh </w:t>
      </w:r>
      <w:r w:rsidR="00D6286B">
        <w:rPr>
          <w:szCs w:val="24"/>
        </w:rPr>
        <w:t>nodes position</w:t>
      </w:r>
      <w:r>
        <w:rPr>
          <w:szCs w:val="24"/>
        </w:rPr>
        <w:t>.</w:t>
      </w:r>
    </w:p>
    <w:p w:rsidR="00F84335" w:rsidRDefault="00F84335" w:rsidP="00F84335">
      <w:pPr>
        <w:pStyle w:val="ListParagraph"/>
        <w:ind w:left="-491"/>
        <w:jc w:val="left"/>
        <w:rPr>
          <w:szCs w:val="24"/>
        </w:rPr>
      </w:pPr>
    </w:p>
    <w:p w:rsidR="00AD2609" w:rsidRPr="00335F71" w:rsidRDefault="00DB6484" w:rsidP="00AD2609">
      <w:pPr>
        <w:pStyle w:val="ListParagraph"/>
        <w:numPr>
          <w:ilvl w:val="0"/>
          <w:numId w:val="3"/>
        </w:numPr>
        <w:jc w:val="left"/>
        <w:rPr>
          <w:szCs w:val="24"/>
        </w:rPr>
      </w:pPr>
      <w:r>
        <w:rPr>
          <w:szCs w:val="24"/>
        </w:rPr>
        <w:t xml:space="preserve">Analyzing </w:t>
      </w:r>
      <w:r w:rsidR="00D43668">
        <w:rPr>
          <w:szCs w:val="24"/>
        </w:rPr>
        <w:t>geometry</w:t>
      </w:r>
      <w:r>
        <w:rPr>
          <w:szCs w:val="24"/>
        </w:rPr>
        <w:t xml:space="preserve">. At this stage </w:t>
      </w:r>
      <w:r w:rsidR="00A720D1">
        <w:rPr>
          <w:szCs w:val="24"/>
        </w:rPr>
        <w:t>c</w:t>
      </w:r>
      <w:r>
        <w:rPr>
          <w:szCs w:val="24"/>
        </w:rPr>
        <w:t>ontainer analyz</w:t>
      </w:r>
      <w:r w:rsidR="00D6286B">
        <w:rPr>
          <w:szCs w:val="24"/>
        </w:rPr>
        <w:t>es</w:t>
      </w:r>
      <w:r>
        <w:rPr>
          <w:szCs w:val="24"/>
        </w:rPr>
        <w:t xml:space="preserve"> </w:t>
      </w:r>
      <w:r w:rsidR="00A720D1">
        <w:rPr>
          <w:szCs w:val="24"/>
        </w:rPr>
        <w:t xml:space="preserve">mesh nodes position relatively to specified </w:t>
      </w:r>
      <w:r>
        <w:rPr>
          <w:szCs w:val="24"/>
        </w:rPr>
        <w:t xml:space="preserve">media </w:t>
      </w:r>
      <w:r w:rsidR="00A720D1">
        <w:rPr>
          <w:szCs w:val="24"/>
        </w:rPr>
        <w:t xml:space="preserve">and </w:t>
      </w:r>
      <w:r>
        <w:rPr>
          <w:szCs w:val="24"/>
        </w:rPr>
        <w:t>boundar</w:t>
      </w:r>
      <w:r w:rsidR="00A720D1">
        <w:rPr>
          <w:szCs w:val="24"/>
        </w:rPr>
        <w:t xml:space="preserve">ies. This information is used to </w:t>
      </w:r>
      <w:r>
        <w:rPr>
          <w:szCs w:val="24"/>
        </w:rPr>
        <w:t xml:space="preserve">assign coefficients </w:t>
      </w:r>
      <w:r w:rsidR="00A720D1">
        <w:rPr>
          <w:szCs w:val="24"/>
        </w:rPr>
        <w:t xml:space="preserve">values in </w:t>
      </w:r>
      <w:r>
        <w:rPr>
          <w:szCs w:val="24"/>
        </w:rPr>
        <w:t>discretized equations.</w:t>
      </w:r>
    </w:p>
    <w:p w:rsidR="00F84335" w:rsidRDefault="00F84335" w:rsidP="00F84335">
      <w:pPr>
        <w:pStyle w:val="ListParagraph"/>
        <w:ind w:left="-491"/>
        <w:jc w:val="left"/>
        <w:rPr>
          <w:szCs w:val="24"/>
        </w:rPr>
      </w:pPr>
    </w:p>
    <w:p w:rsidR="00AD2609" w:rsidRDefault="00DB6484" w:rsidP="00AD2609">
      <w:pPr>
        <w:pStyle w:val="ListParagraph"/>
        <w:numPr>
          <w:ilvl w:val="0"/>
          <w:numId w:val="3"/>
        </w:numPr>
        <w:jc w:val="left"/>
        <w:rPr>
          <w:szCs w:val="24"/>
        </w:rPr>
      </w:pPr>
      <w:r>
        <w:rPr>
          <w:szCs w:val="24"/>
        </w:rPr>
        <w:t>M</w:t>
      </w:r>
      <w:r w:rsidR="00AD2609" w:rsidRPr="00335F71">
        <w:rPr>
          <w:szCs w:val="24"/>
        </w:rPr>
        <w:t>ain loop</w:t>
      </w:r>
      <w:r w:rsidR="00AD2609">
        <w:rPr>
          <w:szCs w:val="24"/>
        </w:rPr>
        <w:t xml:space="preserve"> </w:t>
      </w:r>
      <w:r>
        <w:rPr>
          <w:szCs w:val="24"/>
        </w:rPr>
        <w:t>which consists in applying Newton iterations until converged solution will be found</w:t>
      </w:r>
      <w:r w:rsidR="00AD2609">
        <w:rPr>
          <w:szCs w:val="24"/>
        </w:rPr>
        <w:t xml:space="preserve">. </w:t>
      </w:r>
    </w:p>
    <w:p w:rsidR="00F84335" w:rsidRDefault="00B62916" w:rsidP="00B62916">
      <w:pPr>
        <w:pStyle w:val="ListParagraph"/>
        <w:ind w:left="-491"/>
        <w:jc w:val="left"/>
        <w:rPr>
          <w:szCs w:val="24"/>
        </w:rPr>
      </w:pPr>
      <w:r>
        <w:rPr>
          <w:szCs w:val="24"/>
        </w:rPr>
        <w:t>Poisson and continuity equations constitute main bulk equations</w:t>
      </w:r>
      <w:r w:rsidRPr="00C50483">
        <w:rPr>
          <w:szCs w:val="24"/>
        </w:rPr>
        <w:t>. Any mesh must be</w:t>
      </w:r>
      <w:r>
        <w:rPr>
          <w:szCs w:val="24"/>
        </w:rPr>
        <w:t xml:space="preserve"> </w:t>
      </w:r>
      <w:r w:rsidRPr="00C50483">
        <w:rPr>
          <w:szCs w:val="24"/>
        </w:rPr>
        <w:t xml:space="preserve">capable of </w:t>
      </w:r>
      <w:r>
        <w:rPr>
          <w:szCs w:val="24"/>
        </w:rPr>
        <w:t xml:space="preserve">updating </w:t>
      </w:r>
      <w:proofErr w:type="spellStart"/>
      <w:r>
        <w:rPr>
          <w:szCs w:val="24"/>
        </w:rPr>
        <w:t>Jacobian</w:t>
      </w:r>
      <w:proofErr w:type="spellEnd"/>
      <w:r>
        <w:rPr>
          <w:szCs w:val="24"/>
        </w:rPr>
        <w:t xml:space="preserve"> for </w:t>
      </w:r>
      <w:r w:rsidRPr="00C50483">
        <w:rPr>
          <w:szCs w:val="24"/>
        </w:rPr>
        <w:t>t</w:t>
      </w:r>
      <w:r>
        <w:rPr>
          <w:szCs w:val="24"/>
        </w:rPr>
        <w:t>he</w:t>
      </w:r>
      <w:r w:rsidRPr="00C50483">
        <w:rPr>
          <w:szCs w:val="24"/>
        </w:rPr>
        <w:t>s</w:t>
      </w:r>
      <w:r>
        <w:rPr>
          <w:szCs w:val="24"/>
        </w:rPr>
        <w:t>e</w:t>
      </w:r>
      <w:r w:rsidRPr="00C50483">
        <w:rPr>
          <w:szCs w:val="24"/>
        </w:rPr>
        <w:t xml:space="preserve"> </w:t>
      </w:r>
      <w:r>
        <w:rPr>
          <w:szCs w:val="24"/>
        </w:rPr>
        <w:t xml:space="preserve">bulk equations on a </w:t>
      </w:r>
      <w:r w:rsidRPr="00C50483">
        <w:rPr>
          <w:szCs w:val="24"/>
        </w:rPr>
        <w:t>specified range of</w:t>
      </w:r>
      <w:r>
        <w:rPr>
          <w:szCs w:val="24"/>
        </w:rPr>
        <w:t xml:space="preserve"> nodes</w:t>
      </w:r>
      <w:r w:rsidRPr="00C50483">
        <w:rPr>
          <w:szCs w:val="24"/>
        </w:rPr>
        <w:t xml:space="preserve">. </w:t>
      </w:r>
      <w:r>
        <w:rPr>
          <w:szCs w:val="24"/>
        </w:rPr>
        <w:t xml:space="preserve">For this purpose mesh should have some </w:t>
      </w:r>
      <w:r w:rsidRPr="00C50483">
        <w:rPr>
          <w:szCs w:val="24"/>
        </w:rPr>
        <w:t>specialized</w:t>
      </w:r>
      <w:r>
        <w:rPr>
          <w:szCs w:val="24"/>
        </w:rPr>
        <w:t xml:space="preserve"> a</w:t>
      </w:r>
      <w:r w:rsidRPr="00C50483">
        <w:rPr>
          <w:szCs w:val="24"/>
        </w:rPr>
        <w:t xml:space="preserve">lgorithm </w:t>
      </w:r>
      <w:r>
        <w:rPr>
          <w:szCs w:val="24"/>
        </w:rPr>
        <w:t xml:space="preserve">that takes its </w:t>
      </w:r>
      <w:r w:rsidRPr="00C50483">
        <w:rPr>
          <w:szCs w:val="24"/>
        </w:rPr>
        <w:t xml:space="preserve">memory layout into account. </w:t>
      </w:r>
    </w:p>
    <w:p w:rsidR="00B62916" w:rsidRPr="00335F71" w:rsidRDefault="00B62916" w:rsidP="00B62916">
      <w:pPr>
        <w:pStyle w:val="ListParagraph"/>
        <w:ind w:left="-491"/>
        <w:jc w:val="left"/>
        <w:rPr>
          <w:szCs w:val="24"/>
        </w:rPr>
      </w:pPr>
      <w:proofErr w:type="spellStart"/>
      <w:r>
        <w:rPr>
          <w:szCs w:val="24"/>
        </w:rPr>
        <w:t>Jacobian</w:t>
      </w:r>
      <w:proofErr w:type="spellEnd"/>
      <w:r>
        <w:rPr>
          <w:szCs w:val="24"/>
        </w:rPr>
        <w:t xml:space="preserve"> u</w:t>
      </w:r>
      <w:r w:rsidRPr="00C50483">
        <w:rPr>
          <w:szCs w:val="24"/>
        </w:rPr>
        <w:t>pdate</w:t>
      </w:r>
      <w:r>
        <w:rPr>
          <w:szCs w:val="24"/>
        </w:rPr>
        <w:t>s</w:t>
      </w:r>
      <w:r w:rsidRPr="00C50483">
        <w:rPr>
          <w:szCs w:val="24"/>
        </w:rPr>
        <w:t xml:space="preserve"> </w:t>
      </w:r>
      <w:r>
        <w:rPr>
          <w:szCs w:val="24"/>
        </w:rPr>
        <w:t xml:space="preserve">for all other types of equations </w:t>
      </w:r>
      <w:r w:rsidR="00F963E2">
        <w:rPr>
          <w:szCs w:val="24"/>
        </w:rPr>
        <w:t xml:space="preserve">(for example, boundary conditions) </w:t>
      </w:r>
      <w:r>
        <w:rPr>
          <w:szCs w:val="24"/>
        </w:rPr>
        <w:t>are organized in mesh independent way given by “</w:t>
      </w:r>
      <w:r w:rsidR="00DF4E87">
        <w:rPr>
          <w:szCs w:val="24"/>
        </w:rPr>
        <w:t>f</w:t>
      </w:r>
      <w:r>
        <w:rPr>
          <w:szCs w:val="24"/>
        </w:rPr>
        <w:t>ix” classes</w:t>
      </w:r>
      <w:r w:rsidRPr="00C50483">
        <w:rPr>
          <w:szCs w:val="24"/>
        </w:rPr>
        <w:t>. Note that unlike the traditional approach of</w:t>
      </w:r>
      <w:r>
        <w:rPr>
          <w:szCs w:val="24"/>
        </w:rPr>
        <w:t xml:space="preserve"> </w:t>
      </w:r>
      <w:r w:rsidRPr="00C50483">
        <w:rPr>
          <w:szCs w:val="24"/>
        </w:rPr>
        <w:t>including the specialized updates into the main update loop and</w:t>
      </w:r>
      <w:r>
        <w:rPr>
          <w:szCs w:val="24"/>
        </w:rPr>
        <w:t xml:space="preserve"> </w:t>
      </w:r>
      <w:r w:rsidRPr="00C50483">
        <w:rPr>
          <w:szCs w:val="24"/>
        </w:rPr>
        <w:t xml:space="preserve">testing </w:t>
      </w:r>
      <w:r>
        <w:rPr>
          <w:szCs w:val="24"/>
        </w:rPr>
        <w:t xml:space="preserve">each time </w:t>
      </w:r>
      <w:r w:rsidRPr="00C50483">
        <w:rPr>
          <w:szCs w:val="24"/>
        </w:rPr>
        <w:t>the equation type flags, these updates</w:t>
      </w:r>
      <w:r>
        <w:rPr>
          <w:szCs w:val="24"/>
        </w:rPr>
        <w:t xml:space="preserve"> </w:t>
      </w:r>
      <w:r w:rsidRPr="00C50483">
        <w:rPr>
          <w:szCs w:val="24"/>
        </w:rPr>
        <w:t xml:space="preserve">are performed as separate </w:t>
      </w:r>
      <w:r w:rsidR="00DF4E87">
        <w:rPr>
          <w:szCs w:val="24"/>
        </w:rPr>
        <w:t>f</w:t>
      </w:r>
      <w:r w:rsidRPr="00C50483">
        <w:rPr>
          <w:szCs w:val="24"/>
        </w:rPr>
        <w:t xml:space="preserve">ix loops. Unlike the basic update, the </w:t>
      </w:r>
      <w:r w:rsidR="00DF4E87">
        <w:rPr>
          <w:szCs w:val="24"/>
        </w:rPr>
        <w:t>f</w:t>
      </w:r>
      <w:r w:rsidRPr="00C50483">
        <w:rPr>
          <w:szCs w:val="24"/>
        </w:rPr>
        <w:t>ix</w:t>
      </w:r>
      <w:r>
        <w:rPr>
          <w:szCs w:val="24"/>
        </w:rPr>
        <w:t>e</w:t>
      </w:r>
      <w:r w:rsidRPr="00C50483">
        <w:rPr>
          <w:szCs w:val="24"/>
        </w:rPr>
        <w:t>s are implemented in a general mesh-independent way.</w:t>
      </w:r>
    </w:p>
    <w:p w:rsidR="00F84335" w:rsidRDefault="00F84335" w:rsidP="00F84335">
      <w:pPr>
        <w:pStyle w:val="ListParagraph"/>
        <w:ind w:left="-491"/>
        <w:jc w:val="left"/>
        <w:rPr>
          <w:szCs w:val="24"/>
        </w:rPr>
      </w:pPr>
    </w:p>
    <w:p w:rsidR="00F84335" w:rsidRDefault="00DB6484" w:rsidP="00AD2609">
      <w:pPr>
        <w:pStyle w:val="ListParagraph"/>
        <w:numPr>
          <w:ilvl w:val="0"/>
          <w:numId w:val="3"/>
        </w:numPr>
        <w:jc w:val="left"/>
        <w:rPr>
          <w:szCs w:val="24"/>
        </w:rPr>
      </w:pPr>
      <w:r>
        <w:rPr>
          <w:szCs w:val="24"/>
        </w:rPr>
        <w:t>R</w:t>
      </w:r>
      <w:r w:rsidR="00AD2609" w:rsidRPr="00335F71">
        <w:rPr>
          <w:szCs w:val="24"/>
        </w:rPr>
        <w:t xml:space="preserve">ecording </w:t>
      </w:r>
      <w:r w:rsidR="00AD2609">
        <w:rPr>
          <w:szCs w:val="24"/>
        </w:rPr>
        <w:t xml:space="preserve">output data to text files which can be read or plotted by some graphical program (f. e. </w:t>
      </w:r>
      <w:proofErr w:type="spellStart"/>
      <w:r w:rsidR="00AD2609">
        <w:rPr>
          <w:szCs w:val="24"/>
        </w:rPr>
        <w:t>gnuplot</w:t>
      </w:r>
      <w:proofErr w:type="spellEnd"/>
      <w:r w:rsidR="00AD2609">
        <w:rPr>
          <w:szCs w:val="24"/>
        </w:rPr>
        <w:t>).</w:t>
      </w:r>
      <w:r w:rsidR="00B62916">
        <w:rPr>
          <w:szCs w:val="24"/>
        </w:rPr>
        <w:t xml:space="preserve"> User specif</w:t>
      </w:r>
      <w:r w:rsidR="00F84335">
        <w:rPr>
          <w:szCs w:val="24"/>
        </w:rPr>
        <w:t>ies</w:t>
      </w:r>
      <w:r w:rsidR="00B62916">
        <w:rPr>
          <w:szCs w:val="24"/>
        </w:rPr>
        <w:t xml:space="preserve"> point</w:t>
      </w:r>
      <w:r w:rsidR="006C4536">
        <w:rPr>
          <w:szCs w:val="24"/>
        </w:rPr>
        <w:t>s</w:t>
      </w:r>
      <w:r w:rsidR="00B62916">
        <w:rPr>
          <w:szCs w:val="24"/>
        </w:rPr>
        <w:t xml:space="preserve"> where he wants to store variables</w:t>
      </w:r>
      <w:r w:rsidR="00F84335">
        <w:rPr>
          <w:szCs w:val="24"/>
        </w:rPr>
        <w:t xml:space="preserve"> </w:t>
      </w:r>
      <w:r w:rsidR="006C4536">
        <w:rPr>
          <w:szCs w:val="24"/>
        </w:rPr>
        <w:t>putting</w:t>
      </w:r>
      <w:r w:rsidR="00B62916">
        <w:rPr>
          <w:szCs w:val="24"/>
        </w:rPr>
        <w:t xml:space="preserve"> </w:t>
      </w:r>
      <w:r w:rsidR="00F84335">
        <w:rPr>
          <w:szCs w:val="24"/>
        </w:rPr>
        <w:t>“</w:t>
      </w:r>
      <w:r w:rsidR="00B62916">
        <w:rPr>
          <w:szCs w:val="24"/>
        </w:rPr>
        <w:t>detectors</w:t>
      </w:r>
      <w:r w:rsidR="00F84335">
        <w:rPr>
          <w:szCs w:val="24"/>
        </w:rPr>
        <w:t>”</w:t>
      </w:r>
      <w:r w:rsidR="00B62916">
        <w:rPr>
          <w:szCs w:val="24"/>
        </w:rPr>
        <w:t xml:space="preserve"> there. Detectors do </w:t>
      </w:r>
      <w:r w:rsidR="00B62916">
        <w:rPr>
          <w:szCs w:val="24"/>
        </w:rPr>
        <w:lastRenderedPageBreak/>
        <w:t xml:space="preserve">not correspond to real objects in </w:t>
      </w:r>
      <w:r w:rsidR="00F84335">
        <w:rPr>
          <w:szCs w:val="24"/>
        </w:rPr>
        <w:t>space. W</w:t>
      </w:r>
      <w:r w:rsidR="00B62916">
        <w:rPr>
          <w:szCs w:val="24"/>
        </w:rPr>
        <w:t xml:space="preserve">e just use term </w:t>
      </w:r>
      <w:r w:rsidR="00F84335">
        <w:rPr>
          <w:szCs w:val="24"/>
        </w:rPr>
        <w:t xml:space="preserve">“detector” </w:t>
      </w:r>
      <w:r w:rsidR="00B62916">
        <w:rPr>
          <w:szCs w:val="24"/>
        </w:rPr>
        <w:t xml:space="preserve">to </w:t>
      </w:r>
      <w:r w:rsidR="00F84335">
        <w:rPr>
          <w:szCs w:val="24"/>
        </w:rPr>
        <w:t>de</w:t>
      </w:r>
      <w:r w:rsidR="00B62916">
        <w:rPr>
          <w:szCs w:val="24"/>
        </w:rPr>
        <w:t>note points where values will be stored.</w:t>
      </w:r>
      <w:r w:rsidR="00B62916" w:rsidRPr="00B62916">
        <w:rPr>
          <w:szCs w:val="24"/>
        </w:rPr>
        <w:t xml:space="preserve"> </w:t>
      </w:r>
    </w:p>
    <w:p w:rsidR="00AD2609" w:rsidRPr="00335F71" w:rsidRDefault="001741AE" w:rsidP="00F84335">
      <w:pPr>
        <w:pStyle w:val="ListParagraph"/>
        <w:ind w:left="-491"/>
        <w:jc w:val="left"/>
        <w:rPr>
          <w:szCs w:val="24"/>
        </w:rPr>
      </w:pPr>
      <w:r>
        <w:rPr>
          <w:szCs w:val="24"/>
        </w:rPr>
        <w:t>Detector</w:t>
      </w:r>
      <w:r w:rsidR="009878B7">
        <w:rPr>
          <w:szCs w:val="24"/>
        </w:rPr>
        <w:t>s</w:t>
      </w:r>
      <w:r>
        <w:rPr>
          <w:szCs w:val="24"/>
        </w:rPr>
        <w:t xml:space="preserve"> </w:t>
      </w:r>
      <w:r w:rsidR="009878B7">
        <w:rPr>
          <w:szCs w:val="24"/>
        </w:rPr>
        <w:t>are</w:t>
      </w:r>
      <w:r w:rsidR="00B62916">
        <w:rPr>
          <w:szCs w:val="24"/>
        </w:rPr>
        <w:t xml:space="preserve"> implemented in the more general way independent from meshes and physical model (</w:t>
      </w:r>
      <w:r w:rsidR="009878B7">
        <w:rPr>
          <w:szCs w:val="24"/>
        </w:rPr>
        <w:t xml:space="preserve">we use </w:t>
      </w:r>
      <w:r w:rsidR="00B62916">
        <w:rPr>
          <w:szCs w:val="24"/>
        </w:rPr>
        <w:t xml:space="preserve">same detectors </w:t>
      </w:r>
      <w:r>
        <w:rPr>
          <w:szCs w:val="24"/>
        </w:rPr>
        <w:t xml:space="preserve">in EMTL </w:t>
      </w:r>
      <w:r w:rsidR="00B62916">
        <w:rPr>
          <w:szCs w:val="24"/>
        </w:rPr>
        <w:t xml:space="preserve">to </w:t>
      </w:r>
      <w:r>
        <w:rPr>
          <w:szCs w:val="24"/>
        </w:rPr>
        <w:t xml:space="preserve">store </w:t>
      </w:r>
      <w:r w:rsidR="00B62916">
        <w:rPr>
          <w:szCs w:val="24"/>
        </w:rPr>
        <w:t xml:space="preserve">electromagnetic </w:t>
      </w:r>
      <w:r>
        <w:rPr>
          <w:szCs w:val="24"/>
        </w:rPr>
        <w:t>fields</w:t>
      </w:r>
      <w:r w:rsidR="009878B7">
        <w:rPr>
          <w:szCs w:val="24"/>
        </w:rPr>
        <w:t>).</w:t>
      </w:r>
    </w:p>
    <w:p w:rsidR="00B62916" w:rsidRDefault="00B62916" w:rsidP="00DB6484">
      <w:pPr>
        <w:ind w:left="-851"/>
        <w:jc w:val="left"/>
        <w:rPr>
          <w:szCs w:val="24"/>
        </w:rPr>
      </w:pPr>
    </w:p>
    <w:p w:rsidR="00DB6484" w:rsidRDefault="00DB6484" w:rsidP="00DB6484">
      <w:pPr>
        <w:ind w:left="-851"/>
        <w:jc w:val="left"/>
        <w:rPr>
          <w:szCs w:val="24"/>
        </w:rPr>
      </w:pPr>
      <w:r>
        <w:rPr>
          <w:szCs w:val="24"/>
        </w:rPr>
        <w:t xml:space="preserve">Fourth and fifth </w:t>
      </w:r>
      <w:r w:rsidR="001741AE">
        <w:rPr>
          <w:szCs w:val="24"/>
        </w:rPr>
        <w:t xml:space="preserve">simulation </w:t>
      </w:r>
      <w:r>
        <w:rPr>
          <w:szCs w:val="24"/>
        </w:rPr>
        <w:t>stages are repeating for each simulated voltage value.</w:t>
      </w:r>
    </w:p>
    <w:p w:rsidR="00FD27A8" w:rsidRDefault="00FD27A8" w:rsidP="00DB6484">
      <w:pPr>
        <w:ind w:left="-851"/>
        <w:jc w:val="left"/>
        <w:rPr>
          <w:szCs w:val="24"/>
        </w:rPr>
      </w:pPr>
    </w:p>
    <w:p w:rsidR="005F55FF" w:rsidRDefault="005F55FF" w:rsidP="005F55FF">
      <w:pPr>
        <w:ind w:left="-851"/>
        <w:jc w:val="left"/>
        <w:rPr>
          <w:szCs w:val="24"/>
        </w:rPr>
      </w:pPr>
      <w:r>
        <w:rPr>
          <w:szCs w:val="24"/>
        </w:rPr>
        <w:t xml:space="preserve">Access to </w:t>
      </w:r>
      <w:r w:rsidR="00C57E4F">
        <w:rPr>
          <w:szCs w:val="24"/>
        </w:rPr>
        <w:t>Microvolt</w:t>
      </w:r>
      <w:r>
        <w:rPr>
          <w:szCs w:val="24"/>
        </w:rPr>
        <w:t xml:space="preserve"> </w:t>
      </w:r>
      <w:r w:rsidR="00DF4E87">
        <w:rPr>
          <w:szCs w:val="24"/>
        </w:rPr>
        <w:t xml:space="preserve">architecture </w:t>
      </w:r>
      <w:r>
        <w:rPr>
          <w:szCs w:val="24"/>
        </w:rPr>
        <w:t xml:space="preserve">is provided </w:t>
      </w:r>
      <w:r w:rsidR="00DF4E87">
        <w:rPr>
          <w:szCs w:val="24"/>
        </w:rPr>
        <w:t>via</w:t>
      </w:r>
      <w:r>
        <w:rPr>
          <w:szCs w:val="24"/>
        </w:rPr>
        <w:t xml:space="preserve"> user interface implemented in class “Experiment”. Being a user, you just call functions of Experiment without knowing about other </w:t>
      </w:r>
      <w:r w:rsidR="00C57E4F">
        <w:rPr>
          <w:szCs w:val="24"/>
        </w:rPr>
        <w:t>Microvolt</w:t>
      </w:r>
      <w:r>
        <w:rPr>
          <w:szCs w:val="24"/>
        </w:rPr>
        <w:t xml:space="preserve"> classes which are actually doing the whole </w:t>
      </w:r>
      <w:r w:rsidR="00DF4E87">
        <w:rPr>
          <w:szCs w:val="24"/>
        </w:rPr>
        <w:t>job</w:t>
      </w:r>
      <w:r>
        <w:rPr>
          <w:szCs w:val="24"/>
        </w:rPr>
        <w:t xml:space="preserve">. </w:t>
      </w:r>
    </w:p>
    <w:p w:rsidR="005F55FF" w:rsidRDefault="005F55FF" w:rsidP="005F55FF">
      <w:pPr>
        <w:ind w:left="-851"/>
        <w:jc w:val="left"/>
        <w:rPr>
          <w:szCs w:val="24"/>
        </w:rPr>
      </w:pPr>
    </w:p>
    <w:p w:rsidR="00605BC2" w:rsidRDefault="00BD4BCA" w:rsidP="00BD4BCA">
      <w:pPr>
        <w:ind w:left="-851"/>
        <w:jc w:val="center"/>
        <w:rPr>
          <w:b/>
          <w:sz w:val="28"/>
        </w:rPr>
      </w:pPr>
      <w:r w:rsidRPr="00BD4BCA">
        <w:rPr>
          <w:b/>
          <w:sz w:val="28"/>
        </w:rPr>
        <w:t>Tutorial</w:t>
      </w:r>
    </w:p>
    <w:p w:rsidR="00BD4BCA" w:rsidRDefault="00BD4BCA" w:rsidP="00BD4BCA">
      <w:pPr>
        <w:ind w:left="-851"/>
        <w:jc w:val="left"/>
      </w:pPr>
    </w:p>
    <w:p w:rsidR="00C43244" w:rsidRDefault="00BA7458" w:rsidP="00BD4BCA">
      <w:pPr>
        <w:ind w:left="-851"/>
        <w:jc w:val="left"/>
      </w:pPr>
      <w:r w:rsidRPr="00BA7458">
        <w:t xml:space="preserve">Here we </w:t>
      </w:r>
      <w:r w:rsidR="00C43244">
        <w:t xml:space="preserve">show </w:t>
      </w:r>
      <w:r w:rsidRPr="00BA7458">
        <w:t xml:space="preserve">how to </w:t>
      </w:r>
      <w:r w:rsidR="009C7536">
        <w:t xml:space="preserve">use </w:t>
      </w:r>
      <w:r w:rsidR="00C57E4F">
        <w:t>Microvolt</w:t>
      </w:r>
      <w:r>
        <w:t xml:space="preserve"> </w:t>
      </w:r>
      <w:r w:rsidRPr="00BA7458">
        <w:t>on some test examples</w:t>
      </w:r>
      <w:r>
        <w:t>.</w:t>
      </w:r>
      <w:r w:rsidR="00C43244">
        <w:t xml:space="preserve"> For detailed reference, you can </w:t>
      </w:r>
      <w:r w:rsidR="00C76711">
        <w:t xml:space="preserve">read </w:t>
      </w:r>
      <w:r w:rsidR="00C43244">
        <w:t xml:space="preserve">documentation in </w:t>
      </w:r>
      <w:proofErr w:type="spellStart"/>
      <w:r w:rsidR="00C43244">
        <w:t>sc_ui.h</w:t>
      </w:r>
      <w:proofErr w:type="spellEnd"/>
      <w:r w:rsidR="00C43244">
        <w:t xml:space="preserve">, </w:t>
      </w:r>
      <w:proofErr w:type="spellStart"/>
      <w:r w:rsidR="00C43244">
        <w:t>sc_medium.h</w:t>
      </w:r>
      <w:proofErr w:type="spellEnd"/>
      <w:r w:rsidR="00C43244">
        <w:t xml:space="preserve">. and </w:t>
      </w:r>
      <w:proofErr w:type="spellStart"/>
      <w:r w:rsidR="00C43244">
        <w:t>sc_</w:t>
      </w:r>
      <w:r w:rsidR="00C76711">
        <w:t>generation.h</w:t>
      </w:r>
      <w:proofErr w:type="spellEnd"/>
      <w:r w:rsidR="00C43244">
        <w:t>.</w:t>
      </w:r>
    </w:p>
    <w:p w:rsidR="00C76711" w:rsidRDefault="00C76711" w:rsidP="00BD4BCA">
      <w:pPr>
        <w:ind w:left="-851"/>
        <w:jc w:val="left"/>
      </w:pPr>
    </w:p>
    <w:p w:rsidR="00C76711" w:rsidRPr="00EA28F3" w:rsidRDefault="00C76711" w:rsidP="00C76711">
      <w:pPr>
        <w:ind w:left="-851"/>
        <w:jc w:val="left"/>
        <w:rPr>
          <w:b/>
        </w:rPr>
      </w:pPr>
      <w:r w:rsidRPr="00EA28F3">
        <w:rPr>
          <w:b/>
        </w:rPr>
        <w:t xml:space="preserve">Using </w:t>
      </w:r>
      <w:r>
        <w:rPr>
          <w:b/>
        </w:rPr>
        <w:t>Microvolt</w:t>
      </w:r>
    </w:p>
    <w:p w:rsidR="00C76711" w:rsidRDefault="00C76711" w:rsidP="00C76711">
      <w:pPr>
        <w:ind w:left="-851"/>
        <w:jc w:val="left"/>
      </w:pPr>
    </w:p>
    <w:p w:rsidR="00C76711" w:rsidRDefault="00C76711" w:rsidP="00C76711">
      <w:pPr>
        <w:ind w:left="-851"/>
        <w:jc w:val="left"/>
      </w:pPr>
      <w:r>
        <w:t xml:space="preserve">To use Microvolt you should include </w:t>
      </w:r>
      <w:proofErr w:type="spellStart"/>
      <w:r>
        <w:t>sc_ui.h</w:t>
      </w:r>
      <w:proofErr w:type="spellEnd"/>
      <w:r>
        <w:t xml:space="preserve"> file to your code</w:t>
      </w:r>
    </w:p>
    <w:p w:rsidR="00C76711" w:rsidRDefault="00C76711" w:rsidP="00C76711">
      <w:pPr>
        <w:ind w:left="-851"/>
        <w:jc w:val="left"/>
      </w:pPr>
    </w:p>
    <w:p w:rsidR="00C76711" w:rsidRDefault="00C76711" w:rsidP="00C76711">
      <w:pPr>
        <w:ind w:left="-851"/>
        <w:jc w:val="left"/>
      </w:pPr>
      <w:r>
        <w:t xml:space="preserve">  #include "</w:t>
      </w:r>
      <w:proofErr w:type="spellStart"/>
      <w:r w:rsidR="00E82E5E">
        <w:t>sc_</w:t>
      </w:r>
      <w:r>
        <w:t>ui.h</w:t>
      </w:r>
      <w:proofErr w:type="spellEnd"/>
      <w:r>
        <w:t>"</w:t>
      </w:r>
    </w:p>
    <w:p w:rsidR="00C76711" w:rsidRDefault="00C76711" w:rsidP="00C76711">
      <w:pPr>
        <w:ind w:left="-851"/>
        <w:jc w:val="left"/>
      </w:pPr>
    </w:p>
    <w:p w:rsidR="00C76711" w:rsidRDefault="00C76711" w:rsidP="00C76711">
      <w:pPr>
        <w:ind w:left="-851"/>
        <w:jc w:val="left"/>
      </w:pPr>
      <w:r>
        <w:t>Microvolt should be initialized with command line arguments</w:t>
      </w:r>
    </w:p>
    <w:p w:rsidR="00C76711" w:rsidRDefault="00C76711" w:rsidP="00C76711">
      <w:pPr>
        <w:ind w:left="-851"/>
        <w:jc w:val="left"/>
      </w:pPr>
    </w:p>
    <w:p w:rsidR="00C76711" w:rsidRDefault="00C76711" w:rsidP="00C76711">
      <w:pPr>
        <w:ind w:left="-851"/>
        <w:jc w:val="left"/>
      </w:pPr>
      <w:r>
        <w:t xml:space="preserve">  </w:t>
      </w:r>
      <w:proofErr w:type="spellStart"/>
      <w:r>
        <w:t>int</w:t>
      </w:r>
      <w:proofErr w:type="spellEnd"/>
      <w:r>
        <w:t xml:space="preserve"> main(</w:t>
      </w:r>
      <w:proofErr w:type="spellStart"/>
      <w:r>
        <w:t>int</w:t>
      </w:r>
      <w:proofErr w:type="spellEnd"/>
      <w:r>
        <w:t xml:space="preserve"> </w:t>
      </w:r>
      <w:proofErr w:type="spellStart"/>
      <w:r>
        <w:t>argc</w:t>
      </w:r>
      <w:proofErr w:type="spellEnd"/>
      <w:r>
        <w:t>, char **</w:t>
      </w:r>
      <w:proofErr w:type="spellStart"/>
      <w:r>
        <w:t>argv</w:t>
      </w:r>
      <w:proofErr w:type="spellEnd"/>
      <w:r>
        <w:t>){</w:t>
      </w:r>
    </w:p>
    <w:p w:rsidR="00C76711" w:rsidRDefault="00C76711" w:rsidP="00C76711">
      <w:pPr>
        <w:ind w:left="-851"/>
        <w:jc w:val="left"/>
      </w:pPr>
      <w:r>
        <w:t xml:space="preserve">    </w:t>
      </w:r>
      <w:proofErr w:type="spellStart"/>
      <w:r>
        <w:t>scInit</w:t>
      </w:r>
      <w:proofErr w:type="spellEnd"/>
      <w:r>
        <w:t>(</w:t>
      </w:r>
      <w:proofErr w:type="spellStart"/>
      <w:r>
        <w:t>argc,argv</w:t>
      </w:r>
      <w:proofErr w:type="spellEnd"/>
      <w:r>
        <w:t>);</w:t>
      </w:r>
    </w:p>
    <w:p w:rsidR="00C76711" w:rsidRDefault="00C76711" w:rsidP="00C76711">
      <w:pPr>
        <w:ind w:left="-851"/>
        <w:jc w:val="left"/>
      </w:pPr>
      <w:r>
        <w:t xml:space="preserve">    ...               // your code</w:t>
      </w:r>
    </w:p>
    <w:p w:rsidR="00C76711" w:rsidRDefault="00C76711" w:rsidP="00C76711">
      <w:pPr>
        <w:ind w:left="-851"/>
        <w:jc w:val="left"/>
      </w:pPr>
      <w:r>
        <w:t xml:space="preserve">    return 0;</w:t>
      </w:r>
    </w:p>
    <w:p w:rsidR="00C76711" w:rsidRDefault="00C76711" w:rsidP="00C76711">
      <w:pPr>
        <w:ind w:left="-851"/>
        <w:jc w:val="left"/>
      </w:pPr>
      <w:r>
        <w:t xml:space="preserve">  }</w:t>
      </w:r>
    </w:p>
    <w:p w:rsidR="00C76711" w:rsidRDefault="00C76711" w:rsidP="00C76711">
      <w:pPr>
        <w:ind w:left="-851"/>
        <w:jc w:val="left"/>
      </w:pPr>
    </w:p>
    <w:p w:rsidR="00C76711" w:rsidRPr="00B84649" w:rsidRDefault="00C76711" w:rsidP="00C76711">
      <w:pPr>
        <w:ind w:left="-851"/>
        <w:jc w:val="left"/>
      </w:pPr>
      <w:r>
        <w:t xml:space="preserve">Function </w:t>
      </w:r>
      <w:proofErr w:type="spellStart"/>
      <w:r>
        <w:t>scInit</w:t>
      </w:r>
      <w:proofErr w:type="spellEnd"/>
      <w:r>
        <w:t xml:space="preserve"> has 3rd optional argument where you can specify directory for output files. This arguments is empty string by default (this means that all files are recorded to directory with your executable file).</w:t>
      </w:r>
    </w:p>
    <w:p w:rsidR="00C76711" w:rsidRDefault="00C76711" w:rsidP="00BD4BCA">
      <w:pPr>
        <w:ind w:left="-851"/>
        <w:jc w:val="left"/>
      </w:pPr>
    </w:p>
    <w:p w:rsidR="00C76711" w:rsidRDefault="00C76711" w:rsidP="00C76711">
      <w:pPr>
        <w:ind w:left="-851"/>
        <w:jc w:val="left"/>
      </w:pPr>
      <w:r w:rsidRPr="00B84649">
        <w:rPr>
          <w:b/>
        </w:rPr>
        <w:t>Geometry objects</w:t>
      </w:r>
    </w:p>
    <w:p w:rsidR="00C76711" w:rsidRDefault="00C76711" w:rsidP="00C76711">
      <w:pPr>
        <w:ind w:left="-851"/>
        <w:jc w:val="left"/>
      </w:pPr>
    </w:p>
    <w:p w:rsidR="00C76711" w:rsidRPr="00B84649" w:rsidRDefault="00E5650F" w:rsidP="00C76711">
      <w:pPr>
        <w:ind w:left="-851"/>
        <w:jc w:val="left"/>
      </w:pPr>
      <w:r>
        <w:t xml:space="preserve">How to construct geometry objects is described in </w:t>
      </w:r>
      <w:proofErr w:type="spellStart"/>
      <w:r>
        <w:t>ivutils</w:t>
      </w:r>
      <w:proofErr w:type="spellEnd"/>
      <w:r>
        <w:t>.</w:t>
      </w:r>
    </w:p>
    <w:p w:rsidR="00C76711" w:rsidRDefault="00C76711" w:rsidP="00BD4BCA">
      <w:pPr>
        <w:ind w:left="-851"/>
        <w:jc w:val="left"/>
      </w:pPr>
    </w:p>
    <w:p w:rsidR="00B84649" w:rsidRDefault="00B84649" w:rsidP="00BD4BCA">
      <w:pPr>
        <w:ind w:left="-851"/>
        <w:jc w:val="left"/>
        <w:rPr>
          <w:b/>
        </w:rPr>
      </w:pPr>
      <w:r w:rsidRPr="00B84649">
        <w:rPr>
          <w:b/>
        </w:rPr>
        <w:t>Media</w:t>
      </w:r>
    </w:p>
    <w:p w:rsidR="00B84649" w:rsidRDefault="00B84649" w:rsidP="00BD4BCA">
      <w:pPr>
        <w:ind w:left="-851"/>
        <w:jc w:val="left"/>
      </w:pPr>
    </w:p>
    <w:p w:rsidR="003B2BA8" w:rsidRDefault="003B2BA8" w:rsidP="00BD4BCA">
      <w:pPr>
        <w:ind w:left="-851"/>
        <w:jc w:val="left"/>
      </w:pPr>
      <w:r>
        <w:t xml:space="preserve">Medium is constructed by structure </w:t>
      </w:r>
      <w:proofErr w:type="spellStart"/>
      <w:r>
        <w:t>scMedium</w:t>
      </w:r>
      <w:r w:rsidR="00F06462">
        <w:t>Factory</w:t>
      </w:r>
      <w:proofErr w:type="spellEnd"/>
      <w:r>
        <w:t xml:space="preserve"> </w:t>
      </w:r>
      <w:r w:rsidR="00A11477">
        <w:t xml:space="preserve">which </w:t>
      </w:r>
      <w:r>
        <w:t>is de</w:t>
      </w:r>
      <w:r w:rsidR="00A11477">
        <w:t>clared</w:t>
      </w:r>
      <w:r>
        <w:t xml:space="preserve"> in </w:t>
      </w:r>
      <w:proofErr w:type="spellStart"/>
      <w:r>
        <w:t>sc_medium</w:t>
      </w:r>
      <w:r w:rsidR="00F06462">
        <w:t>factory</w:t>
      </w:r>
      <w:r>
        <w:t>.h</w:t>
      </w:r>
      <w:proofErr w:type="spellEnd"/>
      <w:r>
        <w:t>.</w:t>
      </w:r>
    </w:p>
    <w:p w:rsidR="003B2BA8" w:rsidRDefault="00A11477" w:rsidP="00BD4BCA">
      <w:pPr>
        <w:ind w:left="-851"/>
        <w:jc w:val="left"/>
      </w:pPr>
      <w:r>
        <w:t xml:space="preserve">To </w:t>
      </w:r>
      <w:r w:rsidR="00963D8E">
        <w:t xml:space="preserve">specify </w:t>
      </w:r>
      <w:r>
        <w:t xml:space="preserve">medium you need </w:t>
      </w:r>
      <w:r w:rsidR="003B2BA8">
        <w:t xml:space="preserve">to </w:t>
      </w:r>
      <w:r w:rsidR="00963D8E">
        <w:t xml:space="preserve">assign </w:t>
      </w:r>
      <w:r w:rsidR="003B2BA8">
        <w:t xml:space="preserve">following </w:t>
      </w:r>
      <w:r w:rsidR="00D72F6D">
        <w:t>variables</w:t>
      </w:r>
      <w:r>
        <w:t xml:space="preserve"> </w:t>
      </w:r>
      <w:r w:rsidR="00963D8E">
        <w:t xml:space="preserve">of </w:t>
      </w:r>
      <w:proofErr w:type="spellStart"/>
      <w:r>
        <w:t>scMedium</w:t>
      </w:r>
      <w:r w:rsidR="00F06462">
        <w:t>Factory</w:t>
      </w:r>
      <w:proofErr w:type="spellEnd"/>
    </w:p>
    <w:p w:rsidR="003B2BA8" w:rsidRDefault="003B2BA8" w:rsidP="003B2BA8">
      <w:pPr>
        <w:pStyle w:val="ListParagraph"/>
        <w:numPr>
          <w:ilvl w:val="0"/>
          <w:numId w:val="2"/>
        </w:numPr>
        <w:jc w:val="left"/>
      </w:pPr>
      <w:proofErr w:type="spellStart"/>
      <w:r>
        <w:t>eps</w:t>
      </w:r>
      <w:proofErr w:type="spellEnd"/>
      <w:r>
        <w:t xml:space="preserve"> – dielectric permittivity</w:t>
      </w:r>
    </w:p>
    <w:p w:rsidR="003B2BA8" w:rsidRDefault="003B2BA8" w:rsidP="003B2BA8">
      <w:pPr>
        <w:pStyle w:val="ListParagraph"/>
        <w:numPr>
          <w:ilvl w:val="0"/>
          <w:numId w:val="2"/>
        </w:numPr>
        <w:jc w:val="left"/>
      </w:pPr>
      <w:proofErr w:type="spellStart"/>
      <w:r>
        <w:t>Eg</w:t>
      </w:r>
      <w:proofErr w:type="spellEnd"/>
      <w:r>
        <w:t xml:space="preserve">, chi – </w:t>
      </w:r>
      <w:proofErr w:type="spellStart"/>
      <w:r>
        <w:t>bandgap</w:t>
      </w:r>
      <w:proofErr w:type="spellEnd"/>
      <w:r>
        <w:t xml:space="preserve"> and electron affinity</w:t>
      </w:r>
      <w:r w:rsidR="00A11477">
        <w:t xml:space="preserve">, </w:t>
      </w:r>
      <w:proofErr w:type="spellStart"/>
      <w:r w:rsidR="00A11477">
        <w:t>eV</w:t>
      </w:r>
      <w:proofErr w:type="spellEnd"/>
    </w:p>
    <w:p w:rsidR="00F06462" w:rsidRDefault="00F06462" w:rsidP="00F06462">
      <w:pPr>
        <w:pStyle w:val="ListParagraph"/>
        <w:numPr>
          <w:ilvl w:val="0"/>
          <w:numId w:val="2"/>
        </w:numPr>
        <w:jc w:val="left"/>
      </w:pPr>
      <w:proofErr w:type="spellStart"/>
      <w:r>
        <w:t>dop</w:t>
      </w:r>
      <w:proofErr w:type="spellEnd"/>
      <w:r>
        <w:t xml:space="preserve"> – doping concentration</w:t>
      </w:r>
      <w:r w:rsidR="00912278">
        <w:t xml:space="preserve"> (positive for n-doping, negative for p-doping)</w:t>
      </w:r>
      <w:r>
        <w:t>, cm</w:t>
      </w:r>
      <w:r w:rsidRPr="00963D8E">
        <w:rPr>
          <w:vertAlign w:val="superscript"/>
        </w:rPr>
        <w:t>-3</w:t>
      </w:r>
    </w:p>
    <w:p w:rsidR="003B2BA8" w:rsidRDefault="003B2BA8" w:rsidP="003B2BA8">
      <w:pPr>
        <w:pStyle w:val="ListParagraph"/>
        <w:numPr>
          <w:ilvl w:val="0"/>
          <w:numId w:val="2"/>
        </w:numPr>
        <w:jc w:val="left"/>
      </w:pPr>
      <w:r>
        <w:t>T – temperature</w:t>
      </w:r>
      <w:r w:rsidR="00A11477">
        <w:t>,</w:t>
      </w:r>
      <w:r w:rsidR="00732D16">
        <w:t xml:space="preserve"> </w:t>
      </w:r>
      <w:r w:rsidR="00A11477">
        <w:t>K</w:t>
      </w:r>
    </w:p>
    <w:p w:rsidR="003B2BA8" w:rsidRDefault="003B2BA8" w:rsidP="003B2BA8">
      <w:pPr>
        <w:pStyle w:val="ListParagraph"/>
        <w:numPr>
          <w:ilvl w:val="0"/>
          <w:numId w:val="2"/>
        </w:numPr>
        <w:jc w:val="left"/>
      </w:pPr>
      <w:r>
        <w:t xml:space="preserve">mu[2] – electron and hole </w:t>
      </w:r>
      <w:proofErr w:type="spellStart"/>
      <w:r>
        <w:t>mobilities</w:t>
      </w:r>
      <w:proofErr w:type="spellEnd"/>
      <w:r w:rsidR="00A11477">
        <w:t>,</w:t>
      </w:r>
      <w:r w:rsidR="00732D16">
        <w:t xml:space="preserve"> cm</w:t>
      </w:r>
      <w:r w:rsidR="00732D16" w:rsidRPr="00963D8E">
        <w:rPr>
          <w:vertAlign w:val="superscript"/>
        </w:rPr>
        <w:t>2</w:t>
      </w:r>
      <w:r w:rsidR="00732D16">
        <w:t>V</w:t>
      </w:r>
      <w:r w:rsidR="00A11477" w:rsidRPr="00963D8E">
        <w:rPr>
          <w:vertAlign w:val="superscript"/>
        </w:rPr>
        <w:t>-1</w:t>
      </w:r>
      <w:r w:rsidR="00732D16">
        <w:t>s</w:t>
      </w:r>
      <w:r w:rsidR="00A11477" w:rsidRPr="00963D8E">
        <w:rPr>
          <w:vertAlign w:val="superscript"/>
        </w:rPr>
        <w:t>-1</w:t>
      </w:r>
    </w:p>
    <w:p w:rsidR="005772D4" w:rsidRDefault="003B2BA8" w:rsidP="005772D4">
      <w:pPr>
        <w:pStyle w:val="ListParagraph"/>
        <w:numPr>
          <w:ilvl w:val="0"/>
          <w:numId w:val="2"/>
        </w:numPr>
        <w:jc w:val="left"/>
      </w:pPr>
      <w:r>
        <w:t xml:space="preserve">m[2] - </w:t>
      </w:r>
      <w:r w:rsidRPr="003B2BA8">
        <w:t xml:space="preserve">effective </w:t>
      </w:r>
      <w:r w:rsidR="00810BAA">
        <w:t xml:space="preserve">electron </w:t>
      </w:r>
      <w:r w:rsidR="00D72F6D">
        <w:t>(</w:t>
      </w:r>
      <w:r w:rsidR="00810BAA">
        <w:t>hole</w:t>
      </w:r>
      <w:r w:rsidR="00D72F6D">
        <w:t>)</w:t>
      </w:r>
      <w:r w:rsidR="00810BAA">
        <w:t xml:space="preserve"> </w:t>
      </w:r>
      <w:r w:rsidRPr="003B2BA8">
        <w:t xml:space="preserve">mass </w:t>
      </w:r>
      <w:r w:rsidR="00963D8E">
        <w:t xml:space="preserve">relative to </w:t>
      </w:r>
      <w:r w:rsidRPr="003B2BA8">
        <w:t>electron mass in vacuum</w:t>
      </w:r>
    </w:p>
    <w:p w:rsidR="003B2BA8" w:rsidRDefault="005772D4" w:rsidP="00810BAA">
      <w:pPr>
        <w:pStyle w:val="ListParagraph"/>
        <w:numPr>
          <w:ilvl w:val="0"/>
          <w:numId w:val="2"/>
        </w:numPr>
        <w:jc w:val="left"/>
      </w:pPr>
      <w:r>
        <w:t xml:space="preserve">N[2] </w:t>
      </w:r>
      <w:r w:rsidRPr="005772D4">
        <w:t xml:space="preserve">effective density of states in conduction </w:t>
      </w:r>
      <w:r w:rsidR="00D72F6D">
        <w:t>(</w:t>
      </w:r>
      <w:r w:rsidRPr="005772D4">
        <w:t>valence</w:t>
      </w:r>
      <w:r w:rsidR="00D72F6D">
        <w:t>)</w:t>
      </w:r>
      <w:r w:rsidRPr="005772D4">
        <w:t xml:space="preserve"> band</w:t>
      </w:r>
      <w:r w:rsidR="00A11477">
        <w:t>,</w:t>
      </w:r>
      <w:r w:rsidR="00732D16">
        <w:t xml:space="preserve"> cm</w:t>
      </w:r>
      <w:r w:rsidR="00A11477" w:rsidRPr="00963D8E">
        <w:rPr>
          <w:vertAlign w:val="superscript"/>
        </w:rPr>
        <w:t>-</w:t>
      </w:r>
      <w:r w:rsidR="00732D16" w:rsidRPr="00963D8E">
        <w:rPr>
          <w:vertAlign w:val="superscript"/>
        </w:rPr>
        <w:t>3</w:t>
      </w:r>
    </w:p>
    <w:p w:rsidR="00D72F6D" w:rsidRDefault="00F06462" w:rsidP="00810BAA">
      <w:pPr>
        <w:pStyle w:val="ListParagraph"/>
        <w:numPr>
          <w:ilvl w:val="0"/>
          <w:numId w:val="2"/>
        </w:numPr>
        <w:jc w:val="left"/>
      </w:pPr>
      <w:proofErr w:type="spellStart"/>
      <w:r>
        <w:t>r</w:t>
      </w:r>
      <w:r w:rsidR="00D72F6D">
        <w:t>cm</w:t>
      </w:r>
      <w:proofErr w:type="spellEnd"/>
      <w:r w:rsidR="00963D8E">
        <w:t xml:space="preserve"> - </w:t>
      </w:r>
      <w:r w:rsidR="00D72F6D">
        <w:t xml:space="preserve"> object of structure </w:t>
      </w:r>
      <w:proofErr w:type="spellStart"/>
      <w:r w:rsidR="00D72F6D">
        <w:t>scRecomb</w:t>
      </w:r>
      <w:proofErr w:type="spellEnd"/>
      <w:r w:rsidR="00D72F6D">
        <w:t xml:space="preserve"> which stores parameters for different types of recombination</w:t>
      </w:r>
    </w:p>
    <w:p w:rsidR="00810BAA" w:rsidRDefault="00810BAA" w:rsidP="00BD4BCA">
      <w:pPr>
        <w:ind w:left="-851"/>
        <w:jc w:val="left"/>
      </w:pPr>
    </w:p>
    <w:p w:rsidR="00A11477" w:rsidRDefault="00810BAA" w:rsidP="00BD4BCA">
      <w:pPr>
        <w:ind w:left="-851"/>
        <w:jc w:val="left"/>
      </w:pPr>
      <w:r>
        <w:lastRenderedPageBreak/>
        <w:t xml:space="preserve">Parameters m and N </w:t>
      </w:r>
      <w:r w:rsidR="005575C5">
        <w:t xml:space="preserve">are related to each other. </w:t>
      </w:r>
      <w:r w:rsidR="00A11477">
        <w:t>If you specify N</w:t>
      </w:r>
      <w:r w:rsidR="00D72F6D">
        <w:t>,</w:t>
      </w:r>
      <w:r w:rsidR="00A11477">
        <w:t xml:space="preserve"> th</w:t>
      </w:r>
      <w:r w:rsidR="00D72F6D">
        <w:t>e</w:t>
      </w:r>
      <w:r w:rsidR="00A11477">
        <w:t>n m will be expressed via N</w:t>
      </w:r>
      <w:r>
        <w:t>.</w:t>
      </w:r>
      <w:r w:rsidR="00A11477">
        <w:t xml:space="preserve"> If you specify m only (N is zero), th</w:t>
      </w:r>
      <w:r w:rsidR="00963D8E">
        <w:t>e</w:t>
      </w:r>
      <w:r w:rsidR="00A11477">
        <w:t>n N will be expressed via m.</w:t>
      </w:r>
    </w:p>
    <w:p w:rsidR="00A11477" w:rsidRDefault="00A11477" w:rsidP="00BD4BCA">
      <w:pPr>
        <w:ind w:left="-851"/>
        <w:jc w:val="left"/>
      </w:pPr>
    </w:p>
    <w:p w:rsidR="00732D16" w:rsidRDefault="00D72F6D" w:rsidP="00BD4BCA">
      <w:pPr>
        <w:ind w:left="-851"/>
        <w:jc w:val="left"/>
      </w:pPr>
      <w:r>
        <w:t>S</w:t>
      </w:r>
      <w:r w:rsidR="0018204C">
        <w:t xml:space="preserve">tructure </w:t>
      </w:r>
      <w:proofErr w:type="spellStart"/>
      <w:r>
        <w:t>scRecomb</w:t>
      </w:r>
      <w:proofErr w:type="spellEnd"/>
      <w:r w:rsidR="00810BAA">
        <w:t xml:space="preserve"> </w:t>
      </w:r>
      <w:r>
        <w:t>stores following parameters</w:t>
      </w:r>
      <w:r w:rsidR="0018204C">
        <w:t>:</w:t>
      </w:r>
    </w:p>
    <w:p w:rsidR="00F6675B" w:rsidRDefault="00F6675B" w:rsidP="00BD4BCA">
      <w:pPr>
        <w:ind w:left="-851"/>
        <w:jc w:val="left"/>
      </w:pPr>
    </w:p>
    <w:p w:rsidR="00F6675B" w:rsidRDefault="00F6675B" w:rsidP="00F6675B">
      <w:pPr>
        <w:ind w:left="-851" w:firstLine="480"/>
        <w:jc w:val="left"/>
      </w:pPr>
      <w:r>
        <w:t>Radiative recombination:</w:t>
      </w:r>
    </w:p>
    <w:p w:rsidR="00F6675B" w:rsidRDefault="0018204C" w:rsidP="00F6675B">
      <w:pPr>
        <w:pStyle w:val="ListParagraph"/>
        <w:numPr>
          <w:ilvl w:val="0"/>
          <w:numId w:val="2"/>
        </w:numPr>
        <w:jc w:val="left"/>
      </w:pPr>
      <w:r>
        <w:t>B</w:t>
      </w:r>
      <w:r w:rsidR="00F6675B">
        <w:t xml:space="preserve"> – capture probability,</w:t>
      </w:r>
      <w:r>
        <w:t xml:space="preserve"> cm</w:t>
      </w:r>
      <w:r w:rsidRPr="00963D8E">
        <w:rPr>
          <w:vertAlign w:val="superscript"/>
        </w:rPr>
        <w:t>3</w:t>
      </w:r>
      <w:r>
        <w:t>s</w:t>
      </w:r>
      <w:r w:rsidRPr="00963D8E">
        <w:rPr>
          <w:vertAlign w:val="superscript"/>
        </w:rPr>
        <w:t>-1</w:t>
      </w:r>
    </w:p>
    <w:p w:rsidR="00F6675B" w:rsidRDefault="00F6675B" w:rsidP="00F6675B">
      <w:pPr>
        <w:pStyle w:val="ListParagraph"/>
        <w:ind w:left="-371"/>
        <w:jc w:val="left"/>
      </w:pPr>
    </w:p>
    <w:p w:rsidR="00F6675B" w:rsidRDefault="00F6675B" w:rsidP="00F6675B">
      <w:pPr>
        <w:pStyle w:val="ListParagraph"/>
        <w:ind w:left="-371"/>
        <w:jc w:val="left"/>
      </w:pPr>
      <w:r>
        <w:t>Auger recombination:</w:t>
      </w:r>
    </w:p>
    <w:p w:rsidR="0018204C" w:rsidRDefault="0018204C" w:rsidP="0018204C">
      <w:pPr>
        <w:pStyle w:val="ListParagraph"/>
        <w:numPr>
          <w:ilvl w:val="0"/>
          <w:numId w:val="2"/>
        </w:numPr>
        <w:jc w:val="left"/>
      </w:pPr>
      <w:r>
        <w:t>C[2]</w:t>
      </w:r>
      <w:r w:rsidR="00F6675B">
        <w:t xml:space="preserve"> - capture probability,</w:t>
      </w:r>
      <w:r>
        <w:t xml:space="preserve"> cm</w:t>
      </w:r>
      <w:r w:rsidRPr="00963D8E">
        <w:rPr>
          <w:vertAlign w:val="superscript"/>
        </w:rPr>
        <w:t>6</w:t>
      </w:r>
      <w:r>
        <w:t>s</w:t>
      </w:r>
      <w:r w:rsidRPr="00963D8E">
        <w:rPr>
          <w:vertAlign w:val="superscript"/>
        </w:rPr>
        <w:t>-1</w:t>
      </w:r>
    </w:p>
    <w:p w:rsidR="00F6675B" w:rsidRDefault="00F6675B" w:rsidP="00F6675B">
      <w:pPr>
        <w:pStyle w:val="ListParagraph"/>
        <w:ind w:left="-371"/>
        <w:jc w:val="left"/>
      </w:pPr>
    </w:p>
    <w:p w:rsidR="00F6675B" w:rsidRDefault="00F6675B" w:rsidP="00F6675B">
      <w:pPr>
        <w:pStyle w:val="ListParagraph"/>
        <w:ind w:left="-371"/>
        <w:jc w:val="left"/>
      </w:pPr>
      <w:r>
        <w:t xml:space="preserve">Shockley-Reed-Hall </w:t>
      </w:r>
      <w:r w:rsidR="00963D8E">
        <w:t xml:space="preserve">recombination </w:t>
      </w:r>
      <w:r>
        <w:t>with single trap layer:</w:t>
      </w:r>
    </w:p>
    <w:p w:rsidR="00F6675B" w:rsidRDefault="001669D5" w:rsidP="0018204C">
      <w:pPr>
        <w:pStyle w:val="ListParagraph"/>
        <w:numPr>
          <w:ilvl w:val="0"/>
          <w:numId w:val="2"/>
        </w:numPr>
        <w:jc w:val="left"/>
      </w:pPr>
      <w:r>
        <w:t>trap</w:t>
      </w:r>
      <w:r w:rsidR="00F6675B">
        <w:t xml:space="preserve"> - difference between tap layer and intrinsic Fermi level</w:t>
      </w:r>
      <w:r>
        <w:t xml:space="preserve">, </w:t>
      </w:r>
      <w:proofErr w:type="spellStart"/>
      <w:r>
        <w:t>eV</w:t>
      </w:r>
      <w:proofErr w:type="spellEnd"/>
      <w:r>
        <w:t xml:space="preserve"> </w:t>
      </w:r>
    </w:p>
    <w:p w:rsidR="00F6675B" w:rsidRDefault="0018204C" w:rsidP="0018204C">
      <w:pPr>
        <w:pStyle w:val="ListParagraph"/>
        <w:numPr>
          <w:ilvl w:val="0"/>
          <w:numId w:val="2"/>
        </w:numPr>
        <w:jc w:val="left"/>
      </w:pPr>
      <w:r>
        <w:t>tau[2]</w:t>
      </w:r>
      <w:r w:rsidR="00F6675B">
        <w:t xml:space="preserve"> – </w:t>
      </w:r>
      <w:r w:rsidR="00473D38">
        <w:t xml:space="preserve">lifetime of the minority electrons </w:t>
      </w:r>
      <w:r w:rsidR="00D72F6D">
        <w:t xml:space="preserve">(holes) </w:t>
      </w:r>
      <w:r w:rsidR="00473D38">
        <w:t>in the p</w:t>
      </w:r>
      <w:r w:rsidR="00D72F6D">
        <w:t>(n)-</w:t>
      </w:r>
      <w:r w:rsidR="00473D38">
        <w:t>region</w:t>
      </w:r>
      <w:r w:rsidR="00F6675B">
        <w:t>,</w:t>
      </w:r>
      <w:r>
        <w:t xml:space="preserve"> s</w:t>
      </w:r>
    </w:p>
    <w:p w:rsidR="0018204C" w:rsidRDefault="0018204C" w:rsidP="0018204C">
      <w:pPr>
        <w:pStyle w:val="ListParagraph"/>
        <w:numPr>
          <w:ilvl w:val="0"/>
          <w:numId w:val="2"/>
        </w:numPr>
        <w:jc w:val="left"/>
      </w:pPr>
      <w:proofErr w:type="spellStart"/>
      <w:r>
        <w:t>ntrap</w:t>
      </w:r>
      <w:proofErr w:type="spellEnd"/>
      <w:r>
        <w:t>[2]</w:t>
      </w:r>
      <w:r w:rsidR="00F6675B">
        <w:t xml:space="preserve"> – electron</w:t>
      </w:r>
      <w:r w:rsidR="00D72F6D">
        <w:t>s</w:t>
      </w:r>
      <w:r w:rsidR="00F6675B">
        <w:t xml:space="preserve"> </w:t>
      </w:r>
      <w:r w:rsidR="00D72F6D">
        <w:t>(</w:t>
      </w:r>
      <w:r w:rsidR="00F6675B">
        <w:t>holes</w:t>
      </w:r>
      <w:r w:rsidR="00D72F6D">
        <w:t>)</w:t>
      </w:r>
      <w:r w:rsidR="00F6675B">
        <w:t xml:space="preserve"> concentrations</w:t>
      </w:r>
      <w:r w:rsidR="00D72F6D">
        <w:t xml:space="preserve"> </w:t>
      </w:r>
      <w:r w:rsidR="00F6675B">
        <w:t>if Fermi level coincide with trap level</w:t>
      </w:r>
      <w:r>
        <w:t xml:space="preserve">, </w:t>
      </w:r>
      <w:r w:rsidR="00F6675B">
        <w:t>cm</w:t>
      </w:r>
      <w:r w:rsidR="00F6675B" w:rsidRPr="00963D8E">
        <w:rPr>
          <w:vertAlign w:val="superscript"/>
        </w:rPr>
        <w:t>-3</w:t>
      </w:r>
    </w:p>
    <w:p w:rsidR="00732D16" w:rsidRDefault="00C82145" w:rsidP="00BD4BCA">
      <w:pPr>
        <w:ind w:left="-851"/>
        <w:jc w:val="left"/>
      </w:pPr>
      <w:r>
        <w:t>We didn’t implement SRH recombination with multiple trap layers. However, this can be very easily done.</w:t>
      </w:r>
    </w:p>
    <w:p w:rsidR="00C82145" w:rsidRDefault="00C82145" w:rsidP="00BD4BCA">
      <w:pPr>
        <w:ind w:left="-851"/>
        <w:jc w:val="left"/>
      </w:pPr>
    </w:p>
    <w:p w:rsidR="001669D5" w:rsidRDefault="00963D8E" w:rsidP="00BD4BCA">
      <w:pPr>
        <w:ind w:left="-851"/>
        <w:jc w:val="left"/>
      </w:pPr>
      <w:r>
        <w:t xml:space="preserve">In </w:t>
      </w:r>
      <w:proofErr w:type="spellStart"/>
      <w:r w:rsidR="00F06462">
        <w:t>sc_</w:t>
      </w:r>
      <w:r>
        <w:t>medium</w:t>
      </w:r>
      <w:r w:rsidR="00F06462">
        <w:t>factory</w:t>
      </w:r>
      <w:r>
        <w:t>.h</w:t>
      </w:r>
      <w:proofErr w:type="spellEnd"/>
      <w:r>
        <w:t xml:space="preserve"> we declare </w:t>
      </w:r>
      <w:r w:rsidR="001669D5">
        <w:t>function</w:t>
      </w:r>
      <w:r w:rsidR="00473D38">
        <w:t>s</w:t>
      </w:r>
      <w:r w:rsidR="001669D5">
        <w:t xml:space="preserve"> that construct objects </w:t>
      </w:r>
      <w:proofErr w:type="spellStart"/>
      <w:r w:rsidR="001669D5">
        <w:t>scMedium</w:t>
      </w:r>
      <w:r w:rsidR="00F06462">
        <w:t>Factory</w:t>
      </w:r>
      <w:proofErr w:type="spellEnd"/>
      <w:r w:rsidR="001669D5">
        <w:t xml:space="preserve"> for </w:t>
      </w:r>
      <w:r w:rsidR="00D03B3B">
        <w:t xml:space="preserve">some </w:t>
      </w:r>
      <w:r w:rsidR="00732D16">
        <w:t xml:space="preserve">semiconductors </w:t>
      </w:r>
      <w:r w:rsidR="001669D5">
        <w:t>(</w:t>
      </w:r>
      <w:r w:rsidR="00732D16">
        <w:t xml:space="preserve">Si, a-Si, </w:t>
      </w:r>
      <w:proofErr w:type="spellStart"/>
      <w:r w:rsidR="00912278">
        <w:t>GaAs</w:t>
      </w:r>
      <w:proofErr w:type="spellEnd"/>
      <w:r w:rsidR="00912278">
        <w:t xml:space="preserve">, </w:t>
      </w:r>
      <w:proofErr w:type="spellStart"/>
      <w:r w:rsidR="00732D16">
        <w:t>Ge</w:t>
      </w:r>
      <w:proofErr w:type="spellEnd"/>
      <w:r w:rsidR="00732D16">
        <w:t xml:space="preserve">, </w:t>
      </w:r>
      <w:proofErr w:type="spellStart"/>
      <w:r w:rsidR="00732D16">
        <w:t>CdTe</w:t>
      </w:r>
      <w:proofErr w:type="spellEnd"/>
      <w:r w:rsidR="00732D16">
        <w:t xml:space="preserve">, </w:t>
      </w:r>
      <w:proofErr w:type="spellStart"/>
      <w:r w:rsidR="00732D16">
        <w:t>CdS</w:t>
      </w:r>
      <w:proofErr w:type="spellEnd"/>
      <w:r w:rsidR="001669D5">
        <w:t>)</w:t>
      </w:r>
      <w:r w:rsidR="00D03B3B">
        <w:t xml:space="preserve">. </w:t>
      </w:r>
      <w:r w:rsidR="001669D5">
        <w:t xml:space="preserve">The only argument of these functions is binary flag </w:t>
      </w:r>
      <w:r w:rsidR="00D03B3B">
        <w:t xml:space="preserve">that specify </w:t>
      </w:r>
      <w:r w:rsidR="001669D5">
        <w:t>which type</w:t>
      </w:r>
      <w:r w:rsidR="00D03B3B">
        <w:t>s</w:t>
      </w:r>
      <w:r w:rsidR="001669D5">
        <w:t xml:space="preserve"> of recombination </w:t>
      </w:r>
      <w:r w:rsidR="00D03B3B">
        <w:t xml:space="preserve">should be </w:t>
      </w:r>
      <w:r w:rsidR="001669D5">
        <w:t>turned on / off. Default value of this argument is zero.</w:t>
      </w:r>
      <w:r w:rsidR="00D03B3B">
        <w:t xml:space="preserve"> </w:t>
      </w:r>
      <w:r w:rsidR="001669D5">
        <w:t>For example</w:t>
      </w:r>
    </w:p>
    <w:p w:rsidR="001669D5" w:rsidRDefault="001669D5" w:rsidP="00BD4BCA">
      <w:pPr>
        <w:ind w:left="-851"/>
        <w:jc w:val="left"/>
      </w:pPr>
    </w:p>
    <w:p w:rsidR="001669D5" w:rsidRDefault="003E2E91" w:rsidP="00BD4BCA">
      <w:pPr>
        <w:ind w:left="-851"/>
        <w:jc w:val="left"/>
      </w:pPr>
      <w:r>
        <w:t xml:space="preserve">  </w:t>
      </w:r>
      <w:proofErr w:type="spellStart"/>
      <w:r w:rsidR="001669D5">
        <w:t>scMedium</w:t>
      </w:r>
      <w:r w:rsidR="00F06462">
        <w:t>Factory</w:t>
      </w:r>
      <w:proofErr w:type="spellEnd"/>
      <w:r w:rsidR="001669D5">
        <w:t xml:space="preserve"> med = </w:t>
      </w:r>
      <w:proofErr w:type="spellStart"/>
      <w:r w:rsidR="001669D5">
        <w:t>getscSi</w:t>
      </w:r>
      <w:proofErr w:type="spellEnd"/>
      <w:r w:rsidR="001669D5">
        <w:t>();</w:t>
      </w:r>
    </w:p>
    <w:p w:rsidR="001669D5" w:rsidRDefault="001669D5" w:rsidP="00BD4BCA">
      <w:pPr>
        <w:ind w:left="-851"/>
        <w:jc w:val="left"/>
      </w:pPr>
    </w:p>
    <w:p w:rsidR="001669D5" w:rsidRDefault="00963D8E" w:rsidP="00BD4BCA">
      <w:pPr>
        <w:ind w:left="-851"/>
        <w:jc w:val="left"/>
      </w:pPr>
      <w:r>
        <w:t>corresponds to</w:t>
      </w:r>
      <w:r w:rsidR="001669D5">
        <w:t xml:space="preserve"> silicon with zero </w:t>
      </w:r>
      <w:r w:rsidR="00D03B3B">
        <w:t>parameters</w:t>
      </w:r>
      <w:r w:rsidR="001669D5">
        <w:t xml:space="preserve"> for all </w:t>
      </w:r>
      <w:r w:rsidR="00D03B3B">
        <w:t xml:space="preserve">types of </w:t>
      </w:r>
      <w:r w:rsidR="001669D5">
        <w:t>recombination</w:t>
      </w:r>
      <w:r w:rsidR="00D03B3B">
        <w:t>.</w:t>
      </w:r>
    </w:p>
    <w:p w:rsidR="001669D5" w:rsidRDefault="001669D5" w:rsidP="00BD4BCA">
      <w:pPr>
        <w:ind w:left="-851"/>
        <w:jc w:val="left"/>
      </w:pPr>
    </w:p>
    <w:p w:rsidR="001669D5" w:rsidRDefault="003E2E91" w:rsidP="00BD4BCA">
      <w:pPr>
        <w:ind w:left="-851"/>
        <w:jc w:val="left"/>
      </w:pPr>
      <w:r>
        <w:t xml:space="preserve">  </w:t>
      </w:r>
      <w:proofErr w:type="spellStart"/>
      <w:r w:rsidR="001669D5">
        <w:t>scMedium</w:t>
      </w:r>
      <w:r w:rsidR="00F06462">
        <w:t>Factory</w:t>
      </w:r>
      <w:proofErr w:type="spellEnd"/>
      <w:r w:rsidR="001669D5">
        <w:t xml:space="preserve"> med = </w:t>
      </w:r>
      <w:proofErr w:type="spellStart"/>
      <w:r w:rsidR="001669D5">
        <w:t>getscSi</w:t>
      </w:r>
      <w:proofErr w:type="spellEnd"/>
      <w:r w:rsidR="001669D5">
        <w:t>(</w:t>
      </w:r>
      <w:proofErr w:type="spellStart"/>
      <w:r w:rsidR="001669D5" w:rsidRPr="00BE09DC">
        <w:t>recombRad</w:t>
      </w:r>
      <w:proofErr w:type="spellEnd"/>
      <w:r w:rsidR="001669D5">
        <w:t>|</w:t>
      </w:r>
      <w:r w:rsidR="001669D5" w:rsidRPr="001669D5">
        <w:t xml:space="preserve"> </w:t>
      </w:r>
      <w:proofErr w:type="spellStart"/>
      <w:r w:rsidR="001669D5" w:rsidRPr="00BE09DC">
        <w:t>recombAuger</w:t>
      </w:r>
      <w:proofErr w:type="spellEnd"/>
      <w:r w:rsidR="001669D5" w:rsidRPr="00BE09DC">
        <w:t xml:space="preserve"> </w:t>
      </w:r>
      <w:r w:rsidR="001669D5">
        <w:t xml:space="preserve">| </w:t>
      </w:r>
      <w:proofErr w:type="spellStart"/>
      <w:r w:rsidR="001669D5" w:rsidRPr="00BE09DC">
        <w:t>recombSRH</w:t>
      </w:r>
      <w:proofErr w:type="spellEnd"/>
      <w:r w:rsidR="001669D5">
        <w:t>);</w:t>
      </w:r>
    </w:p>
    <w:p w:rsidR="001669D5" w:rsidRDefault="001669D5" w:rsidP="00BD4BCA">
      <w:pPr>
        <w:ind w:left="-851"/>
        <w:jc w:val="left"/>
      </w:pPr>
    </w:p>
    <w:p w:rsidR="001669D5" w:rsidRDefault="00963D8E" w:rsidP="00BD4BCA">
      <w:pPr>
        <w:ind w:left="-851"/>
        <w:jc w:val="left"/>
      </w:pPr>
      <w:r>
        <w:t xml:space="preserve">corresponds to </w:t>
      </w:r>
      <w:r w:rsidR="001669D5">
        <w:t xml:space="preserve">silicon with </w:t>
      </w:r>
      <w:r w:rsidR="00D03B3B">
        <w:t>pre</w:t>
      </w:r>
      <w:r w:rsidR="001669D5">
        <w:t xml:space="preserve">defined parameters for </w:t>
      </w:r>
      <w:r w:rsidR="00D03B3B">
        <w:t>all types of recombination</w:t>
      </w:r>
      <w:r w:rsidR="001669D5">
        <w:t xml:space="preserve">. B and C values are taken from literature, whereas SRH </w:t>
      </w:r>
      <w:r w:rsidR="00D03B3B">
        <w:t xml:space="preserve">recombination is </w:t>
      </w:r>
      <w:r>
        <w:t xml:space="preserve">assumed to be produced </w:t>
      </w:r>
      <w:r w:rsidR="00D03B3B">
        <w:t xml:space="preserve">by </w:t>
      </w:r>
      <w:r w:rsidR="001669D5">
        <w:t>single-trap level at the intrinsic Fermi level with life time for electrons and holes equal to 10</w:t>
      </w:r>
      <w:r w:rsidR="001669D5" w:rsidRPr="00963D8E">
        <w:rPr>
          <w:vertAlign w:val="superscript"/>
        </w:rPr>
        <w:t>-7</w:t>
      </w:r>
      <w:r w:rsidR="001669D5">
        <w:t>s.</w:t>
      </w:r>
    </w:p>
    <w:p w:rsidR="00732D16" w:rsidRDefault="00732D16" w:rsidP="00BD4BCA">
      <w:pPr>
        <w:ind w:left="-851"/>
        <w:jc w:val="left"/>
      </w:pPr>
    </w:p>
    <w:p w:rsidR="00C76711" w:rsidRPr="00E82E5E" w:rsidRDefault="00E82E5E" w:rsidP="00BD4BCA">
      <w:pPr>
        <w:ind w:left="-851"/>
        <w:jc w:val="left"/>
        <w:rPr>
          <w:b/>
        </w:rPr>
      </w:pPr>
      <w:r w:rsidRPr="00E82E5E">
        <w:rPr>
          <w:b/>
        </w:rPr>
        <w:t>Numerical experiment</w:t>
      </w:r>
    </w:p>
    <w:p w:rsidR="00C76711" w:rsidRDefault="00C76711" w:rsidP="00BD4BCA">
      <w:pPr>
        <w:ind w:left="-851"/>
        <w:jc w:val="left"/>
      </w:pPr>
    </w:p>
    <w:p w:rsidR="00C76711" w:rsidRDefault="00C76711" w:rsidP="00C76711">
      <w:pPr>
        <w:ind w:left="-851"/>
        <w:jc w:val="left"/>
      </w:pPr>
      <w:r>
        <w:t>Generally, in order to perform numerical experiment, you need to specify:</w:t>
      </w:r>
    </w:p>
    <w:p w:rsidR="00C76711" w:rsidRDefault="00C76711" w:rsidP="00C76711">
      <w:pPr>
        <w:pStyle w:val="ListParagraph"/>
        <w:numPr>
          <w:ilvl w:val="0"/>
          <w:numId w:val="2"/>
        </w:numPr>
        <w:jc w:val="left"/>
      </w:pPr>
      <w:r>
        <w:t xml:space="preserve">Calculated volume and mesh resolution. Multiple meshes with different resolution can be used. </w:t>
      </w:r>
    </w:p>
    <w:p w:rsidR="00C76711" w:rsidRDefault="00C76711" w:rsidP="00C76711">
      <w:pPr>
        <w:pStyle w:val="ListParagraph"/>
        <w:numPr>
          <w:ilvl w:val="0"/>
          <w:numId w:val="2"/>
        </w:numPr>
        <w:jc w:val="left"/>
      </w:pPr>
      <w:r>
        <w:t>Material properties and geometry of the structure.</w:t>
      </w:r>
    </w:p>
    <w:p w:rsidR="00C76711" w:rsidRDefault="00C76711" w:rsidP="00C76711">
      <w:pPr>
        <w:pStyle w:val="ListParagraph"/>
        <w:numPr>
          <w:ilvl w:val="0"/>
          <w:numId w:val="2"/>
        </w:numPr>
        <w:jc w:val="left"/>
      </w:pPr>
      <w:r>
        <w:t>Boundary conditions (contacts and insulator interfaces).</w:t>
      </w:r>
    </w:p>
    <w:p w:rsidR="00C76711" w:rsidRDefault="00C76711" w:rsidP="00C76711">
      <w:pPr>
        <w:pStyle w:val="ListParagraph"/>
        <w:numPr>
          <w:ilvl w:val="0"/>
          <w:numId w:val="2"/>
        </w:numPr>
        <w:jc w:val="left"/>
      </w:pPr>
      <w:r>
        <w:t>Carriers’ generation profile (if you simulate solar cells). Generation profile can be obtained using Beer's law or taken from independent electromagnetic modeling.</w:t>
      </w:r>
    </w:p>
    <w:p w:rsidR="00C76711" w:rsidRDefault="00C76711" w:rsidP="00C76711">
      <w:pPr>
        <w:pStyle w:val="ListParagraph"/>
        <w:numPr>
          <w:ilvl w:val="0"/>
          <w:numId w:val="2"/>
        </w:numPr>
        <w:jc w:val="left"/>
      </w:pPr>
      <w:r>
        <w:t>Set of points ("detectors") where calculated variables (electrostatic potential, electrons and holes concentration and current, etc.) are recorded to output text files.</w:t>
      </w:r>
    </w:p>
    <w:p w:rsidR="00C76711" w:rsidRDefault="00C76711" w:rsidP="00C76711">
      <w:pPr>
        <w:pStyle w:val="ListParagraph"/>
        <w:numPr>
          <w:ilvl w:val="0"/>
          <w:numId w:val="2"/>
        </w:numPr>
        <w:jc w:val="left"/>
      </w:pPr>
      <w:r>
        <w:t>Imaginary surfaces to measure current flux.</w:t>
      </w:r>
    </w:p>
    <w:p w:rsidR="00C76711" w:rsidRDefault="00C76711" w:rsidP="00C76711">
      <w:pPr>
        <w:ind w:left="-851"/>
        <w:jc w:val="left"/>
      </w:pPr>
    </w:p>
    <w:p w:rsidR="00C76711" w:rsidRDefault="00C76711" w:rsidP="00C76711">
      <w:pPr>
        <w:ind w:left="-851"/>
        <w:jc w:val="left"/>
      </w:pPr>
      <w:r>
        <w:t xml:space="preserve">During simulation, you find equilibrium solution for zero applied voltage, then increase voltage gradually in steps of </w:t>
      </w:r>
      <w:proofErr w:type="spellStart"/>
      <w:r>
        <w:t>dV</w:t>
      </w:r>
      <w:proofErr w:type="spellEnd"/>
      <w:r>
        <w:t>, and find solution for each voltage value. Detectors produce output text files with calculated variables. You can also calculate current flux through chosen surfaces that can be used to plot IV-curve.</w:t>
      </w:r>
    </w:p>
    <w:p w:rsidR="00C76711" w:rsidRDefault="00C76711" w:rsidP="00C76711">
      <w:pPr>
        <w:ind w:left="-851"/>
        <w:jc w:val="left"/>
      </w:pPr>
    </w:p>
    <w:p w:rsidR="00C76711" w:rsidRDefault="00E82E5E" w:rsidP="00BD4BCA">
      <w:pPr>
        <w:ind w:left="-851"/>
        <w:jc w:val="left"/>
      </w:pPr>
      <w:r>
        <w:t>Below we illustrate this on the example of 1D diode.</w:t>
      </w:r>
    </w:p>
    <w:p w:rsidR="00E82E5E" w:rsidRDefault="00E82E5E" w:rsidP="00BD4BCA">
      <w:pPr>
        <w:ind w:left="-851"/>
        <w:jc w:val="left"/>
      </w:pPr>
    </w:p>
    <w:p w:rsidR="00B84649" w:rsidRDefault="00394A0F" w:rsidP="00BD4BCA">
      <w:pPr>
        <w:ind w:left="-851"/>
        <w:jc w:val="left"/>
        <w:rPr>
          <w:b/>
        </w:rPr>
      </w:pPr>
      <w:r>
        <w:rPr>
          <w:b/>
        </w:rPr>
        <w:t>1D</w:t>
      </w:r>
      <w:r w:rsidR="00B84649" w:rsidRPr="00B84649">
        <w:rPr>
          <w:b/>
        </w:rPr>
        <w:t xml:space="preserve"> diode</w:t>
      </w:r>
      <w:r w:rsidR="003149E4">
        <w:rPr>
          <w:b/>
        </w:rPr>
        <w:t xml:space="preserve"> (solar cell)</w:t>
      </w:r>
    </w:p>
    <w:p w:rsidR="00B84649" w:rsidRDefault="00B84649" w:rsidP="00BD4BCA">
      <w:pPr>
        <w:ind w:left="-851"/>
        <w:jc w:val="left"/>
        <w:rPr>
          <w:b/>
        </w:rPr>
      </w:pPr>
    </w:p>
    <w:p w:rsidR="00B84649" w:rsidRDefault="00B84649" w:rsidP="00BD4BCA">
      <w:pPr>
        <w:ind w:left="-851"/>
        <w:jc w:val="left"/>
      </w:pPr>
      <w:r w:rsidRPr="00B84649">
        <w:t xml:space="preserve">Here we show how to simulate one-dimensional </w:t>
      </w:r>
      <w:r w:rsidR="003D741A">
        <w:t xml:space="preserve">silicon </w:t>
      </w:r>
      <w:r w:rsidRPr="00B84649">
        <w:t>diode.</w:t>
      </w:r>
    </w:p>
    <w:p w:rsidR="002169A1" w:rsidRDefault="002169A1" w:rsidP="002169A1">
      <w:pPr>
        <w:ind w:left="-851"/>
        <w:jc w:val="left"/>
      </w:pPr>
    </w:p>
    <w:p w:rsidR="002169A1" w:rsidRDefault="002169A1" w:rsidP="002169A1">
      <w:pPr>
        <w:ind w:left="-851"/>
        <w:jc w:val="left"/>
      </w:pPr>
      <w:r>
        <w:t>Length of diode is 1 micron.</w:t>
      </w:r>
    </w:p>
    <w:p w:rsidR="002169A1" w:rsidRDefault="002169A1" w:rsidP="002169A1">
      <w:pPr>
        <w:ind w:left="-851"/>
        <w:jc w:val="left"/>
      </w:pPr>
    </w:p>
    <w:p w:rsidR="002169A1" w:rsidRDefault="002169A1" w:rsidP="002169A1">
      <w:pPr>
        <w:ind w:left="-851"/>
        <w:jc w:val="left"/>
      </w:pPr>
      <w:proofErr w:type="spellStart"/>
      <w:r>
        <w:t>valtype</w:t>
      </w:r>
      <w:proofErr w:type="spellEnd"/>
      <w:r>
        <w:t xml:space="preserve"> </w:t>
      </w:r>
      <w:r w:rsidR="00A20376">
        <w:t>length</w:t>
      </w:r>
      <w:r>
        <w:t>=1; // diode length, micron</w:t>
      </w:r>
    </w:p>
    <w:p w:rsidR="003E2E91" w:rsidRDefault="003E2E91" w:rsidP="003E2E91">
      <w:pPr>
        <w:ind w:left="-851"/>
        <w:jc w:val="left"/>
      </w:pPr>
    </w:p>
    <w:p w:rsidR="003E2E91" w:rsidRDefault="003E2E91" w:rsidP="003E2E91">
      <w:pPr>
        <w:ind w:left="-851"/>
        <w:jc w:val="left"/>
      </w:pPr>
    </w:p>
    <w:p w:rsidR="005D1CC9" w:rsidRDefault="005D1CC9" w:rsidP="005D1CC9">
      <w:pPr>
        <w:ind w:left="-851"/>
        <w:jc w:val="center"/>
      </w:pPr>
      <w:r>
        <w:rPr>
          <w:noProof/>
          <w:lang w:val="en-US"/>
        </w:rPr>
        <w:drawing>
          <wp:inline distT="0" distB="0" distL="0" distR="0" wp14:anchorId="3D94A13E" wp14:editId="09FA9AFF">
            <wp:extent cx="3168503" cy="125713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ar_junction.png"/>
                    <pic:cNvPicPr/>
                  </pic:nvPicPr>
                  <pic:blipFill>
                    <a:blip r:embed="rId10">
                      <a:extLst>
                        <a:ext uri="{28A0092B-C50C-407E-A947-70E740481C1C}">
                          <a14:useLocalDpi xmlns:a14="http://schemas.microsoft.com/office/drawing/2010/main" val="0"/>
                        </a:ext>
                      </a:extLst>
                    </a:blip>
                    <a:stretch>
                      <a:fillRect/>
                    </a:stretch>
                  </pic:blipFill>
                  <pic:spPr>
                    <a:xfrm>
                      <a:off x="0" y="0"/>
                      <a:ext cx="3169011" cy="1257341"/>
                    </a:xfrm>
                    <a:prstGeom prst="rect">
                      <a:avLst/>
                    </a:prstGeom>
                  </pic:spPr>
                </pic:pic>
              </a:graphicData>
            </a:graphic>
          </wp:inline>
        </w:drawing>
      </w:r>
    </w:p>
    <w:p w:rsidR="005D1CC9" w:rsidRDefault="005D1CC9" w:rsidP="003E2E91">
      <w:pPr>
        <w:ind w:left="-851"/>
        <w:jc w:val="left"/>
      </w:pPr>
    </w:p>
    <w:p w:rsidR="003E2E91" w:rsidRDefault="003E2E91" w:rsidP="003E2E91">
      <w:pPr>
        <w:ind w:left="-851"/>
        <w:jc w:val="left"/>
      </w:pPr>
    </w:p>
    <w:p w:rsidR="003E2E91" w:rsidRDefault="003E2E91" w:rsidP="003E2E91">
      <w:pPr>
        <w:ind w:left="-851"/>
        <w:jc w:val="left"/>
      </w:pPr>
      <w:r>
        <w:t>Calculated volume is box with opposite corner coordinates (0,0,0) and (0,0,d).</w:t>
      </w:r>
    </w:p>
    <w:p w:rsidR="003E2E91" w:rsidRDefault="003E2E91" w:rsidP="003E2E91">
      <w:pPr>
        <w:ind w:left="-851"/>
        <w:jc w:val="left"/>
      </w:pPr>
      <w:r>
        <w:t xml:space="preserve">We consider </w:t>
      </w:r>
      <w:r w:rsidR="00BE6A81">
        <w:t>1D</w:t>
      </w:r>
      <w:r>
        <w:t xml:space="preserve"> problem, and specify nonzero size only for z dimension.</w:t>
      </w:r>
    </w:p>
    <w:p w:rsidR="002169A1" w:rsidRDefault="002169A1" w:rsidP="003E2E91">
      <w:pPr>
        <w:ind w:left="-851"/>
        <w:jc w:val="left"/>
      </w:pPr>
    </w:p>
    <w:p w:rsidR="002169A1" w:rsidRDefault="002169A1" w:rsidP="002169A1">
      <w:pPr>
        <w:ind w:left="-851"/>
        <w:jc w:val="left"/>
      </w:pPr>
      <w:r>
        <w:t xml:space="preserve">The main class for numerical experiment is </w:t>
      </w:r>
      <w:proofErr w:type="spellStart"/>
      <w:r>
        <w:t>uiExperiment</w:t>
      </w:r>
      <w:proofErr w:type="spellEnd"/>
      <w:r>
        <w:t xml:space="preserve"> declared in </w:t>
      </w:r>
      <w:proofErr w:type="spellStart"/>
      <w:r>
        <w:t>sc_ui.h</w:t>
      </w:r>
      <w:proofErr w:type="spellEnd"/>
      <w:r>
        <w:t>. Let’s make object of this class and specify calculated box.</w:t>
      </w:r>
    </w:p>
    <w:p w:rsidR="002169A1" w:rsidRDefault="002169A1" w:rsidP="002169A1">
      <w:pPr>
        <w:ind w:left="-851"/>
        <w:jc w:val="left"/>
      </w:pPr>
    </w:p>
    <w:p w:rsidR="002169A1" w:rsidRDefault="002169A1" w:rsidP="002169A1">
      <w:pPr>
        <w:ind w:left="-851"/>
        <w:jc w:val="left"/>
      </w:pPr>
      <w:r>
        <w:t xml:space="preserve">  </w:t>
      </w:r>
      <w:proofErr w:type="spellStart"/>
      <w:r>
        <w:t>uiExperiment</w:t>
      </w:r>
      <w:proofErr w:type="spellEnd"/>
      <w:r>
        <w:t xml:space="preserve"> task(Vector_3(0,0,0),Vector_3(0,0,</w:t>
      </w:r>
      <w:r w:rsidR="00A20376">
        <w:t>length</w:t>
      </w:r>
      <w:r>
        <w:t>));</w:t>
      </w:r>
    </w:p>
    <w:p w:rsidR="002169A1" w:rsidRDefault="002169A1" w:rsidP="002169A1">
      <w:pPr>
        <w:ind w:left="-851"/>
        <w:jc w:val="left"/>
      </w:pPr>
    </w:p>
    <w:p w:rsidR="002169A1" w:rsidRDefault="002169A1" w:rsidP="002169A1">
      <w:pPr>
        <w:ind w:left="-851"/>
        <w:jc w:val="left"/>
      </w:pPr>
      <w:r>
        <w:t>Now we should call functions of this object to specify geometry and perform a simulation.</w:t>
      </w:r>
    </w:p>
    <w:p w:rsidR="002169A1" w:rsidRDefault="002169A1" w:rsidP="003E2E91">
      <w:pPr>
        <w:ind w:left="-851"/>
        <w:jc w:val="left"/>
      </w:pPr>
    </w:p>
    <w:p w:rsidR="003E2E91" w:rsidRDefault="003E2E91" w:rsidP="003E2E91">
      <w:pPr>
        <w:ind w:left="-851"/>
        <w:jc w:val="left"/>
      </w:pPr>
      <w:r>
        <w:t xml:space="preserve">In </w:t>
      </w:r>
      <w:r w:rsidR="00C57E4F">
        <w:t>Microvolt</w:t>
      </w:r>
      <w:r>
        <w:t xml:space="preserve"> length unit is 1 micron</w:t>
      </w:r>
      <w:r w:rsidR="00BE6A81">
        <w:t xml:space="preserve"> by default</w:t>
      </w:r>
      <w:r>
        <w:t xml:space="preserve">. </w:t>
      </w:r>
      <w:r w:rsidR="00BE6A81">
        <w:t>However, i</w:t>
      </w:r>
      <w:r>
        <w:t xml:space="preserve">t can be changed by function </w:t>
      </w:r>
      <w:proofErr w:type="spellStart"/>
      <w:r>
        <w:t>SetLengthUnit</w:t>
      </w:r>
      <w:proofErr w:type="spellEnd"/>
      <w:r>
        <w:t xml:space="preserve"> w</w:t>
      </w:r>
      <w:r w:rsidR="00BE6A81">
        <w:t>ith</w:t>
      </w:r>
      <w:r>
        <w:t xml:space="preserve"> new length unit in microns</w:t>
      </w:r>
      <w:r w:rsidR="00BE6A81">
        <w:t xml:space="preserve"> as a parameter</w:t>
      </w:r>
      <w:r>
        <w:t>.</w:t>
      </w:r>
    </w:p>
    <w:p w:rsidR="003E2E91" w:rsidRDefault="003E2E91" w:rsidP="003E2E91">
      <w:pPr>
        <w:ind w:left="-851"/>
        <w:jc w:val="left"/>
      </w:pPr>
    </w:p>
    <w:p w:rsidR="003E2E91" w:rsidRDefault="00BE6A81" w:rsidP="003E2E91">
      <w:pPr>
        <w:ind w:left="-851"/>
        <w:jc w:val="left"/>
      </w:pPr>
      <w:r>
        <w:t>We will use m</w:t>
      </w:r>
      <w:r w:rsidR="003E2E91">
        <w:t>esh step 0.0</w:t>
      </w:r>
      <w:r w:rsidR="006A1322">
        <w:t>0</w:t>
      </w:r>
      <w:r w:rsidR="003E2E91">
        <w:t>1 microns</w:t>
      </w:r>
    </w:p>
    <w:p w:rsidR="003E2E91" w:rsidRDefault="003E2E91" w:rsidP="003E2E91">
      <w:pPr>
        <w:ind w:left="-851"/>
        <w:jc w:val="left"/>
      </w:pPr>
    </w:p>
    <w:p w:rsidR="003E2E91" w:rsidRDefault="003E2E91" w:rsidP="003E2E91">
      <w:pPr>
        <w:ind w:left="-851"/>
        <w:jc w:val="left"/>
      </w:pPr>
      <w:r>
        <w:t xml:space="preserve">  </w:t>
      </w:r>
      <w:proofErr w:type="spellStart"/>
      <w:r>
        <w:t>valtype</w:t>
      </w:r>
      <w:proofErr w:type="spellEnd"/>
      <w:r>
        <w:t xml:space="preserve"> </w:t>
      </w:r>
      <w:proofErr w:type="spellStart"/>
      <w:r>
        <w:t>dr</w:t>
      </w:r>
      <w:proofErr w:type="spellEnd"/>
      <w:r>
        <w:t>=0.0</w:t>
      </w:r>
      <w:r w:rsidR="006A1322">
        <w:t>0</w:t>
      </w:r>
      <w:r>
        <w:t>1;</w:t>
      </w:r>
    </w:p>
    <w:p w:rsidR="003E2E91" w:rsidRDefault="003E2E91" w:rsidP="003E2E91">
      <w:pPr>
        <w:ind w:left="-851"/>
        <w:jc w:val="left"/>
      </w:pPr>
      <w:r>
        <w:t xml:space="preserve">  </w:t>
      </w:r>
      <w:proofErr w:type="spellStart"/>
      <w:r>
        <w:t>task.SetResolution</w:t>
      </w:r>
      <w:proofErr w:type="spellEnd"/>
      <w:r>
        <w:t>(</w:t>
      </w:r>
      <w:proofErr w:type="spellStart"/>
      <w:r>
        <w:t>dr</w:t>
      </w:r>
      <w:proofErr w:type="spellEnd"/>
      <w:r>
        <w:t>);</w:t>
      </w:r>
    </w:p>
    <w:p w:rsidR="003E2E91" w:rsidRDefault="003E2E91" w:rsidP="009E4FFC">
      <w:pPr>
        <w:ind w:left="-851"/>
        <w:jc w:val="left"/>
      </w:pPr>
    </w:p>
    <w:p w:rsidR="00F503A5" w:rsidRPr="00F503A5" w:rsidRDefault="00F503A5" w:rsidP="009E4FFC">
      <w:pPr>
        <w:ind w:left="-851"/>
        <w:jc w:val="left"/>
        <w:rPr>
          <w:b/>
          <w:i/>
        </w:rPr>
      </w:pPr>
      <w:r>
        <w:rPr>
          <w:b/>
          <w:i/>
        </w:rPr>
        <w:t>M</w:t>
      </w:r>
      <w:r w:rsidRPr="00F503A5">
        <w:rPr>
          <w:b/>
          <w:i/>
        </w:rPr>
        <w:t>edium region</w:t>
      </w:r>
      <w:r>
        <w:rPr>
          <w:b/>
          <w:i/>
        </w:rPr>
        <w:t>s</w:t>
      </w:r>
    </w:p>
    <w:p w:rsidR="00F503A5" w:rsidRDefault="00F503A5" w:rsidP="009E4FFC">
      <w:pPr>
        <w:ind w:left="-851"/>
        <w:jc w:val="left"/>
      </w:pPr>
    </w:p>
    <w:p w:rsidR="003E2E91" w:rsidRDefault="003E2E91" w:rsidP="003E2E91">
      <w:pPr>
        <w:ind w:left="-851"/>
        <w:jc w:val="left"/>
      </w:pPr>
      <w:r>
        <w:t xml:space="preserve">We </w:t>
      </w:r>
      <w:r w:rsidR="00BE6A81">
        <w:t>simulate</w:t>
      </w:r>
      <w:r w:rsidR="00086038">
        <w:t xml:space="preserve"> silicon diode with doping concentration 10</w:t>
      </w:r>
      <w:r w:rsidR="00086038" w:rsidRPr="00086038">
        <w:rPr>
          <w:vertAlign w:val="superscript"/>
        </w:rPr>
        <w:t>18</w:t>
      </w:r>
      <w:r w:rsidR="00086038">
        <w:t xml:space="preserve"> cm</w:t>
      </w:r>
      <w:r w:rsidR="00086038" w:rsidRPr="00086038">
        <w:rPr>
          <w:vertAlign w:val="superscript"/>
        </w:rPr>
        <w:t>-3</w:t>
      </w:r>
      <w:r w:rsidR="00086038">
        <w:t>.</w:t>
      </w:r>
      <w:r w:rsidR="00261A6D">
        <w:t xml:space="preserve"> </w:t>
      </w:r>
      <w:r>
        <w:t xml:space="preserve">We consider only SRH recombination from a single-trap level at intrinsic Fermi level and choose the lifetime of the minority electrons in the p-region equal to the lifetime of minority holes in the n-region </w:t>
      </w:r>
      <w:r w:rsidR="00B65F7C" w:rsidRPr="00B65F7C">
        <w:rPr>
          <w:position w:val="-14"/>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25pt" o:ole="">
            <v:imagedata r:id="rId11" o:title=""/>
          </v:shape>
          <o:OLEObject Type="Embed" ProgID="Equation.DSMT4" ShapeID="_x0000_i1025" DrawAspect="Content" ObjectID="_1455925995" r:id="rId12"/>
        </w:object>
      </w:r>
      <w:r>
        <w:t>.</w:t>
      </w:r>
    </w:p>
    <w:p w:rsidR="003E2E91" w:rsidRDefault="003E2E91" w:rsidP="003E2E91">
      <w:pPr>
        <w:ind w:left="-851"/>
        <w:jc w:val="left"/>
      </w:pPr>
      <w:r>
        <w:t xml:space="preserve">We </w:t>
      </w:r>
      <w:r w:rsidR="00BE6A81">
        <w:t xml:space="preserve">will specify these lifetimes indirectly via minority electrons </w:t>
      </w:r>
      <w:r>
        <w:t>diffusion length</w:t>
      </w:r>
      <w:r w:rsidR="00B65F7C">
        <w:t xml:space="preserve"> </w:t>
      </w:r>
      <w:r w:rsidR="00B65F7C" w:rsidRPr="00B65F7C">
        <w:rPr>
          <w:position w:val="-14"/>
        </w:rPr>
        <w:object w:dxaOrig="1180" w:dyaOrig="420">
          <v:shape id="_x0000_i1026" type="#_x0000_t75" style="width:58.6pt;height:20.95pt" o:ole="">
            <v:imagedata r:id="rId13" o:title=""/>
          </v:shape>
          <o:OLEObject Type="Embed" ProgID="Equation.DSMT4" ShapeID="_x0000_i1026" DrawAspect="Content" ObjectID="_1455925996" r:id="rId14"/>
        </w:object>
      </w:r>
      <w:r>
        <w:t>.</w:t>
      </w:r>
    </w:p>
    <w:p w:rsidR="003E2E91" w:rsidRDefault="003E2E91" w:rsidP="003E2E91">
      <w:pPr>
        <w:ind w:left="-851"/>
        <w:jc w:val="left"/>
      </w:pPr>
      <w:r>
        <w:t>It is easier to operate with diffusion length rather than with life</w:t>
      </w:r>
      <w:r w:rsidR="00BE6A81">
        <w:t>time</w:t>
      </w:r>
      <w:r>
        <w:t xml:space="preserve"> and other recombination parameters, since diffusion length gives the idea of the recombination length scale compare to device size.</w:t>
      </w:r>
    </w:p>
    <w:p w:rsidR="003E2E91" w:rsidRDefault="003E2E91" w:rsidP="003E2E91">
      <w:pPr>
        <w:ind w:left="-851"/>
        <w:jc w:val="left"/>
      </w:pPr>
      <w:r>
        <w:t xml:space="preserve">Including Auger and radiative recombination results primarily in a change the diffusion length </w:t>
      </w:r>
      <w:r w:rsidR="00B65F7C">
        <w:t>L</w:t>
      </w:r>
      <w:r w:rsidR="00B65F7C" w:rsidRPr="00B65F7C">
        <w:rPr>
          <w:vertAlign w:val="subscript"/>
        </w:rPr>
        <w:t>n</w:t>
      </w:r>
      <w:r>
        <w:t>.</w:t>
      </w:r>
    </w:p>
    <w:p w:rsidR="003E2E91" w:rsidRDefault="003E2E91" w:rsidP="003E2E91">
      <w:pPr>
        <w:ind w:left="-851"/>
        <w:jc w:val="left"/>
      </w:pPr>
      <w:r>
        <w:t xml:space="preserve">Rather than adding these other recombination channels into the microscopic expression for recombination, for simplicity we subsume these processes into the overall diffusion length </w:t>
      </w:r>
      <w:r w:rsidR="00B65F7C">
        <w:t>L</w:t>
      </w:r>
      <w:r w:rsidR="00B65F7C" w:rsidRPr="00B65F7C">
        <w:rPr>
          <w:vertAlign w:val="subscript"/>
        </w:rPr>
        <w:t>n</w:t>
      </w:r>
      <w:r>
        <w:t>.</w:t>
      </w:r>
    </w:p>
    <w:p w:rsidR="003E2E91" w:rsidRDefault="003E2E91" w:rsidP="003E2E91">
      <w:pPr>
        <w:ind w:left="-851"/>
        <w:jc w:val="left"/>
      </w:pPr>
    </w:p>
    <w:p w:rsidR="00086038" w:rsidRDefault="00086038" w:rsidP="00086038">
      <w:pPr>
        <w:ind w:left="-851"/>
        <w:jc w:val="left"/>
      </w:pPr>
      <w:r>
        <w:t xml:space="preserve">  </w:t>
      </w:r>
      <w:proofErr w:type="spellStart"/>
      <w:r>
        <w:t>scMedium</w:t>
      </w:r>
      <w:r w:rsidR="00912278">
        <w:t>Factory</w:t>
      </w:r>
      <w:proofErr w:type="spellEnd"/>
      <w:r>
        <w:t xml:space="preserve"> </w:t>
      </w:r>
      <w:proofErr w:type="spellStart"/>
      <w:r>
        <w:t>left_med</w:t>
      </w:r>
      <w:proofErr w:type="spellEnd"/>
      <w:r>
        <w:t>=</w:t>
      </w:r>
      <w:proofErr w:type="spellStart"/>
      <w:r>
        <w:t>getscSi</w:t>
      </w:r>
      <w:proofErr w:type="spellEnd"/>
      <w:r>
        <w:t xml:space="preserve">(), </w:t>
      </w:r>
      <w:proofErr w:type="spellStart"/>
      <w:r>
        <w:t>right_med</w:t>
      </w:r>
      <w:proofErr w:type="spellEnd"/>
      <w:r>
        <w:t>=</w:t>
      </w:r>
      <w:proofErr w:type="spellStart"/>
      <w:r>
        <w:t>getscSi</w:t>
      </w:r>
      <w:proofErr w:type="spellEnd"/>
      <w:r>
        <w:t>(); left and right media</w:t>
      </w:r>
    </w:p>
    <w:p w:rsidR="003E2E91" w:rsidRDefault="00BE6A81" w:rsidP="003E2E91">
      <w:pPr>
        <w:ind w:left="-851"/>
        <w:jc w:val="left"/>
      </w:pPr>
      <w:r>
        <w:t xml:space="preserve">  </w:t>
      </w:r>
      <w:proofErr w:type="spellStart"/>
      <w:r w:rsidR="003E2E91">
        <w:t>L_n</w:t>
      </w:r>
      <w:proofErr w:type="spellEnd"/>
      <w:r w:rsidR="003E2E91">
        <w:t xml:space="preserve">=1; // diffusion length, </w:t>
      </w:r>
      <w:r>
        <w:t>microns</w:t>
      </w:r>
    </w:p>
    <w:p w:rsidR="003E2E91" w:rsidRDefault="00BE6A81" w:rsidP="003E2E91">
      <w:pPr>
        <w:ind w:left="-851"/>
        <w:jc w:val="left"/>
      </w:pPr>
      <w:r>
        <w:t xml:space="preserve">  </w:t>
      </w:r>
      <w:proofErr w:type="spellStart"/>
      <w:r w:rsidR="003E2E91" w:rsidRPr="0036458B">
        <w:t>left_med.L</w:t>
      </w:r>
      <w:proofErr w:type="spellEnd"/>
      <w:r w:rsidR="003E2E91" w:rsidRPr="0036458B">
        <w:t>[0]=</w:t>
      </w:r>
      <w:proofErr w:type="spellStart"/>
      <w:r w:rsidR="003E2E91" w:rsidRPr="0036458B">
        <w:t>right_med.L</w:t>
      </w:r>
      <w:proofErr w:type="spellEnd"/>
      <w:r w:rsidR="003E2E91" w:rsidRPr="0036458B">
        <w:t>[0]=</w:t>
      </w:r>
      <w:proofErr w:type="spellStart"/>
      <w:r w:rsidR="003E2E91" w:rsidRPr="0036458B">
        <w:t>L</w:t>
      </w:r>
      <w:r w:rsidR="003E2E91">
        <w:t>_n</w:t>
      </w:r>
      <w:proofErr w:type="spellEnd"/>
      <w:r w:rsidR="003E2E91" w:rsidRPr="0036458B">
        <w:t>;</w:t>
      </w:r>
    </w:p>
    <w:p w:rsidR="003E2E91" w:rsidRDefault="00912278" w:rsidP="003E2E91">
      <w:pPr>
        <w:ind w:left="-851"/>
        <w:jc w:val="left"/>
      </w:pPr>
      <w:r>
        <w:lastRenderedPageBreak/>
        <w:t xml:space="preserve">  </w:t>
      </w:r>
      <w:proofErr w:type="spellStart"/>
      <w:r w:rsidR="003E2E91">
        <w:t>left_</w:t>
      </w:r>
      <w:r>
        <w:t>med.</w:t>
      </w:r>
      <w:r w:rsidR="003E2E91">
        <w:t>dop</w:t>
      </w:r>
      <w:proofErr w:type="spellEnd"/>
      <w:r w:rsidR="003E2E91">
        <w:t xml:space="preserve">=1e18, </w:t>
      </w:r>
      <w:proofErr w:type="spellStart"/>
      <w:r w:rsidR="003E2E91">
        <w:t>right_</w:t>
      </w:r>
      <w:r>
        <w:t>med.</w:t>
      </w:r>
      <w:r w:rsidR="003E2E91">
        <w:t>dop</w:t>
      </w:r>
      <w:proofErr w:type="spellEnd"/>
      <w:r w:rsidR="003E2E91">
        <w:t>=-1e18; // left and right doping concentrations, cm-3</w:t>
      </w:r>
    </w:p>
    <w:p w:rsidR="003E2E91" w:rsidRDefault="003E2E91" w:rsidP="00BD4BCA">
      <w:pPr>
        <w:ind w:left="-851"/>
        <w:jc w:val="left"/>
      </w:pPr>
    </w:p>
    <w:p w:rsidR="003E2E91" w:rsidRDefault="003E2E91" w:rsidP="003E2E91">
      <w:pPr>
        <w:ind w:left="-851"/>
        <w:jc w:val="left"/>
      </w:pPr>
      <w:r>
        <w:t xml:space="preserve">  </w:t>
      </w:r>
      <w:proofErr w:type="spellStart"/>
      <w:r>
        <w:t>valtype</w:t>
      </w:r>
      <w:proofErr w:type="spellEnd"/>
      <w:r>
        <w:t xml:space="preserve"> </w:t>
      </w:r>
      <w:proofErr w:type="spellStart"/>
      <w:r w:rsidR="00AC4345">
        <w:t>left_length</w:t>
      </w:r>
      <w:proofErr w:type="spellEnd"/>
      <w:r w:rsidR="00AC4345">
        <w:t xml:space="preserve"> </w:t>
      </w:r>
      <w:r>
        <w:t>=.</w:t>
      </w:r>
      <w:r w:rsidR="006A1322">
        <w:t>01</w:t>
      </w:r>
      <w:r>
        <w:t xml:space="preserve">; // </w:t>
      </w:r>
      <w:r w:rsidR="00CE192C">
        <w:t>width of n-layer</w:t>
      </w:r>
      <w:r>
        <w:t xml:space="preserve">, </w:t>
      </w:r>
      <w:r w:rsidR="00BE6A81">
        <w:t>microns</w:t>
      </w:r>
    </w:p>
    <w:p w:rsidR="003E2E91" w:rsidRDefault="003E2E91" w:rsidP="003E2E91">
      <w:pPr>
        <w:ind w:left="-851"/>
        <w:jc w:val="left"/>
      </w:pPr>
      <w:r>
        <w:t xml:space="preserve">  </w:t>
      </w:r>
      <w:proofErr w:type="spellStart"/>
      <w:r>
        <w:t>task.AddMediumRegion</w:t>
      </w:r>
      <w:proofErr w:type="spellEnd"/>
      <w:r>
        <w:t>(</w:t>
      </w:r>
      <w:proofErr w:type="spellStart"/>
      <w:r>
        <w:t>left_med</w:t>
      </w:r>
      <w:proofErr w:type="spellEnd"/>
      <w:r>
        <w:t>,</w:t>
      </w:r>
      <w:r w:rsidR="00912278">
        <w:t xml:space="preserve"> </w:t>
      </w:r>
      <w:proofErr w:type="spellStart"/>
      <w:r w:rsidR="007B4953">
        <w:t>GetHalfSpace</w:t>
      </w:r>
      <w:proofErr w:type="spellEnd"/>
      <w:r>
        <w:t>(-</w:t>
      </w:r>
      <w:proofErr w:type="spellStart"/>
      <w:r>
        <w:t>n,</w:t>
      </w:r>
      <w:r w:rsidR="00AC4345">
        <w:t>left</w:t>
      </w:r>
      <w:r w:rsidR="00CE192C">
        <w:t>_</w:t>
      </w:r>
      <w:r w:rsidR="00AC4345">
        <w:t>length</w:t>
      </w:r>
      <w:proofErr w:type="spellEnd"/>
      <w:r>
        <w:t>*n));</w:t>
      </w:r>
    </w:p>
    <w:p w:rsidR="003E2E91" w:rsidRDefault="003E2E91" w:rsidP="003E2E91">
      <w:pPr>
        <w:ind w:left="-851"/>
        <w:jc w:val="left"/>
      </w:pPr>
      <w:r>
        <w:t xml:space="preserve">  </w:t>
      </w:r>
      <w:proofErr w:type="spellStart"/>
      <w:r>
        <w:t>task.AddMediumRegion</w:t>
      </w:r>
      <w:proofErr w:type="spellEnd"/>
      <w:r>
        <w:t>(</w:t>
      </w:r>
      <w:proofErr w:type="spellStart"/>
      <w:r>
        <w:t>right_med</w:t>
      </w:r>
      <w:proofErr w:type="spellEnd"/>
      <w:r>
        <w:t>,</w:t>
      </w:r>
      <w:r w:rsidR="00912278">
        <w:t xml:space="preserve"> </w:t>
      </w:r>
      <w:proofErr w:type="spellStart"/>
      <w:r w:rsidR="007B4953">
        <w:t>GetHalfSpace</w:t>
      </w:r>
      <w:proofErr w:type="spellEnd"/>
      <w:r>
        <w:t>(</w:t>
      </w:r>
      <w:proofErr w:type="spellStart"/>
      <w:r>
        <w:t>n,</w:t>
      </w:r>
      <w:r w:rsidR="00AC4345">
        <w:t>left_length</w:t>
      </w:r>
      <w:proofErr w:type="spellEnd"/>
      <w:r>
        <w:t>*n));</w:t>
      </w:r>
    </w:p>
    <w:p w:rsidR="003E2E91" w:rsidRDefault="003E2E91" w:rsidP="003E2E91">
      <w:pPr>
        <w:ind w:left="-851"/>
        <w:jc w:val="left"/>
      </w:pPr>
    </w:p>
    <w:p w:rsidR="003E2E91" w:rsidRDefault="003E2E91" w:rsidP="003E2E91">
      <w:pPr>
        <w:ind w:left="-851"/>
        <w:jc w:val="left"/>
      </w:pPr>
      <w:r>
        <w:t xml:space="preserve">First argument of </w:t>
      </w:r>
      <w:proofErr w:type="spellStart"/>
      <w:r>
        <w:t>AddMediumRegion</w:t>
      </w:r>
      <w:proofErr w:type="spellEnd"/>
      <w:r>
        <w:t xml:space="preserve"> is </w:t>
      </w:r>
      <w:proofErr w:type="spellStart"/>
      <w:r>
        <w:t>scMedium</w:t>
      </w:r>
      <w:r w:rsidR="00912278">
        <w:t>Factory</w:t>
      </w:r>
      <w:proofErr w:type="spellEnd"/>
      <w:r>
        <w:t xml:space="preserve">, second </w:t>
      </w:r>
      <w:r w:rsidR="00BE6A81">
        <w:t xml:space="preserve">argument </w:t>
      </w:r>
      <w:r>
        <w:t xml:space="preserve">is doping (positive value corresponds to n-doping; negative value corresponds to p-doping), third </w:t>
      </w:r>
      <w:r w:rsidR="00BE6A81">
        <w:t xml:space="preserve">argument </w:t>
      </w:r>
      <w:r>
        <w:t>is region where medium is placed.</w:t>
      </w:r>
    </w:p>
    <w:p w:rsidR="003E2E91" w:rsidRDefault="00086038" w:rsidP="003E2E91">
      <w:pPr>
        <w:ind w:left="-851"/>
        <w:jc w:val="left"/>
      </w:pPr>
      <w:r>
        <w:t>S</w:t>
      </w:r>
      <w:r w:rsidR="003E2E91">
        <w:t xml:space="preserve">pace at the left from </w:t>
      </w:r>
      <w:proofErr w:type="spellStart"/>
      <w:r w:rsidR="003E2E91">
        <w:t>pn</w:t>
      </w:r>
      <w:proofErr w:type="spellEnd"/>
      <w:r w:rsidR="003E2E91">
        <w:t xml:space="preserve">-interface is </w:t>
      </w:r>
      <w:r w:rsidR="00BE6A81">
        <w:t xml:space="preserve">occupied by </w:t>
      </w:r>
      <w:r w:rsidR="003E2E91">
        <w:t xml:space="preserve">n-doped silicon, and at the right – </w:t>
      </w:r>
      <w:r w:rsidR="00BE6A81">
        <w:t xml:space="preserve">by </w:t>
      </w:r>
      <w:r w:rsidR="003E2E91">
        <w:t>p-doped silicon.</w:t>
      </w:r>
    </w:p>
    <w:p w:rsidR="003E2E91" w:rsidRDefault="003E2E91" w:rsidP="00BD4BCA">
      <w:pPr>
        <w:ind w:left="-851"/>
        <w:jc w:val="left"/>
      </w:pPr>
    </w:p>
    <w:p w:rsidR="00F503A5" w:rsidRPr="00F503A5" w:rsidRDefault="00F503A5" w:rsidP="00F503A5">
      <w:pPr>
        <w:ind w:left="-851"/>
        <w:jc w:val="left"/>
        <w:rPr>
          <w:b/>
          <w:i/>
        </w:rPr>
      </w:pPr>
      <w:r>
        <w:rPr>
          <w:b/>
          <w:i/>
        </w:rPr>
        <w:t>Contacts</w:t>
      </w:r>
    </w:p>
    <w:p w:rsidR="00F503A5" w:rsidRDefault="00F503A5" w:rsidP="00BD4BCA">
      <w:pPr>
        <w:ind w:left="-851"/>
        <w:jc w:val="left"/>
      </w:pPr>
    </w:p>
    <w:p w:rsidR="003D741A" w:rsidRDefault="00BE6A81" w:rsidP="00BD4BCA">
      <w:pPr>
        <w:ind w:left="-851"/>
        <w:jc w:val="left"/>
      </w:pPr>
      <w:r>
        <w:t xml:space="preserve">We use </w:t>
      </w:r>
      <w:proofErr w:type="spellStart"/>
      <w:r w:rsidR="00261A6D">
        <w:t>O</w:t>
      </w:r>
      <w:r>
        <w:t>hmic</w:t>
      </w:r>
      <w:proofErr w:type="spellEnd"/>
      <w:r>
        <w:t xml:space="preserve"> c</w:t>
      </w:r>
      <w:r w:rsidR="003D741A">
        <w:t>ontacts with surface recombination</w:t>
      </w:r>
      <w:r w:rsidR="006A1322">
        <w:t xml:space="preserve"> 10^5 cm/s</w:t>
      </w:r>
      <w:r w:rsidR="003D741A">
        <w:t>.</w:t>
      </w:r>
    </w:p>
    <w:p w:rsidR="00502F74" w:rsidRDefault="00502F74" w:rsidP="00BD4BCA">
      <w:pPr>
        <w:ind w:left="-851"/>
        <w:jc w:val="left"/>
      </w:pPr>
    </w:p>
    <w:p w:rsidR="00795A54" w:rsidRDefault="00795A54" w:rsidP="00795A54">
      <w:pPr>
        <w:ind w:left="-851"/>
        <w:jc w:val="left"/>
      </w:pPr>
      <w:r>
        <w:t xml:space="preserve">  </w:t>
      </w:r>
      <w:proofErr w:type="spellStart"/>
      <w:r>
        <w:t>valtype</w:t>
      </w:r>
      <w:proofErr w:type="spellEnd"/>
      <w:r>
        <w:t xml:space="preserve"> </w:t>
      </w:r>
      <w:proofErr w:type="spellStart"/>
      <w:r>
        <w:t>sr</w:t>
      </w:r>
      <w:proofErr w:type="spellEnd"/>
      <w:r>
        <w:t>=</w:t>
      </w:r>
      <w:r w:rsidR="006A1322">
        <w:t>1e5</w:t>
      </w:r>
      <w:r>
        <w:t>; // surface recombination, cm/s</w:t>
      </w:r>
      <w:r w:rsidR="00F6675B">
        <w:t xml:space="preserve">. VEC_INFTY </w:t>
      </w:r>
      <w:r w:rsidR="00086038">
        <w:t>indicates</w:t>
      </w:r>
      <w:r w:rsidR="00F6675B">
        <w:t xml:space="preserve"> infinite surface recombination</w:t>
      </w:r>
    </w:p>
    <w:p w:rsidR="00D54EAB" w:rsidRDefault="00D54EAB" w:rsidP="00795A54">
      <w:pPr>
        <w:ind w:left="-851"/>
        <w:jc w:val="left"/>
      </w:pPr>
      <w:r>
        <w:t xml:space="preserve">  </w:t>
      </w:r>
      <w:proofErr w:type="spellStart"/>
      <w:r>
        <w:t>valtype</w:t>
      </w:r>
      <w:proofErr w:type="spellEnd"/>
      <w:r>
        <w:t xml:space="preserve"> </w:t>
      </w:r>
      <w:proofErr w:type="spellStart"/>
      <w:r>
        <w:t>wf</w:t>
      </w:r>
      <w:proofErr w:type="spellEnd"/>
      <w:r>
        <w:t>=VEC_</w:t>
      </w:r>
      <w:r w:rsidR="006A1322">
        <w:t>I</w:t>
      </w:r>
      <w:r>
        <w:t xml:space="preserve">FNTY; // contact </w:t>
      </w:r>
      <w:proofErr w:type="spellStart"/>
      <w:r>
        <w:t>workfunction</w:t>
      </w:r>
      <w:proofErr w:type="spellEnd"/>
      <w:r>
        <w:t xml:space="preserve"> for </w:t>
      </w:r>
      <w:proofErr w:type="spellStart"/>
      <w:r>
        <w:t>Schottky</w:t>
      </w:r>
      <w:proofErr w:type="spellEnd"/>
      <w:r>
        <w:t xml:space="preserve"> contact, </w:t>
      </w:r>
      <w:proofErr w:type="spellStart"/>
      <w:r>
        <w:t>eV</w:t>
      </w:r>
      <w:proofErr w:type="spellEnd"/>
      <w:r>
        <w:t xml:space="preserve">. VEC_INFTY indicates </w:t>
      </w:r>
      <w:proofErr w:type="spellStart"/>
      <w:r w:rsidR="00261A6D">
        <w:t>O</w:t>
      </w:r>
      <w:r>
        <w:t>hmic</w:t>
      </w:r>
      <w:proofErr w:type="spellEnd"/>
      <w:r>
        <w:t xml:space="preserve"> contact</w:t>
      </w:r>
    </w:p>
    <w:p w:rsidR="00502F74" w:rsidRDefault="003E2E91" w:rsidP="00502F74">
      <w:pPr>
        <w:ind w:left="-851"/>
        <w:jc w:val="left"/>
      </w:pPr>
      <w:r>
        <w:t xml:space="preserve">  </w:t>
      </w:r>
      <w:proofErr w:type="spellStart"/>
      <w:r w:rsidR="00502F74">
        <w:t>task.Add</w:t>
      </w:r>
      <w:r w:rsidR="0014370B">
        <w:t>Contact</w:t>
      </w:r>
      <w:proofErr w:type="spellEnd"/>
      <w:r w:rsidR="00502F74">
        <w:t>(</w:t>
      </w:r>
      <w:proofErr w:type="spellStart"/>
      <w:r w:rsidR="007B4953">
        <w:t>GetHalfSpace</w:t>
      </w:r>
      <w:proofErr w:type="spellEnd"/>
      <w:r w:rsidR="00502F74">
        <w:t>(-</w:t>
      </w:r>
      <w:proofErr w:type="spellStart"/>
      <w:r w:rsidR="00502F74">
        <w:t>n,</w:t>
      </w:r>
      <w:r w:rsidR="00060010">
        <w:t>VEC_ZERO</w:t>
      </w:r>
      <w:proofErr w:type="spellEnd"/>
      <w:r w:rsidR="00502F74">
        <w:t>*n),</w:t>
      </w:r>
      <w:proofErr w:type="spellStart"/>
      <w:r w:rsidR="00502F74">
        <w:t>sr,sr</w:t>
      </w:r>
      <w:r w:rsidR="00DE5574">
        <w:t>,wf</w:t>
      </w:r>
      <w:proofErr w:type="spellEnd"/>
      <w:r w:rsidR="00502F74">
        <w:t>);</w:t>
      </w:r>
    </w:p>
    <w:p w:rsidR="00502F74" w:rsidRDefault="003E2E91" w:rsidP="00502F74">
      <w:pPr>
        <w:ind w:left="-851"/>
        <w:jc w:val="left"/>
      </w:pPr>
      <w:r>
        <w:t xml:space="preserve">  </w:t>
      </w:r>
      <w:r w:rsidR="00502F74">
        <w:t>task.AddVoltage</w:t>
      </w:r>
      <w:r w:rsidR="0014370B">
        <w:t>Contact</w:t>
      </w:r>
      <w:r w:rsidR="00502F74">
        <w:t>(</w:t>
      </w:r>
      <w:r w:rsidR="007B4953">
        <w:t>GetHalfSpace</w:t>
      </w:r>
      <w:r w:rsidR="00502F74">
        <w:t>(n,(</w:t>
      </w:r>
      <w:r w:rsidR="00AC4345">
        <w:t>length</w:t>
      </w:r>
      <w:r w:rsidR="00502F74">
        <w:t>-</w:t>
      </w:r>
      <w:r w:rsidR="00060010">
        <w:t>VEC_ZERO</w:t>
      </w:r>
      <w:r w:rsidR="00502F74">
        <w:t>)*n),sr,sr</w:t>
      </w:r>
      <w:r w:rsidR="00DE5574">
        <w:t>,wf</w:t>
      </w:r>
      <w:r w:rsidR="00502F74">
        <w:t>);</w:t>
      </w:r>
    </w:p>
    <w:p w:rsidR="00502F74" w:rsidRDefault="00502F74" w:rsidP="00502F74">
      <w:pPr>
        <w:ind w:left="-851"/>
        <w:jc w:val="left"/>
      </w:pPr>
    </w:p>
    <w:p w:rsidR="00220882" w:rsidRDefault="00D71DF2" w:rsidP="00D71DF2">
      <w:pPr>
        <w:ind w:left="-851"/>
        <w:jc w:val="left"/>
      </w:pPr>
      <w:r>
        <w:t xml:space="preserve">First </w:t>
      </w:r>
      <w:r w:rsidR="00DE5574">
        <w:t xml:space="preserve">argument of the function corresponds to </w:t>
      </w:r>
      <w:r w:rsidR="009B27AF">
        <w:t xml:space="preserve">region where </w:t>
      </w:r>
      <w:r>
        <w:t>contact</w:t>
      </w:r>
      <w:r w:rsidR="0014370B">
        <w:t xml:space="preserve"> </w:t>
      </w:r>
      <w:r w:rsidR="009B27AF">
        <w:t>is placed</w:t>
      </w:r>
      <w:r w:rsidR="00A47DFD">
        <w:t>.</w:t>
      </w:r>
      <w:r w:rsidR="0038243D">
        <w:t xml:space="preserve"> </w:t>
      </w:r>
      <w:r w:rsidR="009B27AF">
        <w:t xml:space="preserve">With given choice of regions, </w:t>
      </w:r>
      <w:r w:rsidR="00220882">
        <w:t xml:space="preserve">first and last </w:t>
      </w:r>
      <w:r w:rsidR="00DE5574">
        <w:t>node</w:t>
      </w:r>
      <w:r w:rsidR="009B27AF">
        <w:t xml:space="preserve">s of 1D mesh belong to left and right </w:t>
      </w:r>
      <w:r w:rsidR="00220882">
        <w:t>contact</w:t>
      </w:r>
      <w:r w:rsidR="009B27AF">
        <w:t>s</w:t>
      </w:r>
      <w:r w:rsidR="00060010">
        <w:t xml:space="preserve"> (VEC_ZERO is very small positive constant)</w:t>
      </w:r>
      <w:r w:rsidR="00220882">
        <w:t>.</w:t>
      </w:r>
      <w:r w:rsidR="0038243D">
        <w:t xml:space="preserve"> </w:t>
      </w:r>
      <w:r w:rsidR="00220882">
        <w:t xml:space="preserve">In general, all </w:t>
      </w:r>
      <w:r w:rsidR="009B27AF">
        <w:t xml:space="preserve">mesh </w:t>
      </w:r>
      <w:r w:rsidR="00220882">
        <w:t xml:space="preserve">boundary </w:t>
      </w:r>
      <w:r w:rsidR="00DE5574">
        <w:t xml:space="preserve">nodes </w:t>
      </w:r>
      <w:r w:rsidR="009B27AF">
        <w:t xml:space="preserve">should be covered by </w:t>
      </w:r>
      <w:r w:rsidR="00220882">
        <w:t>contact</w:t>
      </w:r>
      <w:r w:rsidR="009B27AF">
        <w:t>,</w:t>
      </w:r>
      <w:r w:rsidR="00DE5574">
        <w:t xml:space="preserve"> insulator interface</w:t>
      </w:r>
      <w:r w:rsidR="009B27AF">
        <w:t xml:space="preserve"> or some other mesh</w:t>
      </w:r>
      <w:r w:rsidR="00220882">
        <w:t>.</w:t>
      </w:r>
    </w:p>
    <w:p w:rsidR="006A1322" w:rsidRDefault="006A1322" w:rsidP="00D71DF2">
      <w:pPr>
        <w:ind w:left="-851"/>
        <w:jc w:val="left"/>
      </w:pPr>
    </w:p>
    <w:p w:rsidR="006A1322" w:rsidRDefault="006A1322" w:rsidP="00D71DF2">
      <w:pPr>
        <w:ind w:left="-851"/>
        <w:jc w:val="left"/>
      </w:pPr>
      <w:r>
        <w:t>Second (third) argument is surface recombination values for electrons (holes), cm/s. If it is equal to VEC_INFTY, than surface recombination is infinite that correspond to equilibrium concentration of carriers at the contact.</w:t>
      </w:r>
      <w:r w:rsidR="0038243D">
        <w:t xml:space="preserve"> </w:t>
      </w:r>
      <w:r>
        <w:t xml:space="preserve">Fourth argument is </w:t>
      </w:r>
      <w:proofErr w:type="spellStart"/>
      <w:r>
        <w:t>workfunction</w:t>
      </w:r>
      <w:proofErr w:type="spellEnd"/>
      <w:r>
        <w:t xml:space="preserve"> for </w:t>
      </w:r>
      <w:proofErr w:type="spellStart"/>
      <w:r>
        <w:t>Schottky</w:t>
      </w:r>
      <w:proofErr w:type="spellEnd"/>
      <w:r>
        <w:t xml:space="preserve"> contact, </w:t>
      </w:r>
      <w:proofErr w:type="spellStart"/>
      <w:r>
        <w:t>eV</w:t>
      </w:r>
      <w:proofErr w:type="spellEnd"/>
      <w:r>
        <w:t xml:space="preserve">. </w:t>
      </w:r>
      <w:r w:rsidR="0038243D">
        <w:t xml:space="preserve">In order to model </w:t>
      </w:r>
      <w:proofErr w:type="spellStart"/>
      <w:r w:rsidR="00261A6D">
        <w:t>O</w:t>
      </w:r>
      <w:r w:rsidR="0038243D">
        <w:t>hmic</w:t>
      </w:r>
      <w:proofErr w:type="spellEnd"/>
      <w:r w:rsidR="0038243D">
        <w:t xml:space="preserve"> contact </w:t>
      </w:r>
      <w:r w:rsidR="00086038">
        <w:t xml:space="preserve">we </w:t>
      </w:r>
      <w:r w:rsidR="0038243D">
        <w:t xml:space="preserve">specify </w:t>
      </w:r>
      <w:r>
        <w:t>VEC_INFTY</w:t>
      </w:r>
      <w:r w:rsidR="0038243D">
        <w:t xml:space="preserve"> value for </w:t>
      </w:r>
      <w:proofErr w:type="spellStart"/>
      <w:r w:rsidR="0038243D">
        <w:t>workfunction</w:t>
      </w:r>
      <w:proofErr w:type="spellEnd"/>
      <w:r>
        <w:t>.</w:t>
      </w:r>
    </w:p>
    <w:p w:rsidR="00D71DF2" w:rsidRDefault="00D71DF2" w:rsidP="00502F74">
      <w:pPr>
        <w:ind w:left="-851"/>
        <w:jc w:val="left"/>
      </w:pPr>
    </w:p>
    <w:p w:rsidR="00D71DF2" w:rsidRDefault="001A7835" w:rsidP="00502F74">
      <w:pPr>
        <w:ind w:left="-851"/>
        <w:jc w:val="left"/>
      </w:pPr>
      <w:r>
        <w:t xml:space="preserve">Using ‘Voltage’ in </w:t>
      </w:r>
      <w:r w:rsidR="009B27AF">
        <w:t xml:space="preserve">name of the second </w:t>
      </w:r>
      <w:r>
        <w:t>function means that w</w:t>
      </w:r>
      <w:r w:rsidR="00A47DFD">
        <w:t xml:space="preserve">e </w:t>
      </w:r>
      <w:r w:rsidR="00086038">
        <w:t>are planning to</w:t>
      </w:r>
      <w:r w:rsidR="00A47DFD">
        <w:t xml:space="preserve"> apply voltage</w:t>
      </w:r>
      <w:r>
        <w:t xml:space="preserve"> to the second contact</w:t>
      </w:r>
      <w:r w:rsidR="009B27AF">
        <w:t xml:space="preserve"> (</w:t>
      </w:r>
      <w:r w:rsidR="00086038">
        <w:t xml:space="preserve">we </w:t>
      </w:r>
      <w:r w:rsidR="009B27AF">
        <w:t xml:space="preserve">will discuss </w:t>
      </w:r>
      <w:r w:rsidR="00086038">
        <w:t xml:space="preserve">this </w:t>
      </w:r>
      <w:r w:rsidR="009B27AF">
        <w:t>later)</w:t>
      </w:r>
      <w:r>
        <w:t>.</w:t>
      </w:r>
    </w:p>
    <w:p w:rsidR="00502F74" w:rsidRDefault="00502F74" w:rsidP="00502F74">
      <w:pPr>
        <w:ind w:left="-851"/>
        <w:jc w:val="left"/>
      </w:pPr>
    </w:p>
    <w:p w:rsidR="00F503A5" w:rsidRPr="00F503A5" w:rsidRDefault="00F503A5" w:rsidP="00F503A5">
      <w:pPr>
        <w:ind w:left="-851"/>
        <w:jc w:val="left"/>
        <w:rPr>
          <w:b/>
          <w:i/>
        </w:rPr>
      </w:pPr>
      <w:r>
        <w:rPr>
          <w:b/>
          <w:i/>
        </w:rPr>
        <w:t>Detectors</w:t>
      </w:r>
    </w:p>
    <w:p w:rsidR="00F503A5" w:rsidRDefault="00F503A5" w:rsidP="00502F74">
      <w:pPr>
        <w:ind w:left="-851"/>
        <w:jc w:val="left"/>
      </w:pPr>
    </w:p>
    <w:p w:rsidR="00502F74" w:rsidRDefault="009B27AF" w:rsidP="00502F74">
      <w:pPr>
        <w:ind w:left="-851"/>
        <w:jc w:val="left"/>
      </w:pPr>
      <w:r>
        <w:t xml:space="preserve">Our next step is to </w:t>
      </w:r>
      <w:r w:rsidR="00502F74">
        <w:t>specify points where calculated variables (electrostatic potential, electrons and holes concentration</w:t>
      </w:r>
      <w:r w:rsidR="00BB3481">
        <w:t>,</w:t>
      </w:r>
      <w:r w:rsidR="00502F74">
        <w:t xml:space="preserve"> current, etc</w:t>
      </w:r>
      <w:r w:rsidR="00BB3481">
        <w:t>.</w:t>
      </w:r>
      <w:r w:rsidR="00502F74">
        <w:t xml:space="preserve">) </w:t>
      </w:r>
      <w:r>
        <w:t>will be</w:t>
      </w:r>
      <w:r w:rsidR="00502F74">
        <w:t xml:space="preserve"> recorded to output text files. We call them detectors.</w:t>
      </w:r>
    </w:p>
    <w:p w:rsidR="00502F74" w:rsidRDefault="00502F74" w:rsidP="00502F74">
      <w:pPr>
        <w:ind w:left="-851"/>
        <w:jc w:val="left"/>
      </w:pPr>
    </w:p>
    <w:p w:rsidR="00502F74" w:rsidRDefault="001A7835" w:rsidP="00502F74">
      <w:pPr>
        <w:ind w:left="-851"/>
        <w:jc w:val="left"/>
      </w:pPr>
      <w:r>
        <w:t xml:space="preserve">  </w:t>
      </w:r>
      <w:proofErr w:type="spellStart"/>
      <w:r w:rsidR="00502F74">
        <w:t>task.AddDetector</w:t>
      </w:r>
      <w:proofErr w:type="spellEnd"/>
      <w:r w:rsidR="00502F74">
        <w:t>("d",0,sz,</w:t>
      </w:r>
      <w:r>
        <w:t>iVector_3(1,1,</w:t>
      </w:r>
      <w:r w:rsidR="00BB3481">
        <w:t>length</w:t>
      </w:r>
      <w:r>
        <w:t>/dr+1)</w:t>
      </w:r>
      <w:r w:rsidR="00502F74">
        <w:t>);</w:t>
      </w:r>
    </w:p>
    <w:p w:rsidR="00502F74" w:rsidRDefault="00502F74" w:rsidP="00502F74">
      <w:pPr>
        <w:ind w:left="-851"/>
        <w:jc w:val="left"/>
      </w:pPr>
    </w:p>
    <w:p w:rsidR="00502F74" w:rsidRDefault="00502F74" w:rsidP="00502F74">
      <w:pPr>
        <w:ind w:left="-851"/>
        <w:jc w:val="left"/>
      </w:pPr>
      <w:r>
        <w:t xml:space="preserve">First parameter of </w:t>
      </w:r>
      <w:proofErr w:type="spellStart"/>
      <w:r>
        <w:t>AddDetector</w:t>
      </w:r>
      <w:proofErr w:type="spellEnd"/>
      <w:r>
        <w:t xml:space="preserve"> is dete</w:t>
      </w:r>
      <w:r w:rsidR="006F0E46">
        <w:t xml:space="preserve">ctors name (“d” in our case) which </w:t>
      </w:r>
      <w:r>
        <w:t>will be used for output text filed.</w:t>
      </w:r>
      <w:r w:rsidR="006F0E46">
        <w:t xml:space="preserve"> </w:t>
      </w:r>
      <w:r>
        <w:t xml:space="preserve">Next three parameters specify 3D grid where detectors are placed, namely, two opposite corners of the grid and number of grid steps along three directions. </w:t>
      </w:r>
    </w:p>
    <w:p w:rsidR="00502F74" w:rsidRDefault="00502F74" w:rsidP="00502F74">
      <w:pPr>
        <w:ind w:left="-851"/>
        <w:jc w:val="left"/>
      </w:pPr>
    </w:p>
    <w:p w:rsidR="00502F74" w:rsidRDefault="00C86B59" w:rsidP="00502F74">
      <w:pPr>
        <w:ind w:left="-851"/>
        <w:jc w:val="left"/>
      </w:pPr>
      <w:r>
        <w:t xml:space="preserve">We </w:t>
      </w:r>
      <w:r w:rsidR="001A7835">
        <w:t xml:space="preserve">will </w:t>
      </w:r>
      <w:r w:rsidR="009B27AF">
        <w:t xml:space="preserve">also </w:t>
      </w:r>
      <w:r>
        <w:t xml:space="preserve">calculate current flux through planar section of </w:t>
      </w:r>
      <w:r w:rsidR="00BB3481">
        <w:t xml:space="preserve">the </w:t>
      </w:r>
      <w:r w:rsidR="001A7835">
        <w:t>diode</w:t>
      </w:r>
      <w:r w:rsidR="00502F74">
        <w:t>.</w:t>
      </w:r>
    </w:p>
    <w:p w:rsidR="00502F74" w:rsidRDefault="00502F74" w:rsidP="00502F74">
      <w:pPr>
        <w:ind w:left="-851"/>
        <w:jc w:val="left"/>
      </w:pPr>
    </w:p>
    <w:p w:rsidR="00502F74" w:rsidRDefault="001A7835" w:rsidP="00502F74">
      <w:pPr>
        <w:ind w:left="-851"/>
        <w:jc w:val="left"/>
      </w:pPr>
      <w:r>
        <w:t xml:space="preserve">  </w:t>
      </w:r>
      <w:proofErr w:type="spellStart"/>
      <w:r w:rsidR="00502F74">
        <w:t>AddFluxPlane</w:t>
      </w:r>
      <w:proofErr w:type="spellEnd"/>
      <w:r w:rsidR="00502F74">
        <w:t>("j",2,</w:t>
      </w:r>
      <w:r w:rsidR="00AC4345">
        <w:t>length</w:t>
      </w:r>
      <w:r w:rsidR="00502F74">
        <w:t>);</w:t>
      </w:r>
    </w:p>
    <w:p w:rsidR="00C86B59" w:rsidRDefault="00C86B59" w:rsidP="00502F74">
      <w:pPr>
        <w:ind w:left="-851"/>
        <w:jc w:val="left"/>
      </w:pPr>
    </w:p>
    <w:p w:rsidR="00C86B59" w:rsidRDefault="001A7835" w:rsidP="00C86B59">
      <w:pPr>
        <w:ind w:left="-851"/>
        <w:jc w:val="left"/>
      </w:pPr>
      <w:r>
        <w:t xml:space="preserve">This </w:t>
      </w:r>
      <w:r w:rsidR="00C86B59">
        <w:t xml:space="preserve">planar section </w:t>
      </w:r>
      <w:r>
        <w:t xml:space="preserve">is </w:t>
      </w:r>
      <w:r w:rsidR="00C86B59">
        <w:t>normal to z direction and cross</w:t>
      </w:r>
      <w:r>
        <w:t>es</w:t>
      </w:r>
      <w:r w:rsidR="00C86B59">
        <w:t xml:space="preserve"> z-axis at coordinate </w:t>
      </w:r>
      <w:r w:rsidR="00BB3481">
        <w:t>length</w:t>
      </w:r>
      <w:r w:rsidR="00C86B59">
        <w:t>.</w:t>
      </w:r>
    </w:p>
    <w:p w:rsidR="00502F74" w:rsidRDefault="00502F74" w:rsidP="00502F74">
      <w:pPr>
        <w:ind w:left="-851"/>
        <w:jc w:val="left"/>
      </w:pPr>
    </w:p>
    <w:p w:rsidR="00F503A5" w:rsidRPr="00F503A5" w:rsidRDefault="00F503A5" w:rsidP="00F503A5">
      <w:pPr>
        <w:ind w:left="-851"/>
        <w:jc w:val="left"/>
        <w:rPr>
          <w:b/>
          <w:i/>
        </w:rPr>
      </w:pPr>
      <w:r>
        <w:rPr>
          <w:b/>
          <w:i/>
        </w:rPr>
        <w:lastRenderedPageBreak/>
        <w:t>Calculation</w:t>
      </w:r>
    </w:p>
    <w:p w:rsidR="00F503A5" w:rsidRDefault="00F503A5" w:rsidP="00502F74">
      <w:pPr>
        <w:ind w:left="-851"/>
        <w:jc w:val="left"/>
      </w:pPr>
    </w:p>
    <w:p w:rsidR="00502F74" w:rsidRDefault="00502F74" w:rsidP="00502F74">
      <w:pPr>
        <w:ind w:left="-851"/>
        <w:jc w:val="left"/>
      </w:pPr>
      <w:r>
        <w:t>To sta</w:t>
      </w:r>
      <w:r w:rsidR="00E238BD">
        <w:t>rt a simulation we should call:</w:t>
      </w:r>
    </w:p>
    <w:p w:rsidR="00502F74" w:rsidRDefault="00502F74" w:rsidP="00502F74">
      <w:pPr>
        <w:ind w:left="-851"/>
        <w:jc w:val="left"/>
      </w:pPr>
    </w:p>
    <w:p w:rsidR="00502F74" w:rsidRDefault="001A7835" w:rsidP="00502F74">
      <w:pPr>
        <w:ind w:left="-851"/>
        <w:jc w:val="left"/>
      </w:pPr>
      <w:r>
        <w:t xml:space="preserve">  </w:t>
      </w:r>
      <w:proofErr w:type="spellStart"/>
      <w:r w:rsidR="00502F74">
        <w:t>task.Calculate</w:t>
      </w:r>
      <w:proofErr w:type="spellEnd"/>
      <w:r w:rsidR="00502F74">
        <w:t>();</w:t>
      </w:r>
    </w:p>
    <w:p w:rsidR="00502F74" w:rsidRDefault="00502F74" w:rsidP="00502F74">
      <w:pPr>
        <w:ind w:left="-851"/>
        <w:jc w:val="left"/>
      </w:pPr>
    </w:p>
    <w:p w:rsidR="00502F74" w:rsidRDefault="00B6572E" w:rsidP="00502F74">
      <w:pPr>
        <w:ind w:left="-851"/>
        <w:jc w:val="left"/>
      </w:pPr>
      <w:r>
        <w:t xml:space="preserve">Now </w:t>
      </w:r>
      <w:r w:rsidR="00E455B3">
        <w:t xml:space="preserve">code is ready, </w:t>
      </w:r>
      <w:r>
        <w:t xml:space="preserve">you can </w:t>
      </w:r>
      <w:r w:rsidR="001A7835">
        <w:t>compile and run</w:t>
      </w:r>
      <w:r w:rsidR="00E455B3">
        <w:t xml:space="preserve"> it</w:t>
      </w:r>
      <w:r>
        <w:t>.</w:t>
      </w:r>
      <w:r w:rsidR="001A7835">
        <w:t xml:space="preserve"> </w:t>
      </w:r>
      <w:r w:rsidR="00502F74">
        <w:t>During execution program reports the calculation status.</w:t>
      </w:r>
      <w:r>
        <w:t xml:space="preserve"> </w:t>
      </w:r>
      <w:r w:rsidR="00502F74">
        <w:t xml:space="preserve">If something is wrong, then you will </w:t>
      </w:r>
      <w:r w:rsidR="000D7055">
        <w:t xml:space="preserve">get corresponding </w:t>
      </w:r>
      <w:r w:rsidR="00502F74">
        <w:t xml:space="preserve">message and function Calculate </w:t>
      </w:r>
      <w:r w:rsidR="000D7055">
        <w:t xml:space="preserve">will </w:t>
      </w:r>
      <w:r w:rsidR="00502F74">
        <w:t>return -1.</w:t>
      </w:r>
    </w:p>
    <w:p w:rsidR="00502F74" w:rsidRDefault="00502F74" w:rsidP="00502F74">
      <w:pPr>
        <w:ind w:left="-851"/>
        <w:jc w:val="left"/>
      </w:pPr>
    </w:p>
    <w:p w:rsidR="00002288" w:rsidRDefault="00B6572E" w:rsidP="008571DC">
      <w:pPr>
        <w:ind w:left="-851"/>
        <w:jc w:val="left"/>
      </w:pPr>
      <w:r>
        <w:t xml:space="preserve">Calculation consists in </w:t>
      </w:r>
      <w:r w:rsidR="00347963">
        <w:t xml:space="preserve">looking for solution of </w:t>
      </w:r>
      <w:r w:rsidR="00502F74">
        <w:t xml:space="preserve">Poisson equation ("p") and continuity equations for electrons and holes ("eh") </w:t>
      </w:r>
      <w:r w:rsidR="009B27AF">
        <w:t>by</w:t>
      </w:r>
      <w:r w:rsidR="00502F74">
        <w:t xml:space="preserve"> </w:t>
      </w:r>
      <w:proofErr w:type="spellStart"/>
      <w:r>
        <w:t>Newthon-Rhapson</w:t>
      </w:r>
      <w:proofErr w:type="spellEnd"/>
      <w:r>
        <w:t xml:space="preserve"> iterations which minimize residue values for these equations. </w:t>
      </w:r>
      <w:r w:rsidR="00225886">
        <w:t>While solving each equation</w:t>
      </w:r>
      <w:r w:rsidR="00264480">
        <w:t>(s)</w:t>
      </w:r>
      <w:r w:rsidR="00225886">
        <w:t>, p</w:t>
      </w:r>
      <w:r>
        <w:t>rogram display</w:t>
      </w:r>
      <w:r w:rsidR="009B27AF">
        <w:t>s</w:t>
      </w:r>
      <w:r>
        <w:t xml:space="preserve"> </w:t>
      </w:r>
      <w:r w:rsidR="00225886">
        <w:t xml:space="preserve">three numbers which are </w:t>
      </w:r>
      <w:r>
        <w:t xml:space="preserve">residue values for </w:t>
      </w:r>
      <w:r w:rsidR="008571DC">
        <w:t xml:space="preserve">Poisson equation, </w:t>
      </w:r>
      <w:r>
        <w:t xml:space="preserve">for </w:t>
      </w:r>
      <w:r w:rsidR="008571DC">
        <w:t>continuity equation for electrons</w:t>
      </w:r>
      <w:r w:rsidR="00347963">
        <w:t xml:space="preserve"> and</w:t>
      </w:r>
      <w:r w:rsidR="008571DC">
        <w:t xml:space="preserve"> </w:t>
      </w:r>
      <w:r>
        <w:t xml:space="preserve">for </w:t>
      </w:r>
      <w:r w:rsidR="008571DC">
        <w:t>continuity equation for holes.</w:t>
      </w:r>
      <w:r>
        <w:t xml:space="preserve"> You </w:t>
      </w:r>
      <w:r w:rsidR="009B27AF">
        <w:t xml:space="preserve">can </w:t>
      </w:r>
      <w:r>
        <w:t xml:space="preserve">also see </w:t>
      </w:r>
      <w:r w:rsidR="00347963">
        <w:t>old and new residue</w:t>
      </w:r>
      <w:r w:rsidR="00264480">
        <w:t>s</w:t>
      </w:r>
      <w:r w:rsidR="00347963">
        <w:t xml:space="preserve"> for equation which is </w:t>
      </w:r>
      <w:r>
        <w:t>currently solving</w:t>
      </w:r>
      <w:r w:rsidR="00002288">
        <w:t>:</w:t>
      </w:r>
    </w:p>
    <w:p w:rsidR="00264480" w:rsidRDefault="00264480" w:rsidP="008571DC">
      <w:pPr>
        <w:ind w:left="-851"/>
        <w:jc w:val="left"/>
      </w:pPr>
    </w:p>
    <w:p w:rsidR="00002288" w:rsidRDefault="00002288" w:rsidP="008571DC">
      <w:pPr>
        <w:ind w:left="-851"/>
        <w:jc w:val="left"/>
      </w:pPr>
      <w:r>
        <w:t>‘</w:t>
      </w:r>
      <w:proofErr w:type="spellStart"/>
      <w:r>
        <w:t>equation_type</w:t>
      </w:r>
      <w:proofErr w:type="spellEnd"/>
      <w:r>
        <w:t>_(</w:t>
      </w:r>
      <w:proofErr w:type="spellStart"/>
      <w:r>
        <w:t>e_or_eh</w:t>
      </w:r>
      <w:proofErr w:type="spellEnd"/>
      <w:r>
        <w:t xml:space="preserve">)   </w:t>
      </w:r>
      <w:proofErr w:type="spellStart"/>
      <w:r>
        <w:t>residue_p</w:t>
      </w:r>
      <w:proofErr w:type="spellEnd"/>
      <w:r>
        <w:t xml:space="preserve">   </w:t>
      </w:r>
      <w:proofErr w:type="spellStart"/>
      <w:r>
        <w:t>residue_e</w:t>
      </w:r>
      <w:proofErr w:type="spellEnd"/>
      <w:r>
        <w:t xml:space="preserve">   </w:t>
      </w:r>
      <w:proofErr w:type="spellStart"/>
      <w:r>
        <w:t>residue_h</w:t>
      </w:r>
      <w:proofErr w:type="spellEnd"/>
      <w:r>
        <w:t xml:space="preserve">   </w:t>
      </w:r>
      <w:proofErr w:type="spellStart"/>
      <w:r w:rsidR="00B6572E">
        <w:t>o</w:t>
      </w:r>
      <w:r w:rsidR="00347963">
        <w:t>ld</w:t>
      </w:r>
      <w:r w:rsidR="00225886">
        <w:t>_residue</w:t>
      </w:r>
      <w:proofErr w:type="spellEnd"/>
      <w:r w:rsidR="00347963">
        <w:t xml:space="preserve"> -&gt; </w:t>
      </w:r>
      <w:proofErr w:type="spellStart"/>
      <w:r w:rsidR="00347963">
        <w:t>new</w:t>
      </w:r>
      <w:r w:rsidR="00225886">
        <w:t>_residue</w:t>
      </w:r>
      <w:proofErr w:type="spellEnd"/>
      <w:r w:rsidR="00B6572E">
        <w:t>’</w:t>
      </w:r>
      <w:r w:rsidR="00347963">
        <w:t>.</w:t>
      </w:r>
    </w:p>
    <w:p w:rsidR="00002288" w:rsidRDefault="00002288" w:rsidP="008571DC">
      <w:pPr>
        <w:ind w:left="-851"/>
        <w:jc w:val="left"/>
      </w:pPr>
    </w:p>
    <w:p w:rsidR="00347963" w:rsidRDefault="00B6572E" w:rsidP="008571DC">
      <w:pPr>
        <w:ind w:left="-851"/>
        <w:jc w:val="left"/>
      </w:pPr>
      <w:r>
        <w:t xml:space="preserve">If </w:t>
      </w:r>
      <w:r w:rsidR="00347963">
        <w:t xml:space="preserve"> </w:t>
      </w:r>
      <w:proofErr w:type="spellStart"/>
      <w:r w:rsidR="00347963">
        <w:t>Newthon-Rhapson</w:t>
      </w:r>
      <w:proofErr w:type="spellEnd"/>
      <w:r w:rsidR="00347963">
        <w:t xml:space="preserve"> method get stuck and </w:t>
      </w:r>
      <w:r w:rsidR="008571DC">
        <w:t>residue does not change</w:t>
      </w:r>
      <w:r>
        <w:t xml:space="preserve">, than you will see sign '&lt;-&gt;'. Two signs ‘&lt;-&gt;’ ahead for </w:t>
      </w:r>
      <w:r w:rsidR="00347963">
        <w:t xml:space="preserve">Poisson and continuity equations </w:t>
      </w:r>
      <w:r>
        <w:t xml:space="preserve">mean </w:t>
      </w:r>
      <w:r w:rsidR="00347963">
        <w:t>tha</w:t>
      </w:r>
      <w:r>
        <w:t>t</w:t>
      </w:r>
      <w:r w:rsidR="00347963">
        <w:t xml:space="preserve"> residue minimum is achieved</w:t>
      </w:r>
      <w:r>
        <w:t xml:space="preserve">. If this residue </w:t>
      </w:r>
      <w:r w:rsidR="00347963">
        <w:t xml:space="preserve">is small </w:t>
      </w:r>
      <w:r>
        <w:t xml:space="preserve">enough </w:t>
      </w:r>
      <w:r w:rsidR="00347963">
        <w:t>th</w:t>
      </w:r>
      <w:r>
        <w:t>e</w:t>
      </w:r>
      <w:r w:rsidR="00347963">
        <w:t xml:space="preserve">n </w:t>
      </w:r>
      <w:r>
        <w:t xml:space="preserve">you get the </w:t>
      </w:r>
      <w:r w:rsidR="00347963">
        <w:t>solution.</w:t>
      </w:r>
      <w:r>
        <w:t xml:space="preserve"> Otherwise, you arrived to a local (not global) residue minimum, and you need to change the method of solution or use better mesh. We will discuss these options later</w:t>
      </w:r>
      <w:r w:rsidR="00347963">
        <w:t>.</w:t>
      </w:r>
    </w:p>
    <w:p w:rsidR="00B61AA1" w:rsidRDefault="00B61AA1" w:rsidP="008571DC">
      <w:pPr>
        <w:ind w:left="-851"/>
        <w:jc w:val="left"/>
      </w:pPr>
    </w:p>
    <w:p w:rsidR="00502F74" w:rsidRDefault="00F503A5" w:rsidP="00502F74">
      <w:pPr>
        <w:ind w:left="-851"/>
        <w:jc w:val="left"/>
      </w:pPr>
      <w:r>
        <w:t>N</w:t>
      </w:r>
      <w:r w:rsidR="00B61AA1">
        <w:t xml:space="preserve">umber of </w:t>
      </w:r>
      <w:r w:rsidR="008B659C">
        <w:t xml:space="preserve">iterations </w:t>
      </w:r>
      <w:r>
        <w:t xml:space="preserve">is limited by some </w:t>
      </w:r>
      <w:r w:rsidR="008B659C">
        <w:t xml:space="preserve">maximal </w:t>
      </w:r>
      <w:r>
        <w:t xml:space="preserve">value. </w:t>
      </w:r>
      <w:r w:rsidR="00B61AA1">
        <w:t xml:space="preserve">By default this is </w:t>
      </w:r>
      <w:r w:rsidR="00E455B3">
        <w:t>5</w:t>
      </w:r>
      <w:r w:rsidR="00B61AA1">
        <w:t xml:space="preserve">0, but it </w:t>
      </w:r>
      <w:r w:rsidR="00502F74">
        <w:t>could be change</w:t>
      </w:r>
      <w:r>
        <w:t>d</w:t>
      </w:r>
      <w:r w:rsidR="00502F74">
        <w:t xml:space="preserve"> </w:t>
      </w:r>
      <w:r w:rsidR="00E455B3">
        <w:t>manually</w:t>
      </w:r>
      <w:r w:rsidR="00B61AA1">
        <w:t>.</w:t>
      </w:r>
      <w:r w:rsidR="008B659C">
        <w:t xml:space="preserve"> Calculation will be stopped </w:t>
      </w:r>
      <w:r w:rsidR="00B61AA1">
        <w:t xml:space="preserve">after </w:t>
      </w:r>
      <w:r w:rsidR="008B659C">
        <w:t xml:space="preserve">number of iterations will reach this </w:t>
      </w:r>
      <w:r w:rsidR="009B27AF">
        <w:t>value</w:t>
      </w:r>
      <w:r w:rsidR="008B659C">
        <w:t xml:space="preserve"> </w:t>
      </w:r>
      <w:r w:rsidR="00B61AA1">
        <w:t>even if residue minimum is still not achieved</w:t>
      </w:r>
      <w:r w:rsidR="00502F74">
        <w:t>.</w:t>
      </w:r>
    </w:p>
    <w:p w:rsidR="00502F74" w:rsidRDefault="00502F74" w:rsidP="00502F74">
      <w:pPr>
        <w:ind w:left="-851"/>
        <w:jc w:val="left"/>
      </w:pPr>
    </w:p>
    <w:p w:rsidR="00B61AA1" w:rsidRDefault="00B61AA1" w:rsidP="00502F74">
      <w:pPr>
        <w:ind w:left="-851"/>
        <w:jc w:val="left"/>
      </w:pPr>
      <w:r>
        <w:t xml:space="preserve">In output file </w:t>
      </w:r>
      <w:r w:rsidR="00F2314D">
        <w:t>‘</w:t>
      </w:r>
      <w:proofErr w:type="spellStart"/>
      <w:r w:rsidR="00502F74">
        <w:t>d.d</w:t>
      </w:r>
      <w:proofErr w:type="spellEnd"/>
      <w:r w:rsidR="00F2314D">
        <w:t>’</w:t>
      </w:r>
      <w:r>
        <w:t xml:space="preserve"> you can find </w:t>
      </w:r>
      <w:r w:rsidR="00F2314D">
        <w:t xml:space="preserve">values of </w:t>
      </w:r>
      <w:r>
        <w:t xml:space="preserve">calculated variables </w:t>
      </w:r>
      <w:r w:rsidR="00F2314D">
        <w:t>at detectors:</w:t>
      </w:r>
    </w:p>
    <w:p w:rsidR="00404F2B" w:rsidRDefault="00404F2B" w:rsidP="00404F2B">
      <w:pPr>
        <w:pStyle w:val="ListParagraph"/>
        <w:numPr>
          <w:ilvl w:val="0"/>
          <w:numId w:val="2"/>
        </w:numPr>
        <w:jc w:val="left"/>
      </w:pPr>
      <w:r>
        <w:t xml:space="preserve">electrostatic potential (psi), </w:t>
      </w:r>
      <w:proofErr w:type="spellStart"/>
      <w:r>
        <w:t>eV</w:t>
      </w:r>
      <w:proofErr w:type="spellEnd"/>
      <w:r>
        <w:t xml:space="preserve"> </w:t>
      </w:r>
    </w:p>
    <w:p w:rsidR="00404F2B" w:rsidRDefault="00404F2B" w:rsidP="00404F2B">
      <w:pPr>
        <w:pStyle w:val="ListParagraph"/>
        <w:numPr>
          <w:ilvl w:val="0"/>
          <w:numId w:val="2"/>
        </w:numPr>
        <w:jc w:val="left"/>
      </w:pPr>
      <w:r>
        <w:t>quasi Fermi level for electrons (</w:t>
      </w:r>
      <w:proofErr w:type="spellStart"/>
      <w:r>
        <w:t>fermin</w:t>
      </w:r>
      <w:proofErr w:type="spellEnd"/>
      <w:r>
        <w:t xml:space="preserve">), </w:t>
      </w:r>
      <w:proofErr w:type="spellStart"/>
      <w:r>
        <w:t>eV</w:t>
      </w:r>
      <w:proofErr w:type="spellEnd"/>
    </w:p>
    <w:p w:rsidR="00404F2B" w:rsidRDefault="00404F2B" w:rsidP="00404F2B">
      <w:pPr>
        <w:pStyle w:val="ListParagraph"/>
        <w:numPr>
          <w:ilvl w:val="0"/>
          <w:numId w:val="2"/>
        </w:numPr>
        <w:jc w:val="left"/>
      </w:pPr>
      <w:r>
        <w:t>quasi Fermi level for holes (</w:t>
      </w:r>
      <w:proofErr w:type="spellStart"/>
      <w:r>
        <w:t>fermip</w:t>
      </w:r>
      <w:proofErr w:type="spellEnd"/>
      <w:r>
        <w:t xml:space="preserve">), </w:t>
      </w:r>
      <w:proofErr w:type="spellStart"/>
      <w:r>
        <w:t>eV</w:t>
      </w:r>
      <w:proofErr w:type="spellEnd"/>
    </w:p>
    <w:p w:rsidR="00404F2B" w:rsidRDefault="00404F2B" w:rsidP="00404F2B">
      <w:pPr>
        <w:pStyle w:val="ListParagraph"/>
        <w:numPr>
          <w:ilvl w:val="0"/>
          <w:numId w:val="2"/>
        </w:numPr>
        <w:jc w:val="left"/>
      </w:pPr>
      <w:r>
        <w:t>conduction band (</w:t>
      </w:r>
      <w:proofErr w:type="spellStart"/>
      <w:r>
        <w:t>cond</w:t>
      </w:r>
      <w:proofErr w:type="spellEnd"/>
      <w:r>
        <w:t xml:space="preserve">), </w:t>
      </w:r>
      <w:proofErr w:type="spellStart"/>
      <w:r>
        <w:t>eV</w:t>
      </w:r>
      <w:proofErr w:type="spellEnd"/>
    </w:p>
    <w:p w:rsidR="00404F2B" w:rsidRDefault="00404F2B" w:rsidP="00404F2B">
      <w:pPr>
        <w:pStyle w:val="ListParagraph"/>
        <w:numPr>
          <w:ilvl w:val="0"/>
          <w:numId w:val="2"/>
        </w:numPr>
        <w:jc w:val="left"/>
      </w:pPr>
      <w:r>
        <w:t>valence band (</w:t>
      </w:r>
      <w:proofErr w:type="spellStart"/>
      <w:r>
        <w:t>val</w:t>
      </w:r>
      <w:proofErr w:type="spellEnd"/>
      <w:r>
        <w:t xml:space="preserve">), </w:t>
      </w:r>
      <w:proofErr w:type="spellStart"/>
      <w:r>
        <w:t>eV</w:t>
      </w:r>
      <w:proofErr w:type="spellEnd"/>
    </w:p>
    <w:p w:rsidR="00404F2B" w:rsidRDefault="00404F2B" w:rsidP="00404F2B">
      <w:pPr>
        <w:pStyle w:val="ListParagraph"/>
        <w:numPr>
          <w:ilvl w:val="0"/>
          <w:numId w:val="2"/>
        </w:numPr>
        <w:jc w:val="left"/>
      </w:pPr>
      <w:r>
        <w:t>electrons concentration (n), cm</w:t>
      </w:r>
      <w:r w:rsidRPr="00E455B3">
        <w:rPr>
          <w:vertAlign w:val="superscript"/>
        </w:rPr>
        <w:t>-3</w:t>
      </w:r>
    </w:p>
    <w:p w:rsidR="00404F2B" w:rsidRDefault="00404F2B" w:rsidP="00404F2B">
      <w:pPr>
        <w:pStyle w:val="ListParagraph"/>
        <w:numPr>
          <w:ilvl w:val="0"/>
          <w:numId w:val="2"/>
        </w:numPr>
        <w:jc w:val="left"/>
      </w:pPr>
      <w:r>
        <w:t>holes concentration (p), cm</w:t>
      </w:r>
      <w:r w:rsidRPr="00E455B3">
        <w:rPr>
          <w:vertAlign w:val="superscript"/>
        </w:rPr>
        <w:t>-3</w:t>
      </w:r>
    </w:p>
    <w:p w:rsidR="00404F2B" w:rsidRDefault="00404F2B" w:rsidP="00404F2B">
      <w:pPr>
        <w:pStyle w:val="ListParagraph"/>
        <w:numPr>
          <w:ilvl w:val="0"/>
          <w:numId w:val="2"/>
        </w:numPr>
        <w:jc w:val="left"/>
      </w:pPr>
      <w:r>
        <w:t>doping concentration (</w:t>
      </w:r>
      <w:proofErr w:type="spellStart"/>
      <w:r>
        <w:t>dop</w:t>
      </w:r>
      <w:proofErr w:type="spellEnd"/>
      <w:r>
        <w:t>), cm</w:t>
      </w:r>
      <w:r w:rsidRPr="00E455B3">
        <w:rPr>
          <w:vertAlign w:val="superscript"/>
        </w:rPr>
        <w:t>-3</w:t>
      </w:r>
    </w:p>
    <w:p w:rsidR="00404F2B" w:rsidRDefault="00404F2B" w:rsidP="00404F2B">
      <w:pPr>
        <w:pStyle w:val="ListParagraph"/>
        <w:numPr>
          <w:ilvl w:val="0"/>
          <w:numId w:val="2"/>
        </w:numPr>
        <w:jc w:val="left"/>
      </w:pPr>
      <w:r>
        <w:t xml:space="preserve">recombination rate ( R ), </w:t>
      </w:r>
      <w:r w:rsidR="0038243D">
        <w:t>s</w:t>
      </w:r>
      <w:r w:rsidR="0038243D" w:rsidRPr="00E455B3">
        <w:rPr>
          <w:vertAlign w:val="superscript"/>
        </w:rPr>
        <w:t>-1</w:t>
      </w:r>
      <w:r>
        <w:t>cm</w:t>
      </w:r>
      <w:r w:rsidRPr="00E455B3">
        <w:rPr>
          <w:vertAlign w:val="superscript"/>
        </w:rPr>
        <w:t>-3</w:t>
      </w:r>
    </w:p>
    <w:p w:rsidR="00404F2B" w:rsidRDefault="00404F2B" w:rsidP="00404F2B">
      <w:pPr>
        <w:pStyle w:val="ListParagraph"/>
        <w:numPr>
          <w:ilvl w:val="0"/>
          <w:numId w:val="2"/>
        </w:numPr>
        <w:jc w:val="left"/>
      </w:pPr>
      <w:r>
        <w:t xml:space="preserve">generation rate (G), </w:t>
      </w:r>
      <w:r w:rsidR="0038243D">
        <w:t>s</w:t>
      </w:r>
      <w:r w:rsidR="0038243D" w:rsidRPr="00E455B3">
        <w:rPr>
          <w:vertAlign w:val="superscript"/>
        </w:rPr>
        <w:t>-1</w:t>
      </w:r>
      <w:r>
        <w:t>cm</w:t>
      </w:r>
      <w:r w:rsidRPr="00E455B3">
        <w:rPr>
          <w:vertAlign w:val="superscript"/>
        </w:rPr>
        <w:t>-3</w:t>
      </w:r>
    </w:p>
    <w:p w:rsidR="00404F2B" w:rsidRDefault="00404F2B" w:rsidP="00404F2B">
      <w:pPr>
        <w:pStyle w:val="ListParagraph"/>
        <w:numPr>
          <w:ilvl w:val="0"/>
          <w:numId w:val="2"/>
        </w:numPr>
        <w:jc w:val="left"/>
      </w:pPr>
      <w:r>
        <w:t>electrons current density (</w:t>
      </w:r>
      <w:proofErr w:type="spellStart"/>
      <w:r>
        <w:t>Jn</w:t>
      </w:r>
      <w:proofErr w:type="spellEnd"/>
      <w:r>
        <w:t>), A/cm</w:t>
      </w:r>
      <w:r w:rsidRPr="00E455B3">
        <w:rPr>
          <w:vertAlign w:val="superscript"/>
        </w:rPr>
        <w:t>2</w:t>
      </w:r>
    </w:p>
    <w:p w:rsidR="00404F2B" w:rsidRDefault="00404F2B" w:rsidP="00404F2B">
      <w:pPr>
        <w:pStyle w:val="ListParagraph"/>
        <w:numPr>
          <w:ilvl w:val="0"/>
          <w:numId w:val="2"/>
        </w:numPr>
        <w:jc w:val="left"/>
      </w:pPr>
      <w:r>
        <w:t>holes current density (</w:t>
      </w:r>
      <w:proofErr w:type="spellStart"/>
      <w:r>
        <w:t>Jp</w:t>
      </w:r>
      <w:proofErr w:type="spellEnd"/>
      <w:r>
        <w:t>), A/cm</w:t>
      </w:r>
      <w:r w:rsidRPr="00E455B3">
        <w:rPr>
          <w:vertAlign w:val="superscript"/>
        </w:rPr>
        <w:t>2</w:t>
      </w:r>
    </w:p>
    <w:p w:rsidR="00404F2B" w:rsidRDefault="00404F2B" w:rsidP="00502F74">
      <w:pPr>
        <w:ind w:left="-851"/>
        <w:jc w:val="left"/>
      </w:pPr>
    </w:p>
    <w:p w:rsidR="00502F74" w:rsidRDefault="00502F74" w:rsidP="00502F74">
      <w:pPr>
        <w:ind w:left="-851"/>
        <w:jc w:val="left"/>
      </w:pPr>
      <w:r>
        <w:t xml:space="preserve">You can plot data from this </w:t>
      </w:r>
      <w:r w:rsidR="00F2314D">
        <w:t>file</w:t>
      </w:r>
      <w:r>
        <w:t xml:space="preserve"> using popular </w:t>
      </w:r>
      <w:proofErr w:type="spellStart"/>
      <w:r>
        <w:t>gnuplot</w:t>
      </w:r>
      <w:proofErr w:type="spellEnd"/>
      <w:r>
        <w:t xml:space="preserve"> program that can be downloaded from http://www.gnuplot.info. </w:t>
      </w:r>
    </w:p>
    <w:p w:rsidR="00502F74" w:rsidRDefault="00502F74" w:rsidP="00502F74">
      <w:pPr>
        <w:ind w:left="-851"/>
        <w:jc w:val="left"/>
      </w:pPr>
    </w:p>
    <w:p w:rsidR="00502F74" w:rsidRDefault="00502F74" w:rsidP="00502F74">
      <w:pPr>
        <w:ind w:left="-851"/>
        <w:jc w:val="left"/>
      </w:pPr>
      <w:r>
        <w:t xml:space="preserve">For example, to plot </w:t>
      </w:r>
      <w:r w:rsidR="005D1CC9">
        <w:t xml:space="preserve">conduction and valence bands </w:t>
      </w:r>
      <w:r>
        <w:t xml:space="preserve">you should open </w:t>
      </w:r>
      <w:proofErr w:type="spellStart"/>
      <w:r>
        <w:t>gnupolt</w:t>
      </w:r>
      <w:proofErr w:type="spellEnd"/>
      <w:r>
        <w:t xml:space="preserve">, move to directory with </w:t>
      </w:r>
      <w:r w:rsidR="00F2314D">
        <w:t>‘</w:t>
      </w:r>
      <w:proofErr w:type="spellStart"/>
      <w:r>
        <w:t>d.d</w:t>
      </w:r>
      <w:proofErr w:type="spellEnd"/>
      <w:r w:rsidR="00F2314D">
        <w:t>’</w:t>
      </w:r>
      <w:r>
        <w:t xml:space="preserve"> file using cd command (specify directory name in quotes) and type</w:t>
      </w:r>
    </w:p>
    <w:p w:rsidR="00502F74" w:rsidRDefault="00502F74" w:rsidP="00502F74">
      <w:pPr>
        <w:ind w:left="-851"/>
        <w:jc w:val="left"/>
      </w:pPr>
    </w:p>
    <w:p w:rsidR="00E04104" w:rsidRDefault="00E04104" w:rsidP="00E04104">
      <w:pPr>
        <w:ind w:left="-851"/>
        <w:jc w:val="left"/>
      </w:pPr>
      <w:proofErr w:type="spellStart"/>
      <w:r>
        <w:t>gnuplot</w:t>
      </w:r>
      <w:proofErr w:type="spellEnd"/>
      <w:r>
        <w:t xml:space="preserve">&gt; set </w:t>
      </w:r>
      <w:proofErr w:type="spellStart"/>
      <w:r>
        <w:t>xlabel</w:t>
      </w:r>
      <w:proofErr w:type="spellEnd"/>
      <w:r>
        <w:t xml:space="preserve"> 'position, micron'</w:t>
      </w:r>
    </w:p>
    <w:p w:rsidR="00E04104" w:rsidRDefault="00E04104" w:rsidP="00E04104">
      <w:pPr>
        <w:ind w:left="-851"/>
        <w:jc w:val="left"/>
      </w:pPr>
      <w:proofErr w:type="spellStart"/>
      <w:r>
        <w:t>gnuplot</w:t>
      </w:r>
      <w:proofErr w:type="spellEnd"/>
      <w:r>
        <w:t xml:space="preserve">&gt; set </w:t>
      </w:r>
      <w:proofErr w:type="spellStart"/>
      <w:r>
        <w:t>ylabel</w:t>
      </w:r>
      <w:proofErr w:type="spellEnd"/>
      <w:r>
        <w:t xml:space="preserve"> '</w:t>
      </w:r>
      <w:proofErr w:type="spellStart"/>
      <w:r>
        <w:t>eV</w:t>
      </w:r>
      <w:proofErr w:type="spellEnd"/>
      <w:r>
        <w:t>'</w:t>
      </w:r>
    </w:p>
    <w:p w:rsidR="00502F74" w:rsidRDefault="00E04104" w:rsidP="00E04104">
      <w:pPr>
        <w:ind w:left="-851"/>
        <w:jc w:val="left"/>
      </w:pPr>
      <w:proofErr w:type="spellStart"/>
      <w:r>
        <w:t>gnuplot</w:t>
      </w:r>
      <w:proofErr w:type="spellEnd"/>
      <w:r>
        <w:t>&gt; p '</w:t>
      </w:r>
      <w:proofErr w:type="spellStart"/>
      <w:r>
        <w:t>d.d</w:t>
      </w:r>
      <w:proofErr w:type="spellEnd"/>
      <w:r>
        <w:t>' u 1:5 w l t 'conduction band', '</w:t>
      </w:r>
      <w:proofErr w:type="spellStart"/>
      <w:r>
        <w:t>d.d</w:t>
      </w:r>
      <w:proofErr w:type="spellEnd"/>
      <w:r>
        <w:t>' u 1:6 w l t 'valence band'</w:t>
      </w:r>
    </w:p>
    <w:p w:rsidR="00502F74" w:rsidRDefault="00E04104" w:rsidP="00502F74">
      <w:pPr>
        <w:ind w:left="-851"/>
        <w:jc w:val="left"/>
      </w:pPr>
      <w:r>
        <w:rPr>
          <w:noProof/>
          <w:lang w:val="en-US"/>
        </w:rPr>
        <w:lastRenderedPageBreak/>
        <w:drawing>
          <wp:inline distT="0" distB="0" distL="0" distR="0">
            <wp:extent cx="4315428" cy="2524478"/>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de_bands.png"/>
                    <pic:cNvPicPr/>
                  </pic:nvPicPr>
                  <pic:blipFill>
                    <a:blip r:embed="rId15">
                      <a:extLst>
                        <a:ext uri="{28A0092B-C50C-407E-A947-70E740481C1C}">
                          <a14:useLocalDpi xmlns:a14="http://schemas.microsoft.com/office/drawing/2010/main" val="0"/>
                        </a:ext>
                      </a:extLst>
                    </a:blip>
                    <a:stretch>
                      <a:fillRect/>
                    </a:stretch>
                  </pic:blipFill>
                  <pic:spPr>
                    <a:xfrm>
                      <a:off x="0" y="0"/>
                      <a:ext cx="4315428" cy="2524478"/>
                    </a:xfrm>
                    <a:prstGeom prst="rect">
                      <a:avLst/>
                    </a:prstGeom>
                  </pic:spPr>
                </pic:pic>
              </a:graphicData>
            </a:graphic>
          </wp:inline>
        </w:drawing>
      </w:r>
    </w:p>
    <w:p w:rsidR="005D1CC9" w:rsidRDefault="005D1CC9" w:rsidP="00502F74">
      <w:pPr>
        <w:ind w:left="-851"/>
        <w:jc w:val="left"/>
      </w:pPr>
    </w:p>
    <w:p w:rsidR="00502F74" w:rsidRDefault="00502F74" w:rsidP="00502F74">
      <w:pPr>
        <w:ind w:left="-851"/>
        <w:jc w:val="left"/>
      </w:pPr>
      <w:r>
        <w:t>File '</w:t>
      </w:r>
      <w:proofErr w:type="spellStart"/>
      <w:r>
        <w:t>j.d</w:t>
      </w:r>
      <w:proofErr w:type="spellEnd"/>
      <w:r>
        <w:t xml:space="preserve">' </w:t>
      </w:r>
      <w:r w:rsidR="00404F2B">
        <w:t xml:space="preserve">shows </w:t>
      </w:r>
      <w:r w:rsidR="00F2314D">
        <w:t xml:space="preserve">how </w:t>
      </w:r>
      <w:r>
        <w:t xml:space="preserve">current flux through </w:t>
      </w:r>
      <w:r w:rsidR="00F2314D">
        <w:t xml:space="preserve">chosen planar </w:t>
      </w:r>
      <w:r>
        <w:t>surface</w:t>
      </w:r>
      <w:r w:rsidR="00404F2B">
        <w:t xml:space="preserve"> </w:t>
      </w:r>
      <w:r w:rsidR="00F2314D">
        <w:t xml:space="preserve">depends </w:t>
      </w:r>
      <w:r w:rsidR="00404F2B">
        <w:t>on applied voltage</w:t>
      </w:r>
      <w:r>
        <w:t>.</w:t>
      </w:r>
      <w:r w:rsidR="008B659C">
        <w:t xml:space="preserve"> </w:t>
      </w:r>
      <w:r>
        <w:t xml:space="preserve">Since we </w:t>
      </w:r>
      <w:r w:rsidR="00404F2B">
        <w:t>perform</w:t>
      </w:r>
      <w:r w:rsidR="008B659C">
        <w:t>ed</w:t>
      </w:r>
      <w:r w:rsidR="00404F2B">
        <w:t xml:space="preserve"> simulation only for </w:t>
      </w:r>
      <w:r>
        <w:t xml:space="preserve">zero voltage, </w:t>
      </w:r>
      <w:r w:rsidR="00404F2B">
        <w:t>this file has only one value there</w:t>
      </w:r>
      <w:r w:rsidR="005D1CC9">
        <w:t xml:space="preserve"> which is zero</w:t>
      </w:r>
      <w:r>
        <w:t>.</w:t>
      </w:r>
    </w:p>
    <w:p w:rsidR="00502F74" w:rsidRDefault="00502F74" w:rsidP="00502F74">
      <w:pPr>
        <w:ind w:left="-851"/>
        <w:jc w:val="left"/>
      </w:pPr>
    </w:p>
    <w:p w:rsidR="00E238BD" w:rsidRDefault="00E238BD" w:rsidP="00502F74">
      <w:pPr>
        <w:ind w:left="-851"/>
        <w:jc w:val="left"/>
      </w:pPr>
      <w:r>
        <w:t xml:space="preserve">We can </w:t>
      </w:r>
      <w:r w:rsidR="008B659C">
        <w:t xml:space="preserve">simulate </w:t>
      </w:r>
      <w:r>
        <w:t>nonzero voltages</w:t>
      </w:r>
      <w:r w:rsidR="008B659C">
        <w:t>:</w:t>
      </w:r>
    </w:p>
    <w:p w:rsidR="00E238BD" w:rsidRDefault="00E238BD" w:rsidP="00502F74">
      <w:pPr>
        <w:ind w:left="-851"/>
        <w:jc w:val="left"/>
      </w:pPr>
    </w:p>
    <w:p w:rsidR="00502F74" w:rsidRDefault="00502F74" w:rsidP="00502F74">
      <w:pPr>
        <w:ind w:left="-851"/>
        <w:jc w:val="left"/>
      </w:pPr>
      <w:r>
        <w:t xml:space="preserve">  </w:t>
      </w:r>
      <w:proofErr w:type="spellStart"/>
      <w:r>
        <w:t>task.Calculate</w:t>
      </w:r>
      <w:proofErr w:type="spellEnd"/>
      <w:r>
        <w:t>(</w:t>
      </w:r>
      <w:r w:rsidR="000B536C">
        <w:t>.02</w:t>
      </w:r>
      <w:r>
        <w:t>,</w:t>
      </w:r>
      <w:r w:rsidR="005D1CC9">
        <w:t>.2</w:t>
      </w:r>
      <w:r>
        <w:t>);</w:t>
      </w:r>
    </w:p>
    <w:p w:rsidR="00E238BD" w:rsidRDefault="00E238BD" w:rsidP="00E238BD">
      <w:pPr>
        <w:ind w:left="-851"/>
        <w:jc w:val="left"/>
      </w:pPr>
    </w:p>
    <w:p w:rsidR="00E238BD" w:rsidRDefault="00E238BD" w:rsidP="00E238BD">
      <w:pPr>
        <w:ind w:left="-851"/>
        <w:jc w:val="left"/>
      </w:pPr>
      <w:r>
        <w:t xml:space="preserve">In </w:t>
      </w:r>
      <w:r w:rsidR="00F2314D">
        <w:t>this</w:t>
      </w:r>
      <w:r>
        <w:t xml:space="preserve"> </w:t>
      </w:r>
      <w:r w:rsidR="00E455B3">
        <w:t xml:space="preserve">example </w:t>
      </w:r>
      <w:r>
        <w:t xml:space="preserve">we simulate all voltages from 0 to </w:t>
      </w:r>
      <w:r w:rsidR="005D1CC9">
        <w:t>.2</w:t>
      </w:r>
      <w:r>
        <w:t xml:space="preserve"> with step </w:t>
      </w:r>
      <w:r w:rsidR="000B536C">
        <w:t>.02</w:t>
      </w:r>
      <w:r>
        <w:t>.</w:t>
      </w:r>
    </w:p>
    <w:p w:rsidR="00502F74" w:rsidRDefault="00502F74" w:rsidP="00502F74">
      <w:pPr>
        <w:ind w:left="-851"/>
        <w:jc w:val="left"/>
      </w:pPr>
    </w:p>
    <w:p w:rsidR="00502F74" w:rsidRDefault="00F2314D" w:rsidP="00502F74">
      <w:pPr>
        <w:ind w:left="-851"/>
        <w:jc w:val="left"/>
      </w:pPr>
      <w:r>
        <w:t xml:space="preserve">Calculated </w:t>
      </w:r>
      <w:r w:rsidR="008B659C">
        <w:t xml:space="preserve">IV-dependence in </w:t>
      </w:r>
      <w:r w:rsidR="00502F74">
        <w:t>file '</w:t>
      </w:r>
      <w:proofErr w:type="spellStart"/>
      <w:r w:rsidR="00502F74">
        <w:t>j.d</w:t>
      </w:r>
      <w:proofErr w:type="spellEnd"/>
      <w:r w:rsidR="00502F74">
        <w:t>'</w:t>
      </w:r>
      <w:r>
        <w:t xml:space="preserve"> can be plotted in </w:t>
      </w:r>
      <w:proofErr w:type="spellStart"/>
      <w:r>
        <w:t>gnuplot</w:t>
      </w:r>
      <w:proofErr w:type="spellEnd"/>
      <w:r w:rsidR="008B659C">
        <w:t>:</w:t>
      </w:r>
    </w:p>
    <w:p w:rsidR="00502F74" w:rsidRDefault="00502F74" w:rsidP="00502F74">
      <w:pPr>
        <w:ind w:left="-851"/>
        <w:jc w:val="left"/>
      </w:pPr>
    </w:p>
    <w:p w:rsidR="00E04104" w:rsidRDefault="00E04104" w:rsidP="00E04104">
      <w:pPr>
        <w:ind w:left="-851"/>
        <w:jc w:val="left"/>
      </w:pPr>
      <w:proofErr w:type="spellStart"/>
      <w:r>
        <w:t>gnuplot</w:t>
      </w:r>
      <w:proofErr w:type="spellEnd"/>
      <w:r>
        <w:t xml:space="preserve">&gt; set </w:t>
      </w:r>
      <w:proofErr w:type="spellStart"/>
      <w:r>
        <w:t>xlabel</w:t>
      </w:r>
      <w:proofErr w:type="spellEnd"/>
      <w:r>
        <w:t xml:space="preserve"> 'voltage, </w:t>
      </w:r>
      <w:proofErr w:type="spellStart"/>
      <w:r>
        <w:t>eV</w:t>
      </w:r>
      <w:proofErr w:type="spellEnd"/>
      <w:r>
        <w:t>'</w:t>
      </w:r>
    </w:p>
    <w:p w:rsidR="00E04104" w:rsidRDefault="00E04104" w:rsidP="00E04104">
      <w:pPr>
        <w:ind w:left="-851"/>
        <w:jc w:val="left"/>
      </w:pPr>
      <w:proofErr w:type="spellStart"/>
      <w:r>
        <w:t>gnuplot</w:t>
      </w:r>
      <w:proofErr w:type="spellEnd"/>
      <w:r>
        <w:t xml:space="preserve">&gt; set </w:t>
      </w:r>
      <w:proofErr w:type="spellStart"/>
      <w:r>
        <w:t>ylabel</w:t>
      </w:r>
      <w:proofErr w:type="spellEnd"/>
      <w:r>
        <w:t xml:space="preserve"> 'current, A/cm2'</w:t>
      </w:r>
    </w:p>
    <w:p w:rsidR="00E238BD" w:rsidRDefault="00E238BD" w:rsidP="00E238BD">
      <w:pPr>
        <w:ind w:left="-851"/>
        <w:jc w:val="left"/>
      </w:pPr>
      <w:proofErr w:type="spellStart"/>
      <w:r>
        <w:t>gnuplot</w:t>
      </w:r>
      <w:proofErr w:type="spellEnd"/>
      <w:r>
        <w:t>&gt; p '</w:t>
      </w:r>
      <w:proofErr w:type="spellStart"/>
      <w:r>
        <w:t>j.d</w:t>
      </w:r>
      <w:proofErr w:type="spellEnd"/>
      <w:r>
        <w:t>' w l</w:t>
      </w:r>
    </w:p>
    <w:p w:rsidR="00F204F5" w:rsidRDefault="00F204F5" w:rsidP="00E238BD">
      <w:pPr>
        <w:ind w:left="-851"/>
        <w:jc w:val="left"/>
      </w:pPr>
    </w:p>
    <w:p w:rsidR="00F204F5" w:rsidRDefault="00E04104" w:rsidP="00E238BD">
      <w:pPr>
        <w:ind w:left="-851"/>
        <w:jc w:val="left"/>
      </w:pPr>
      <w:r>
        <w:rPr>
          <w:noProof/>
          <w:lang w:val="en-US"/>
        </w:rPr>
        <w:drawing>
          <wp:inline distT="0" distB="0" distL="0" distR="0">
            <wp:extent cx="4402329" cy="25346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de_iv.png"/>
                    <pic:cNvPicPr/>
                  </pic:nvPicPr>
                  <pic:blipFill>
                    <a:blip r:embed="rId16">
                      <a:extLst>
                        <a:ext uri="{28A0092B-C50C-407E-A947-70E740481C1C}">
                          <a14:useLocalDpi xmlns:a14="http://schemas.microsoft.com/office/drawing/2010/main" val="0"/>
                        </a:ext>
                      </a:extLst>
                    </a:blip>
                    <a:stretch>
                      <a:fillRect/>
                    </a:stretch>
                  </pic:blipFill>
                  <pic:spPr>
                    <a:xfrm>
                      <a:off x="0" y="0"/>
                      <a:ext cx="4402329" cy="2534675"/>
                    </a:xfrm>
                    <a:prstGeom prst="rect">
                      <a:avLst/>
                    </a:prstGeom>
                  </pic:spPr>
                </pic:pic>
              </a:graphicData>
            </a:graphic>
          </wp:inline>
        </w:drawing>
      </w:r>
    </w:p>
    <w:p w:rsidR="00E238BD" w:rsidRDefault="00E238BD" w:rsidP="00502F74">
      <w:pPr>
        <w:ind w:left="-851"/>
        <w:jc w:val="left"/>
      </w:pPr>
    </w:p>
    <w:p w:rsidR="00502F74" w:rsidRDefault="00E238BD" w:rsidP="00502F74">
      <w:pPr>
        <w:ind w:left="-851"/>
        <w:jc w:val="left"/>
      </w:pPr>
      <w:r>
        <w:t xml:space="preserve">We will </w:t>
      </w:r>
      <w:r w:rsidR="008B659C">
        <w:t xml:space="preserve">also </w:t>
      </w:r>
      <w:r>
        <w:t xml:space="preserve">find bunch of files </w:t>
      </w:r>
      <w:r w:rsidR="00502F74">
        <w:t>'</w:t>
      </w:r>
      <w:proofErr w:type="spellStart"/>
      <w:r w:rsidR="00502F74">
        <w:t>dxxx.d</w:t>
      </w:r>
      <w:proofErr w:type="spellEnd"/>
      <w:r w:rsidR="00502F74">
        <w:t xml:space="preserve">' </w:t>
      </w:r>
      <w:r>
        <w:t xml:space="preserve">with calculated variables for </w:t>
      </w:r>
      <w:r w:rsidR="00502F74">
        <w:t>each voltage</w:t>
      </w:r>
      <w:r w:rsidR="008B659C">
        <w:t xml:space="preserve"> xxx</w:t>
      </w:r>
      <w:r w:rsidR="00502F74">
        <w:t>.</w:t>
      </w:r>
    </w:p>
    <w:p w:rsidR="00502F74" w:rsidRDefault="00502F74" w:rsidP="00502F74">
      <w:pPr>
        <w:ind w:left="-851"/>
        <w:jc w:val="left"/>
      </w:pPr>
    </w:p>
    <w:p w:rsidR="00502F74" w:rsidRPr="00DF5586" w:rsidRDefault="006F0E46" w:rsidP="00502F74">
      <w:pPr>
        <w:ind w:left="-851"/>
        <w:jc w:val="left"/>
        <w:rPr>
          <w:b/>
          <w:i/>
        </w:rPr>
      </w:pPr>
      <w:r w:rsidRPr="00DF5586">
        <w:rPr>
          <w:b/>
          <w:i/>
        </w:rPr>
        <w:t>Carriers’ generation</w:t>
      </w:r>
    </w:p>
    <w:p w:rsidR="00A238D0" w:rsidRDefault="00A238D0" w:rsidP="00502F74">
      <w:pPr>
        <w:ind w:left="-851"/>
        <w:jc w:val="left"/>
      </w:pPr>
    </w:p>
    <w:p w:rsidR="0060065C" w:rsidRDefault="00502F74" w:rsidP="00AF3FE3">
      <w:pPr>
        <w:ind w:left="-851"/>
        <w:jc w:val="left"/>
      </w:pPr>
      <w:r>
        <w:lastRenderedPageBreak/>
        <w:t>Carrier</w:t>
      </w:r>
      <w:r w:rsidR="00B56836">
        <w:t>’</w:t>
      </w:r>
      <w:r>
        <w:t xml:space="preserve"> generation </w:t>
      </w:r>
      <w:r w:rsidR="00B56836">
        <w:t xml:space="preserve">is </w:t>
      </w:r>
      <w:r w:rsidR="00C9272D">
        <w:t xml:space="preserve">produced </w:t>
      </w:r>
      <w:r w:rsidR="00B56836">
        <w:t xml:space="preserve">by absorbed photons with energy higher than semiconductor bandgap. </w:t>
      </w:r>
      <w:r w:rsidR="0060065C">
        <w:t xml:space="preserve">Generation </w:t>
      </w:r>
      <w:r w:rsidR="00F67EED">
        <w:t>leads to</w:t>
      </w:r>
      <w:r w:rsidR="0060065C">
        <w:t xml:space="preserve"> appearance of photocurrent in solar cells.</w:t>
      </w:r>
    </w:p>
    <w:p w:rsidR="0060065C" w:rsidRDefault="0060065C" w:rsidP="00AF3FE3">
      <w:pPr>
        <w:ind w:left="-851"/>
        <w:jc w:val="left"/>
      </w:pPr>
    </w:p>
    <w:p w:rsidR="00AF3FE3" w:rsidRDefault="00AF3FE3" w:rsidP="00AF3FE3">
      <w:pPr>
        <w:ind w:left="-851"/>
        <w:jc w:val="left"/>
      </w:pPr>
      <w:r>
        <w:t xml:space="preserve">In Microvolt generation is constructed by class </w:t>
      </w:r>
      <w:proofErr w:type="spellStart"/>
      <w:r>
        <w:t>scGeneration</w:t>
      </w:r>
      <w:proofErr w:type="spellEnd"/>
      <w:r>
        <w:t xml:space="preserve"> or any of its inheritors (</w:t>
      </w:r>
      <w:proofErr w:type="spellStart"/>
      <w:r w:rsidR="00F67EED">
        <w:t>scGenerationTable</w:t>
      </w:r>
      <w:proofErr w:type="spellEnd"/>
      <w:r w:rsidR="00F67EED">
        <w:t xml:space="preserve">, </w:t>
      </w:r>
      <w:proofErr w:type="spellStart"/>
      <w:r>
        <w:t>scLambert</w:t>
      </w:r>
      <w:proofErr w:type="spellEnd"/>
      <w:r>
        <w:t xml:space="preserve">, </w:t>
      </w:r>
      <w:proofErr w:type="spellStart"/>
      <w:r>
        <w:t>scLambertSpectrum</w:t>
      </w:r>
      <w:proofErr w:type="spellEnd"/>
      <w:r>
        <w:t xml:space="preserve">, etc.) which correspond to different ways to specify generation. To use some particular generation you need to call function </w:t>
      </w:r>
      <w:proofErr w:type="spellStart"/>
      <w:r>
        <w:t>AddGeneration</w:t>
      </w:r>
      <w:proofErr w:type="spellEnd"/>
      <w:r>
        <w:t>.</w:t>
      </w:r>
    </w:p>
    <w:p w:rsidR="00AF3FE3" w:rsidRDefault="00AF3FE3" w:rsidP="00502F74">
      <w:pPr>
        <w:ind w:left="-851"/>
        <w:jc w:val="left"/>
      </w:pPr>
    </w:p>
    <w:p w:rsidR="0060065C" w:rsidRDefault="00C9272D" w:rsidP="00502F74">
      <w:pPr>
        <w:ind w:left="-851"/>
        <w:jc w:val="left"/>
      </w:pPr>
      <w:r>
        <w:t xml:space="preserve">In general, photons absorption </w:t>
      </w:r>
      <w:r w:rsidR="00F67EED">
        <w:t xml:space="preserve">and generation </w:t>
      </w:r>
      <w:r>
        <w:t xml:space="preserve">should </w:t>
      </w:r>
      <w:r w:rsidR="00B56836">
        <w:t xml:space="preserve">be calculated by </w:t>
      </w:r>
      <w:r w:rsidR="00502F74">
        <w:t>independent electromagnetic simulation.</w:t>
      </w:r>
      <w:r w:rsidR="00B56836">
        <w:t xml:space="preserve"> </w:t>
      </w:r>
      <w:r w:rsidR="00F67EED">
        <w:t>T</w:t>
      </w:r>
      <w:r w:rsidR="00AF3FE3">
        <w:t xml:space="preserve">his </w:t>
      </w:r>
      <w:r w:rsidR="00F67EED">
        <w:t xml:space="preserve">generation can be substituted to Microvolt using </w:t>
      </w:r>
      <w:r w:rsidR="00AF3FE3">
        <w:t xml:space="preserve">class </w:t>
      </w:r>
      <w:proofErr w:type="spellStart"/>
      <w:r w:rsidR="00AF3FE3">
        <w:t>scGenerationTable</w:t>
      </w:r>
      <w:proofErr w:type="spellEnd"/>
      <w:r w:rsidR="00F67EED">
        <w:t xml:space="preserve"> which </w:t>
      </w:r>
      <w:r w:rsidR="00AF3FE3">
        <w:t>will be describe</w:t>
      </w:r>
      <w:r w:rsidR="00F67EED">
        <w:t>d</w:t>
      </w:r>
      <w:r w:rsidR="00AF3FE3">
        <w:t xml:space="preserve"> later </w:t>
      </w:r>
      <w:r w:rsidR="0060065C">
        <w:t xml:space="preserve">when we will consider </w:t>
      </w:r>
      <w:r w:rsidR="00AF3FE3">
        <w:t xml:space="preserve">3D </w:t>
      </w:r>
      <w:r w:rsidR="0060065C">
        <w:t>geometries</w:t>
      </w:r>
      <w:r w:rsidR="00AF3FE3">
        <w:t xml:space="preserve">. </w:t>
      </w:r>
    </w:p>
    <w:p w:rsidR="0060065C" w:rsidRDefault="0060065C" w:rsidP="00502F74">
      <w:pPr>
        <w:ind w:left="-851"/>
        <w:jc w:val="left"/>
      </w:pPr>
    </w:p>
    <w:p w:rsidR="00502F74" w:rsidRDefault="0060065C" w:rsidP="00502F74">
      <w:pPr>
        <w:ind w:left="-851"/>
        <w:jc w:val="left"/>
      </w:pPr>
      <w:r>
        <w:t>I</w:t>
      </w:r>
      <w:r w:rsidR="00502F74">
        <w:t xml:space="preserve">n </w:t>
      </w:r>
      <w:r w:rsidR="00B56836">
        <w:t xml:space="preserve">our simple </w:t>
      </w:r>
      <w:r w:rsidR="00502F74">
        <w:t xml:space="preserve">1D case </w:t>
      </w:r>
      <w:r w:rsidR="00BA1DA9">
        <w:t xml:space="preserve">we </w:t>
      </w:r>
      <w:r w:rsidR="00502F74">
        <w:t xml:space="preserve">can </w:t>
      </w:r>
      <w:r w:rsidR="00C9272D">
        <w:t xml:space="preserve">calculate </w:t>
      </w:r>
      <w:r>
        <w:t>generation</w:t>
      </w:r>
      <w:r w:rsidR="00BA1DA9">
        <w:t xml:space="preserve"> </w:t>
      </w:r>
      <w:r w:rsidR="00502F74">
        <w:t xml:space="preserve">using Lambert-Beer law for absorption </w:t>
      </w:r>
      <w:r w:rsidR="00025011">
        <w:t xml:space="preserve">in homogeneous media </w:t>
      </w:r>
      <w:r w:rsidR="00502F74">
        <w:t>and assuming no reflection from front (perfect antireflective coating) and back sides of the cell</w:t>
      </w:r>
      <w:r w:rsidR="00AF3FE3">
        <w:t>:</w:t>
      </w:r>
      <w:r w:rsidR="00B56836">
        <w:t xml:space="preserve"> </w:t>
      </w:r>
    </w:p>
    <w:p w:rsidR="00A7397E" w:rsidRDefault="00A7397E" w:rsidP="00502F74">
      <w:pPr>
        <w:ind w:left="-851"/>
        <w:jc w:val="left"/>
      </w:pPr>
    </w:p>
    <w:p w:rsidR="00502F74" w:rsidRDefault="0060065C" w:rsidP="00502F74">
      <w:pPr>
        <w:ind w:left="-851"/>
        <w:jc w:val="left"/>
      </w:pPr>
      <w:r w:rsidRPr="00A7397E">
        <w:rPr>
          <w:position w:val="-10"/>
        </w:rPr>
        <w:object w:dxaOrig="1400" w:dyaOrig="360">
          <v:shape id="_x0000_i1027" type="#_x0000_t75" style="width:69.5pt;height:18.4pt" o:ole="">
            <v:imagedata r:id="rId17" o:title=""/>
          </v:shape>
          <o:OLEObject Type="Embed" ProgID="Equation.DSMT4" ShapeID="_x0000_i1027" DrawAspect="Content" ObjectID="_1455925997" r:id="rId18"/>
        </w:object>
      </w:r>
      <w:r w:rsidR="00C9272D">
        <w:t>,</w:t>
      </w:r>
    </w:p>
    <w:p w:rsidR="00A7397E" w:rsidRDefault="00A7397E" w:rsidP="00502F74">
      <w:pPr>
        <w:ind w:left="-851"/>
        <w:jc w:val="left"/>
      </w:pPr>
    </w:p>
    <w:p w:rsidR="00A238D0" w:rsidRDefault="00502F74" w:rsidP="00502F74">
      <w:pPr>
        <w:ind w:left="-851"/>
        <w:jc w:val="left"/>
      </w:pPr>
      <w:r>
        <w:t xml:space="preserve">where </w:t>
      </w:r>
      <w:r w:rsidRPr="00A7397E">
        <w:rPr>
          <w:i/>
        </w:rPr>
        <w:t>I</w:t>
      </w:r>
      <w:r>
        <w:t xml:space="preserve"> is incident </w:t>
      </w:r>
      <w:r w:rsidR="00C9272D">
        <w:t>photon flux</w:t>
      </w:r>
      <w:r>
        <w:t xml:space="preserve">, </w:t>
      </w:r>
      <w:r w:rsidR="00A7397E" w:rsidRPr="00A7397E">
        <w:rPr>
          <w:position w:val="-6"/>
        </w:rPr>
        <w:object w:dxaOrig="240" w:dyaOrig="220">
          <v:shape id="_x0000_i1028" type="#_x0000_t75" style="width:11.7pt;height:10.9pt" o:ole="">
            <v:imagedata r:id="rId19" o:title=""/>
          </v:shape>
          <o:OLEObject Type="Embed" ProgID="Equation.DSMT4" ShapeID="_x0000_i1028" DrawAspect="Content" ObjectID="_1455925998" r:id="rId20"/>
        </w:object>
      </w:r>
      <w:r w:rsidR="003960A7">
        <w:t>is the absorption coefficient</w:t>
      </w:r>
      <w:r w:rsidR="00A238D0">
        <w:t>.</w:t>
      </w:r>
    </w:p>
    <w:p w:rsidR="00E10995" w:rsidRDefault="00E10995" w:rsidP="00502F74">
      <w:pPr>
        <w:ind w:left="-851"/>
        <w:jc w:val="left"/>
      </w:pPr>
    </w:p>
    <w:p w:rsidR="00AF3FE3" w:rsidRDefault="00AF3FE3" w:rsidP="00AF3FE3">
      <w:pPr>
        <w:ind w:left="-851"/>
        <w:jc w:val="left"/>
      </w:pPr>
      <w:r>
        <w:t>For example, incident light of intensity 10</w:t>
      </w:r>
      <w:r w:rsidRPr="00BA1DA9">
        <w:rPr>
          <w:vertAlign w:val="superscript"/>
        </w:rPr>
        <w:t>20</w:t>
      </w:r>
      <w:r>
        <w:t>s</w:t>
      </w:r>
      <w:r w:rsidRPr="00BA1DA9">
        <w:rPr>
          <w:vertAlign w:val="superscript"/>
        </w:rPr>
        <w:t>-1</w:t>
      </w:r>
      <w:r>
        <w:t>m</w:t>
      </w:r>
      <w:r w:rsidRPr="00BA1DA9">
        <w:rPr>
          <w:vertAlign w:val="superscript"/>
        </w:rPr>
        <w:t>-2</w:t>
      </w:r>
      <w:r>
        <w:t xml:space="preserve"> enters the cell at the left side. The absorption coefficient is 1m</w:t>
      </w:r>
      <w:r w:rsidRPr="00BA1DA9">
        <w:rPr>
          <w:vertAlign w:val="superscript"/>
        </w:rPr>
        <w:t>-1</w:t>
      </w:r>
      <w:r>
        <w:t xml:space="preserve">. In this case we can use class </w:t>
      </w:r>
      <w:proofErr w:type="spellStart"/>
      <w:r>
        <w:t>scLambert</w:t>
      </w:r>
      <w:proofErr w:type="spellEnd"/>
      <w:r>
        <w:t xml:space="preserve">: </w:t>
      </w:r>
    </w:p>
    <w:p w:rsidR="00AF3FE3" w:rsidRDefault="00AF3FE3" w:rsidP="00AF3FE3">
      <w:pPr>
        <w:ind w:left="-851"/>
        <w:jc w:val="left"/>
      </w:pPr>
    </w:p>
    <w:p w:rsidR="00AF3FE3" w:rsidRDefault="00AF3FE3" w:rsidP="00AF3FE3">
      <w:pPr>
        <w:ind w:left="-851"/>
        <w:jc w:val="left"/>
      </w:pPr>
      <w:r>
        <w:t xml:space="preserve">  Vector_3 n(0,0,1);</w:t>
      </w:r>
    </w:p>
    <w:p w:rsidR="00AF3FE3" w:rsidRDefault="00AF3FE3" w:rsidP="00AF3FE3">
      <w:pPr>
        <w:ind w:left="-851"/>
        <w:jc w:val="left"/>
      </w:pPr>
      <w:r>
        <w:t xml:space="preserve">  </w:t>
      </w:r>
      <w:proofErr w:type="spellStart"/>
      <w:r>
        <w:t>scGeneration</w:t>
      </w:r>
      <w:proofErr w:type="spellEnd"/>
      <w:r>
        <w:t xml:space="preserve"> *gen = new </w:t>
      </w:r>
      <w:proofErr w:type="spellStart"/>
      <w:r>
        <w:t>scLambert</w:t>
      </w:r>
      <w:proofErr w:type="spellEnd"/>
      <w:r>
        <w:t>(Plane_3(n,0), 1e20, 1);</w:t>
      </w:r>
    </w:p>
    <w:p w:rsidR="00AF3FE3" w:rsidRDefault="00AF3FE3" w:rsidP="00AF3FE3">
      <w:pPr>
        <w:ind w:left="-851"/>
        <w:jc w:val="left"/>
      </w:pPr>
      <w:r>
        <w:t xml:space="preserve">  </w:t>
      </w:r>
      <w:proofErr w:type="spellStart"/>
      <w:r>
        <w:t>task.AddGeneration</w:t>
      </w:r>
      <w:proofErr w:type="spellEnd"/>
      <w:r>
        <w:t>(gen);</w:t>
      </w:r>
    </w:p>
    <w:p w:rsidR="00AF3FE3" w:rsidRDefault="00AF3FE3" w:rsidP="00AF3FE3">
      <w:pPr>
        <w:ind w:left="-851"/>
        <w:jc w:val="left"/>
      </w:pPr>
    </w:p>
    <w:p w:rsidR="00AF3FE3" w:rsidRDefault="00AF3FE3" w:rsidP="00AF3FE3">
      <w:pPr>
        <w:ind w:left="-851"/>
        <w:jc w:val="left"/>
      </w:pPr>
      <w:r>
        <w:t xml:space="preserve">First parameter of </w:t>
      </w:r>
      <w:proofErr w:type="spellStart"/>
      <w:r>
        <w:t>scLambert</w:t>
      </w:r>
      <w:proofErr w:type="spellEnd"/>
      <w:r>
        <w:t xml:space="preserve"> constructor is plane where light enters the cell, second is light intensity and third is absorption coefficient </w:t>
      </w:r>
      <w:r w:rsidRPr="00A7397E">
        <w:rPr>
          <w:position w:val="-6"/>
        </w:rPr>
        <w:object w:dxaOrig="240" w:dyaOrig="220">
          <v:shape id="_x0000_i1029" type="#_x0000_t75" style="width:11.7pt;height:10.9pt" o:ole="">
            <v:imagedata r:id="rId21" o:title=""/>
          </v:shape>
          <o:OLEObject Type="Embed" ProgID="Equation.DSMT4" ShapeID="_x0000_i1029" DrawAspect="Content" ObjectID="_1455925999" r:id="rId22"/>
        </w:object>
      </w:r>
      <w:r>
        <w:t>.</w:t>
      </w:r>
    </w:p>
    <w:p w:rsidR="00AF3FE3" w:rsidRDefault="00AF3FE3" w:rsidP="00502F74">
      <w:pPr>
        <w:ind w:left="-851"/>
        <w:jc w:val="left"/>
      </w:pPr>
    </w:p>
    <w:p w:rsidR="0060065C" w:rsidRDefault="0060065C" w:rsidP="0060065C">
      <w:pPr>
        <w:ind w:left="-851"/>
        <w:jc w:val="left"/>
      </w:pPr>
      <w:r>
        <w:t>Absorption coefficient can be expressed through imaginary part of refractive index</w:t>
      </w:r>
      <w:r w:rsidRPr="00A7397E">
        <w:rPr>
          <w:position w:val="-6"/>
        </w:rPr>
        <w:object w:dxaOrig="1180" w:dyaOrig="279">
          <v:shape id="_x0000_i1030" type="#_x0000_t75" style="width:58.6pt;height:14.25pt" o:ole="">
            <v:imagedata r:id="rId23" o:title=""/>
          </v:shape>
          <o:OLEObject Type="Embed" ProgID="Equation.DSMT4" ShapeID="_x0000_i1030" DrawAspect="Content" ObjectID="_1455926000" r:id="rId24"/>
        </w:object>
      </w:r>
      <w:r>
        <w:t>.</w:t>
      </w:r>
    </w:p>
    <w:p w:rsidR="0060065C" w:rsidRDefault="0060065C" w:rsidP="00502F74">
      <w:pPr>
        <w:ind w:left="-851"/>
        <w:jc w:val="left"/>
      </w:pPr>
    </w:p>
    <w:p w:rsidR="00AF3FE3" w:rsidRDefault="00AF3FE3" w:rsidP="00AF3FE3">
      <w:pPr>
        <w:ind w:left="-851"/>
        <w:jc w:val="left"/>
      </w:pPr>
      <w:r>
        <w:t>We keep files with optical data for different semiconductors in the directory ‘spectra’ (“</w:t>
      </w:r>
      <w:proofErr w:type="spellStart"/>
      <w:r>
        <w:t>si.nk</w:t>
      </w:r>
      <w:proofErr w:type="spellEnd"/>
      <w:r>
        <w:t>”, “</w:t>
      </w:r>
      <w:proofErr w:type="spellStart"/>
      <w:r w:rsidRPr="00BA1DA9">
        <w:t>cds.nk</w:t>
      </w:r>
      <w:proofErr w:type="spellEnd"/>
      <w:r>
        <w:t>”, “</w:t>
      </w:r>
      <w:proofErr w:type="spellStart"/>
      <w:r w:rsidRPr="00BA1DA9">
        <w:t>cd</w:t>
      </w:r>
      <w:r>
        <w:t>te</w:t>
      </w:r>
      <w:r w:rsidRPr="00BA1DA9">
        <w:t>.nk</w:t>
      </w:r>
      <w:proofErr w:type="spellEnd"/>
      <w:r>
        <w:t>”, etc.). Data in these files is presented in tabular format wavelength – n (real part of refractive index) – k (imaginary part of refractive index).</w:t>
      </w:r>
      <w:r w:rsidR="0060065C">
        <w:t xml:space="preserve"> </w:t>
      </w:r>
      <w:r>
        <w:t xml:space="preserve">Absorption coefficient </w:t>
      </w:r>
      <w:r w:rsidR="000B477E">
        <w:t>can</w:t>
      </w:r>
      <w:r>
        <w:t xml:space="preserve"> be calculated </w:t>
      </w:r>
      <w:r w:rsidR="000B477E">
        <w:t xml:space="preserve">using </w:t>
      </w:r>
      <w:r>
        <w:t xml:space="preserve">tabular data in </w:t>
      </w:r>
      <w:r w:rsidR="000B477E">
        <w:t xml:space="preserve">some </w:t>
      </w:r>
      <w:r>
        <w:t>*.</w:t>
      </w:r>
      <w:proofErr w:type="spellStart"/>
      <w:r>
        <w:t>nk</w:t>
      </w:r>
      <w:proofErr w:type="spellEnd"/>
      <w:r>
        <w:t xml:space="preserve"> file. This is example for 500nm monochromatic light of intensity 10</w:t>
      </w:r>
      <w:r w:rsidRPr="00BA1DA9">
        <w:rPr>
          <w:vertAlign w:val="superscript"/>
        </w:rPr>
        <w:t>3</w:t>
      </w:r>
      <w:r>
        <w:t>Wm</w:t>
      </w:r>
      <w:r w:rsidRPr="00BA1DA9">
        <w:rPr>
          <w:vertAlign w:val="superscript"/>
        </w:rPr>
        <w:t>-2</w:t>
      </w:r>
      <w:r>
        <w:t xml:space="preserve"> which propagates in silicon diode:</w:t>
      </w:r>
    </w:p>
    <w:p w:rsidR="00AF3FE3" w:rsidRDefault="00AF3FE3" w:rsidP="00AF3FE3">
      <w:pPr>
        <w:ind w:left="-851"/>
        <w:jc w:val="left"/>
      </w:pPr>
    </w:p>
    <w:p w:rsidR="00AF3FE3" w:rsidRDefault="00AF3FE3" w:rsidP="00AF3FE3">
      <w:pPr>
        <w:ind w:left="-851"/>
        <w:jc w:val="left"/>
      </w:pPr>
      <w:r>
        <w:t xml:space="preserve">  </w:t>
      </w:r>
      <w:proofErr w:type="spellStart"/>
      <w:r>
        <w:t>const</w:t>
      </w:r>
      <w:proofErr w:type="spellEnd"/>
      <w:r>
        <w:t xml:space="preserve"> char *</w:t>
      </w:r>
      <w:proofErr w:type="spellStart"/>
      <w:r>
        <w:t>spectra_dir</w:t>
      </w:r>
      <w:proofErr w:type="spellEnd"/>
      <w:r>
        <w:t xml:space="preserve"> = “”;</w:t>
      </w:r>
    </w:p>
    <w:p w:rsidR="00AF3FE3" w:rsidRDefault="00AF3FE3" w:rsidP="00AF3FE3">
      <w:pPr>
        <w:ind w:left="-851"/>
        <w:jc w:val="left"/>
      </w:pPr>
      <w:r>
        <w:t xml:space="preserve">  </w:t>
      </w:r>
      <w:proofErr w:type="spellStart"/>
      <w:r>
        <w:t>scGeneration</w:t>
      </w:r>
      <w:proofErr w:type="spellEnd"/>
      <w:r>
        <w:t xml:space="preserve"> *gen =  </w:t>
      </w:r>
      <w:proofErr w:type="spellStart"/>
      <w:r>
        <w:t>scLambert</w:t>
      </w:r>
      <w:proofErr w:type="spellEnd"/>
      <w:r>
        <w:t>(Plane_3(n,0),1e3,500,spectra_dir,"si.nk");</w:t>
      </w:r>
    </w:p>
    <w:p w:rsidR="00AF3FE3" w:rsidRDefault="00AF3FE3" w:rsidP="00AF3FE3">
      <w:pPr>
        <w:ind w:left="-851"/>
        <w:jc w:val="left"/>
      </w:pPr>
      <w:r>
        <w:t xml:space="preserve">  </w:t>
      </w:r>
      <w:proofErr w:type="spellStart"/>
      <w:r>
        <w:t>task.AddGeneration</w:t>
      </w:r>
      <w:proofErr w:type="spellEnd"/>
      <w:r>
        <w:t>(gen);</w:t>
      </w:r>
    </w:p>
    <w:p w:rsidR="00AF3FE3" w:rsidRDefault="00AF3FE3" w:rsidP="00AF3FE3">
      <w:pPr>
        <w:ind w:left="-851"/>
        <w:jc w:val="left"/>
      </w:pPr>
    </w:p>
    <w:p w:rsidR="00AF3FE3" w:rsidRDefault="00AF3FE3" w:rsidP="00AF3FE3">
      <w:pPr>
        <w:ind w:left="-851"/>
        <w:jc w:val="left"/>
      </w:pPr>
      <w:r>
        <w:t xml:space="preserve">Fourth parameter of used </w:t>
      </w:r>
      <w:proofErr w:type="spellStart"/>
      <w:r>
        <w:t>scLambert</w:t>
      </w:r>
      <w:proofErr w:type="spellEnd"/>
      <w:r>
        <w:t xml:space="preserve"> constructor is path to directory ‘spectra’ (you need to choose path accordingly to location of this directory on your machine).</w:t>
      </w:r>
    </w:p>
    <w:p w:rsidR="00AF3FE3" w:rsidRDefault="00AF3FE3" w:rsidP="00E10995">
      <w:pPr>
        <w:ind w:left="-851"/>
        <w:jc w:val="left"/>
      </w:pPr>
    </w:p>
    <w:p w:rsidR="00E10995" w:rsidRDefault="00C9272D" w:rsidP="00E10995">
      <w:pPr>
        <w:ind w:left="-851"/>
        <w:jc w:val="left"/>
      </w:pPr>
      <w:r>
        <w:t xml:space="preserve">If </w:t>
      </w:r>
      <w:r w:rsidR="00E10995">
        <w:t>incident light covers some spectral range</w:t>
      </w:r>
      <w:r w:rsidR="003960A7">
        <w:t xml:space="preserve"> and </w:t>
      </w:r>
      <w:r w:rsidR="00AF3FE3" w:rsidRPr="00A7397E">
        <w:rPr>
          <w:position w:val="-6"/>
        </w:rPr>
        <w:object w:dxaOrig="240" w:dyaOrig="220">
          <v:shape id="_x0000_i1031" type="#_x0000_t75" style="width:11.7pt;height:10.9pt" o:ole="">
            <v:imagedata r:id="rId21" o:title=""/>
          </v:shape>
          <o:OLEObject Type="Embed" ProgID="Equation.DSMT4" ShapeID="_x0000_i1031" DrawAspect="Content" ObjectID="_1455926001" r:id="rId25"/>
        </w:object>
      </w:r>
      <w:r w:rsidR="003960A7">
        <w:t xml:space="preserve"> depends on a wavelength</w:t>
      </w:r>
      <w:r w:rsidR="00E10995">
        <w:t>, th</w:t>
      </w:r>
      <w:r w:rsidR="0060065C">
        <w:t>e</w:t>
      </w:r>
      <w:r w:rsidR="00E10995">
        <w:t>n g</w:t>
      </w:r>
      <w:r w:rsidR="00E10995" w:rsidRPr="00B117C0">
        <w:t xml:space="preserve">eneration rate </w:t>
      </w:r>
      <w:r w:rsidR="003960A7">
        <w:t>can be</w:t>
      </w:r>
      <w:r w:rsidR="00A238D0">
        <w:t xml:space="preserve"> </w:t>
      </w:r>
      <w:r w:rsidR="0038243D">
        <w:t xml:space="preserve">calculated </w:t>
      </w:r>
      <w:r w:rsidR="003960A7">
        <w:t>as</w:t>
      </w:r>
      <w:r w:rsidR="00E10995">
        <w:t>:</w:t>
      </w:r>
    </w:p>
    <w:p w:rsidR="00A7397E" w:rsidRDefault="00A7397E" w:rsidP="00E10995">
      <w:pPr>
        <w:ind w:left="-851"/>
        <w:jc w:val="left"/>
      </w:pPr>
    </w:p>
    <w:p w:rsidR="00E10995" w:rsidRDefault="0060065C" w:rsidP="00E10995">
      <w:pPr>
        <w:ind w:left="-851"/>
        <w:jc w:val="left"/>
      </w:pPr>
      <w:r w:rsidRPr="00A7397E">
        <w:rPr>
          <w:position w:val="-24"/>
        </w:rPr>
        <w:object w:dxaOrig="2700" w:dyaOrig="620">
          <v:shape id="_x0000_i1032" type="#_x0000_t75" style="width:134.8pt;height:31pt" o:ole="">
            <v:imagedata r:id="rId26" o:title=""/>
          </v:shape>
          <o:OLEObject Type="Embed" ProgID="Equation.DSMT4" ShapeID="_x0000_i1032" DrawAspect="Content" ObjectID="_1455926002" r:id="rId27"/>
        </w:object>
      </w:r>
      <w:r w:rsidR="00E10995">
        <w:t>,</w:t>
      </w:r>
    </w:p>
    <w:p w:rsidR="00E10995" w:rsidRDefault="00E10995" w:rsidP="00E10995">
      <w:pPr>
        <w:ind w:left="-851"/>
        <w:jc w:val="left"/>
      </w:pPr>
    </w:p>
    <w:p w:rsidR="00E10995" w:rsidRDefault="00E10995" w:rsidP="00E10995">
      <w:pPr>
        <w:ind w:left="-851"/>
        <w:jc w:val="left"/>
      </w:pPr>
      <w:r>
        <w:t xml:space="preserve">where </w:t>
      </w:r>
      <w:r w:rsidR="00A7397E" w:rsidRPr="00A7397E">
        <w:rPr>
          <w:position w:val="-10"/>
        </w:rPr>
        <w:object w:dxaOrig="499" w:dyaOrig="320">
          <v:shape id="_x0000_i1033" type="#_x0000_t75" style="width:25.1pt;height:15.9pt" o:ole="">
            <v:imagedata r:id="rId28" o:title=""/>
          </v:shape>
          <o:OLEObject Type="Embed" ProgID="Equation.DSMT4" ShapeID="_x0000_i1033" DrawAspect="Content" ObjectID="_1455926003" r:id="rId29"/>
        </w:object>
      </w:r>
      <w:r>
        <w:t>is incident spectral density, W</w:t>
      </w:r>
      <w:r w:rsidR="00A238D0">
        <w:t>/m</w:t>
      </w:r>
      <w:r w:rsidR="00A238D0" w:rsidRPr="00A7397E">
        <w:rPr>
          <w:vertAlign w:val="superscript"/>
        </w:rPr>
        <w:t>2</w:t>
      </w:r>
      <w:r w:rsidR="00A238D0">
        <w:t>/nm</w:t>
      </w:r>
      <w:r>
        <w:t>.</w:t>
      </w:r>
    </w:p>
    <w:p w:rsidR="00C9272D" w:rsidRDefault="00C9272D" w:rsidP="00502F74">
      <w:pPr>
        <w:ind w:left="-851"/>
        <w:jc w:val="left"/>
      </w:pPr>
    </w:p>
    <w:p w:rsidR="00502F74" w:rsidRDefault="0060065C" w:rsidP="00502F74">
      <w:pPr>
        <w:ind w:left="-851"/>
        <w:jc w:val="left"/>
      </w:pPr>
      <w:r>
        <w:t>To specify this type generation</w:t>
      </w:r>
      <w:r w:rsidR="008F5FA3">
        <w:t xml:space="preserve">, you </w:t>
      </w:r>
      <w:r w:rsidR="00225886">
        <w:t xml:space="preserve">can use class </w:t>
      </w:r>
      <w:proofErr w:type="spellStart"/>
      <w:r w:rsidR="00225886">
        <w:t>scLambertSpectrum</w:t>
      </w:r>
      <w:proofErr w:type="spellEnd"/>
      <w:r w:rsidR="00225886">
        <w:t>:</w:t>
      </w:r>
    </w:p>
    <w:p w:rsidR="00E32205" w:rsidRDefault="00E32205" w:rsidP="00502F74">
      <w:pPr>
        <w:ind w:left="-851"/>
        <w:jc w:val="left"/>
      </w:pPr>
    </w:p>
    <w:p w:rsidR="008F5FA3" w:rsidRDefault="008F5FA3" w:rsidP="00502F74">
      <w:pPr>
        <w:ind w:left="-851"/>
        <w:jc w:val="left"/>
      </w:pPr>
      <w:r>
        <w:t xml:space="preserve">  </w:t>
      </w:r>
      <w:proofErr w:type="spellStart"/>
      <w:r>
        <w:t>valtype</w:t>
      </w:r>
      <w:proofErr w:type="spellEnd"/>
      <w:r>
        <w:t xml:space="preserve"> </w:t>
      </w:r>
      <w:r w:rsidR="00AB2D1F">
        <w:t>wv</w:t>
      </w:r>
      <w:r>
        <w:t>1 = 350; // shortest wavelength that enters the cell</w:t>
      </w:r>
    </w:p>
    <w:p w:rsidR="00AB2D1F" w:rsidRDefault="008F5FA3" w:rsidP="00502F74">
      <w:pPr>
        <w:ind w:left="-851"/>
        <w:jc w:val="left"/>
      </w:pPr>
      <w:r>
        <w:t xml:space="preserve">  </w:t>
      </w:r>
      <w:proofErr w:type="spellStart"/>
      <w:r>
        <w:t>valtype</w:t>
      </w:r>
      <w:proofErr w:type="spellEnd"/>
      <w:r>
        <w:t xml:space="preserve"> </w:t>
      </w:r>
      <w:r w:rsidR="00AB2D1F">
        <w:t>wv</w:t>
      </w:r>
      <w:r>
        <w:t xml:space="preserve">2 = </w:t>
      </w:r>
      <w:r w:rsidR="008E2F5D">
        <w:t>1240.8</w:t>
      </w:r>
      <w:r w:rsidR="008E2F5D" w:rsidRPr="008E2F5D">
        <w:t>/</w:t>
      </w:r>
      <w:proofErr w:type="spellStart"/>
      <w:r w:rsidR="008E2F5D" w:rsidRPr="008E2F5D">
        <w:t>left_med.Eg</w:t>
      </w:r>
      <w:proofErr w:type="spellEnd"/>
      <w:r>
        <w:t xml:space="preserve">; // </w:t>
      </w:r>
      <w:r w:rsidR="00AB2D1F">
        <w:t xml:space="preserve">wavelengths that corresponds to </w:t>
      </w:r>
      <w:r>
        <w:t>silicon bandgap</w:t>
      </w:r>
    </w:p>
    <w:p w:rsidR="00502F74" w:rsidRDefault="00016DA9" w:rsidP="00502F74">
      <w:pPr>
        <w:ind w:left="-851"/>
        <w:jc w:val="left"/>
      </w:pPr>
      <w:r>
        <w:t xml:space="preserve">  </w:t>
      </w:r>
      <w:proofErr w:type="spellStart"/>
      <w:r>
        <w:t>scGeneration</w:t>
      </w:r>
      <w:proofErr w:type="spellEnd"/>
      <w:r>
        <w:t xml:space="preserve"> *gen =  </w:t>
      </w:r>
      <w:r w:rsidR="00502F74">
        <w:t>scLambertSpectrum(Plane_3(n,0),</w:t>
      </w:r>
      <w:r w:rsidR="00E32205">
        <w:t>spectra_dir</w:t>
      </w:r>
      <w:r w:rsidR="00502F74">
        <w:t>,"am1.5.in","si.nk",left_med.Eg);</w:t>
      </w:r>
    </w:p>
    <w:p w:rsidR="00E32205" w:rsidRDefault="00E32205" w:rsidP="00E32205">
      <w:pPr>
        <w:ind w:left="-851"/>
        <w:jc w:val="left"/>
      </w:pPr>
      <w:r>
        <w:t xml:space="preserve">  </w:t>
      </w:r>
      <w:proofErr w:type="spellStart"/>
      <w:r>
        <w:t>task.AddGeneration</w:t>
      </w:r>
      <w:proofErr w:type="spellEnd"/>
      <w:r>
        <w:t>(gen);</w:t>
      </w:r>
    </w:p>
    <w:p w:rsidR="00502F74" w:rsidRDefault="00502F74" w:rsidP="00502F74">
      <w:pPr>
        <w:ind w:left="-851"/>
        <w:jc w:val="left"/>
      </w:pPr>
    </w:p>
    <w:p w:rsidR="0060065C" w:rsidRDefault="008F5FA3" w:rsidP="0060065C">
      <w:pPr>
        <w:ind w:left="-851"/>
        <w:jc w:val="left"/>
      </w:pPr>
      <w:r>
        <w:t>In this example i</w:t>
      </w:r>
      <w:r w:rsidR="00016DA9">
        <w:t xml:space="preserve">ncident light spectrum is </w:t>
      </w:r>
      <w:r w:rsidR="00863B6D">
        <w:t>taken</w:t>
      </w:r>
      <w:r>
        <w:t xml:space="preserve"> from </w:t>
      </w:r>
      <w:r w:rsidR="00016DA9">
        <w:t>“am1.5.in” file</w:t>
      </w:r>
      <w:r>
        <w:t xml:space="preserve"> </w:t>
      </w:r>
      <w:r w:rsidR="00863B6D">
        <w:t>in a wavelength range (</w:t>
      </w:r>
      <w:r w:rsidR="00AB2D1F">
        <w:t>wv</w:t>
      </w:r>
      <w:r w:rsidR="00863B6D">
        <w:t xml:space="preserve">1, </w:t>
      </w:r>
      <w:r w:rsidR="00AB2D1F">
        <w:t>wv</w:t>
      </w:r>
      <w:r w:rsidR="00863B6D">
        <w:t>2).</w:t>
      </w:r>
      <w:r w:rsidR="0060065C">
        <w:t xml:space="preserve"> </w:t>
      </w:r>
      <w:r w:rsidR="000B477E">
        <w:t>F</w:t>
      </w:r>
      <w:r w:rsidR="0060065C">
        <w:t xml:space="preserve">ile </w:t>
      </w:r>
      <w:r w:rsidR="000B477E">
        <w:t xml:space="preserve">“am1.5.in” </w:t>
      </w:r>
      <w:r w:rsidR="0060065C">
        <w:t xml:space="preserve">contains data for </w:t>
      </w:r>
      <w:r w:rsidR="0060065C" w:rsidRPr="00B117C0">
        <w:t>solar Air Mass 1.5 Global Spectrum</w:t>
      </w:r>
      <w:r w:rsidR="0060065C">
        <w:t xml:space="preserve"> in tabular format wavelength – intensity, W/m</w:t>
      </w:r>
      <w:r w:rsidR="0060065C" w:rsidRPr="00BA1DA9">
        <w:rPr>
          <w:vertAlign w:val="superscript"/>
        </w:rPr>
        <w:t>2</w:t>
      </w:r>
      <w:r w:rsidR="0060065C">
        <w:t>/nm.</w:t>
      </w:r>
    </w:p>
    <w:p w:rsidR="0060065C" w:rsidRDefault="0060065C" w:rsidP="0060065C">
      <w:pPr>
        <w:ind w:left="-851"/>
        <w:jc w:val="left"/>
      </w:pPr>
    </w:p>
    <w:p w:rsidR="008F5FA3" w:rsidRDefault="00E32205" w:rsidP="00502F74">
      <w:pPr>
        <w:ind w:left="-851"/>
        <w:jc w:val="left"/>
      </w:pPr>
      <w:r>
        <w:t xml:space="preserve">Let’s perform a simulation </w:t>
      </w:r>
      <w:r w:rsidR="00863B6D">
        <w:t>using</w:t>
      </w:r>
      <w:r>
        <w:t xml:space="preserve"> </w:t>
      </w:r>
      <w:r w:rsidR="008F5FA3">
        <w:t xml:space="preserve">this </w:t>
      </w:r>
      <w:r>
        <w:t xml:space="preserve">last choice of carrier’s generation. </w:t>
      </w:r>
    </w:p>
    <w:p w:rsidR="008F5FA3" w:rsidRDefault="008F5FA3" w:rsidP="00502F74">
      <w:pPr>
        <w:ind w:left="-851"/>
        <w:jc w:val="left"/>
      </w:pPr>
    </w:p>
    <w:p w:rsidR="00B959F7" w:rsidRDefault="008F5FA3" w:rsidP="00502F74">
      <w:pPr>
        <w:ind w:left="-851"/>
        <w:jc w:val="left"/>
      </w:pPr>
      <w:r>
        <w:t xml:space="preserve">This is </w:t>
      </w:r>
      <w:r w:rsidR="00AB2D1F">
        <w:t xml:space="preserve">the </w:t>
      </w:r>
      <w:r>
        <w:t>shape of generation profile inside the cell</w:t>
      </w:r>
      <w:r w:rsidR="00E32205">
        <w:t>:</w:t>
      </w:r>
    </w:p>
    <w:p w:rsidR="00E32205" w:rsidRDefault="00E32205" w:rsidP="00502F74">
      <w:pPr>
        <w:ind w:left="-851"/>
        <w:jc w:val="left"/>
      </w:pPr>
    </w:p>
    <w:p w:rsidR="00E04104" w:rsidRDefault="00E04104" w:rsidP="00502F74">
      <w:pPr>
        <w:ind w:left="-851"/>
        <w:jc w:val="left"/>
      </w:pPr>
      <w:proofErr w:type="spellStart"/>
      <w:r w:rsidRPr="00E04104">
        <w:t>gnuplot</w:t>
      </w:r>
      <w:proofErr w:type="spellEnd"/>
      <w:r w:rsidRPr="00E04104">
        <w:t xml:space="preserve">&gt; set </w:t>
      </w:r>
      <w:proofErr w:type="spellStart"/>
      <w:r w:rsidRPr="00E04104">
        <w:t>xlabel</w:t>
      </w:r>
      <w:proofErr w:type="spellEnd"/>
      <w:r w:rsidRPr="00E04104">
        <w:t xml:space="preserve"> 'position, micron'</w:t>
      </w:r>
    </w:p>
    <w:p w:rsidR="00E04104" w:rsidRDefault="00E04104" w:rsidP="00502F74">
      <w:pPr>
        <w:ind w:left="-851"/>
        <w:jc w:val="left"/>
      </w:pPr>
      <w:proofErr w:type="spellStart"/>
      <w:r w:rsidRPr="00E04104">
        <w:t>gnuplot</w:t>
      </w:r>
      <w:proofErr w:type="spellEnd"/>
      <w:r w:rsidRPr="00E04104">
        <w:t xml:space="preserve">&gt; set </w:t>
      </w:r>
      <w:proofErr w:type="spellStart"/>
      <w:r w:rsidRPr="00E04104">
        <w:t>ylabel</w:t>
      </w:r>
      <w:proofErr w:type="spellEnd"/>
      <w:r w:rsidRPr="00E04104">
        <w:t xml:space="preserve"> '1/(cm2 sec)'</w:t>
      </w:r>
    </w:p>
    <w:p w:rsidR="00B959F7" w:rsidRDefault="00E04104" w:rsidP="00502F74">
      <w:pPr>
        <w:ind w:left="-851"/>
        <w:jc w:val="left"/>
      </w:pPr>
      <w:proofErr w:type="spellStart"/>
      <w:r w:rsidRPr="00E04104">
        <w:t>gnuplot</w:t>
      </w:r>
      <w:proofErr w:type="spellEnd"/>
      <w:r w:rsidRPr="00E04104">
        <w:t>&gt; p '</w:t>
      </w:r>
      <w:proofErr w:type="spellStart"/>
      <w:r w:rsidRPr="00E04104">
        <w:t>d.d</w:t>
      </w:r>
      <w:proofErr w:type="spellEnd"/>
      <w:r w:rsidRPr="00E04104">
        <w:t>' u 1:11 w l t 'generation'</w:t>
      </w:r>
    </w:p>
    <w:p w:rsidR="00535832" w:rsidRDefault="00E04104" w:rsidP="00502F74">
      <w:pPr>
        <w:ind w:left="-851"/>
        <w:jc w:val="left"/>
      </w:pPr>
      <w:r>
        <w:rPr>
          <w:noProof/>
          <w:lang w:val="en-US"/>
        </w:rPr>
        <w:drawing>
          <wp:inline distT="0" distB="0" distL="0" distR="0">
            <wp:extent cx="4344007" cy="2543530"/>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de_generation.png"/>
                    <pic:cNvPicPr/>
                  </pic:nvPicPr>
                  <pic:blipFill>
                    <a:blip r:embed="rId30">
                      <a:extLst>
                        <a:ext uri="{28A0092B-C50C-407E-A947-70E740481C1C}">
                          <a14:useLocalDpi xmlns:a14="http://schemas.microsoft.com/office/drawing/2010/main" val="0"/>
                        </a:ext>
                      </a:extLst>
                    </a:blip>
                    <a:stretch>
                      <a:fillRect/>
                    </a:stretch>
                  </pic:blipFill>
                  <pic:spPr>
                    <a:xfrm>
                      <a:off x="0" y="0"/>
                      <a:ext cx="4344007" cy="2543530"/>
                    </a:xfrm>
                    <a:prstGeom prst="rect">
                      <a:avLst/>
                    </a:prstGeom>
                  </pic:spPr>
                </pic:pic>
              </a:graphicData>
            </a:graphic>
          </wp:inline>
        </w:drawing>
      </w:r>
    </w:p>
    <w:p w:rsidR="00535832" w:rsidRDefault="00535832" w:rsidP="00502F74">
      <w:pPr>
        <w:ind w:left="-851"/>
        <w:jc w:val="left"/>
      </w:pPr>
    </w:p>
    <w:p w:rsidR="00502F74" w:rsidRDefault="00502F74" w:rsidP="00502F74">
      <w:pPr>
        <w:ind w:left="-851"/>
        <w:jc w:val="left"/>
      </w:pPr>
    </w:p>
    <w:p w:rsidR="00502F74" w:rsidRDefault="00502F74" w:rsidP="00502F74">
      <w:pPr>
        <w:ind w:left="-851"/>
        <w:jc w:val="left"/>
      </w:pPr>
      <w:r>
        <w:t xml:space="preserve">It makes sense to </w:t>
      </w:r>
      <w:r w:rsidR="00AB2D1F">
        <w:t>run</w:t>
      </w:r>
      <w:r w:rsidR="00535832">
        <w:t xml:space="preserve"> </w:t>
      </w:r>
      <w:r w:rsidR="00AB2D1F">
        <w:t xml:space="preserve">a </w:t>
      </w:r>
      <w:r w:rsidR="00863B6D">
        <w:t>calculation</w:t>
      </w:r>
      <w:r w:rsidR="009D74FC">
        <w:t xml:space="preserve"> </w:t>
      </w:r>
      <w:r w:rsidR="00535832">
        <w:t xml:space="preserve">until </w:t>
      </w:r>
      <w:r>
        <w:t xml:space="preserve">voltage </w:t>
      </w:r>
      <w:r w:rsidR="00E32205">
        <w:t xml:space="preserve">exceeds </w:t>
      </w:r>
      <w:r>
        <w:t xml:space="preserve">open circuit voltage </w:t>
      </w:r>
      <w:r w:rsidR="00E32205">
        <w:t>value</w:t>
      </w:r>
      <w:r w:rsidR="009D74FC">
        <w:t xml:space="preserve">. </w:t>
      </w:r>
      <w:r w:rsidR="008F5FA3">
        <w:t xml:space="preserve">This moment </w:t>
      </w:r>
      <w:r w:rsidR="00593939">
        <w:t xml:space="preserve">can be </w:t>
      </w:r>
      <w:r w:rsidR="008F5FA3">
        <w:t>detected</w:t>
      </w:r>
      <w:r w:rsidR="00593939">
        <w:t xml:space="preserve"> </w:t>
      </w:r>
      <w:r w:rsidR="008F5FA3">
        <w:t>when</w:t>
      </w:r>
      <w:r w:rsidR="00593939">
        <w:t xml:space="preserve"> </w:t>
      </w:r>
      <w:r w:rsidR="009D74FC">
        <w:t>current flux through some surface changes sign</w:t>
      </w:r>
      <w:r w:rsidR="00593939">
        <w:t xml:space="preserve"> while we increase voltage by </w:t>
      </w:r>
      <w:proofErr w:type="spellStart"/>
      <w:r w:rsidR="00593939">
        <w:t>dV</w:t>
      </w:r>
      <w:proofErr w:type="spellEnd"/>
      <w:r w:rsidR="009D74FC">
        <w:t>. We can choose surface “j” for this purpose:</w:t>
      </w:r>
    </w:p>
    <w:p w:rsidR="00502F74" w:rsidRDefault="00502F74" w:rsidP="00502F74">
      <w:pPr>
        <w:ind w:left="-851"/>
        <w:jc w:val="left"/>
      </w:pPr>
    </w:p>
    <w:p w:rsidR="00502F74" w:rsidRDefault="009D74FC" w:rsidP="00502F74">
      <w:pPr>
        <w:ind w:left="-851"/>
        <w:jc w:val="left"/>
      </w:pPr>
      <w:r>
        <w:t xml:space="preserve">  </w:t>
      </w:r>
      <w:proofErr w:type="spellStart"/>
      <w:r w:rsidR="00502F74">
        <w:t>task.SetFluxIV</w:t>
      </w:r>
      <w:proofErr w:type="spellEnd"/>
      <w:r w:rsidR="00502F74">
        <w:t>("j");</w:t>
      </w:r>
    </w:p>
    <w:p w:rsidR="00502F74" w:rsidRDefault="00502F74" w:rsidP="00502F74">
      <w:pPr>
        <w:ind w:left="-851"/>
        <w:jc w:val="left"/>
      </w:pPr>
    </w:p>
    <w:p w:rsidR="009D74FC" w:rsidRDefault="009D74FC" w:rsidP="00502F74">
      <w:pPr>
        <w:ind w:left="-851"/>
        <w:jc w:val="left"/>
      </w:pPr>
      <w:r>
        <w:t xml:space="preserve">If we </w:t>
      </w:r>
      <w:r w:rsidR="00593939">
        <w:t xml:space="preserve">call </w:t>
      </w:r>
      <w:r>
        <w:t xml:space="preserve">Calculate with </w:t>
      </w:r>
      <w:r w:rsidR="00593939">
        <w:t>first argument only</w:t>
      </w:r>
    </w:p>
    <w:p w:rsidR="009D74FC" w:rsidRDefault="009D74FC" w:rsidP="00502F74">
      <w:pPr>
        <w:ind w:left="-851"/>
        <w:jc w:val="left"/>
      </w:pPr>
    </w:p>
    <w:p w:rsidR="009D74FC" w:rsidRDefault="009D74FC" w:rsidP="009D74FC">
      <w:pPr>
        <w:ind w:left="-851"/>
        <w:jc w:val="left"/>
      </w:pPr>
      <w:r>
        <w:t xml:space="preserve">  </w:t>
      </w:r>
      <w:proofErr w:type="spellStart"/>
      <w:r>
        <w:t>task.Calculate</w:t>
      </w:r>
      <w:proofErr w:type="spellEnd"/>
      <w:r>
        <w:t>(</w:t>
      </w:r>
      <w:r w:rsidR="000B536C">
        <w:t>0.02</w:t>
      </w:r>
      <w:r>
        <w:t>);</w:t>
      </w:r>
    </w:p>
    <w:p w:rsidR="009D74FC" w:rsidRDefault="009D74FC" w:rsidP="00502F74">
      <w:pPr>
        <w:ind w:left="-851"/>
        <w:jc w:val="left"/>
      </w:pPr>
    </w:p>
    <w:p w:rsidR="009D74FC" w:rsidRDefault="009D74FC" w:rsidP="00502F74">
      <w:pPr>
        <w:ind w:left="-851"/>
        <w:jc w:val="left"/>
      </w:pPr>
      <w:r>
        <w:t>then calculation will stop when current flux through this surface change</w:t>
      </w:r>
      <w:r w:rsidR="001C52A7">
        <w:t>s</w:t>
      </w:r>
      <w:r>
        <w:t xml:space="preserve"> </w:t>
      </w:r>
      <w:r w:rsidR="001C52A7">
        <w:t xml:space="preserve">the </w:t>
      </w:r>
      <w:r>
        <w:t>sign.</w:t>
      </w:r>
      <w:r w:rsidR="00535832">
        <w:t xml:space="preserve"> It can be shown from obtained IV-curve (we don’t connect calculated values by lines in order to make it clear)</w:t>
      </w:r>
    </w:p>
    <w:p w:rsidR="00535832" w:rsidRDefault="00535832" w:rsidP="00502F74">
      <w:pPr>
        <w:ind w:left="-851"/>
        <w:jc w:val="left"/>
      </w:pPr>
    </w:p>
    <w:p w:rsidR="00E04104" w:rsidRDefault="00E04104" w:rsidP="00E04104">
      <w:pPr>
        <w:ind w:left="-851"/>
        <w:jc w:val="left"/>
      </w:pPr>
      <w:proofErr w:type="spellStart"/>
      <w:r>
        <w:t>gnuplot</w:t>
      </w:r>
      <w:proofErr w:type="spellEnd"/>
      <w:r>
        <w:t xml:space="preserve">&gt; set </w:t>
      </w:r>
      <w:proofErr w:type="spellStart"/>
      <w:r>
        <w:t>xlabel</w:t>
      </w:r>
      <w:proofErr w:type="spellEnd"/>
      <w:r>
        <w:t xml:space="preserve"> 'voltage, </w:t>
      </w:r>
      <w:proofErr w:type="spellStart"/>
      <w:r>
        <w:t>eV</w:t>
      </w:r>
      <w:proofErr w:type="spellEnd"/>
      <w:r>
        <w:t>'</w:t>
      </w:r>
    </w:p>
    <w:p w:rsidR="00E04104" w:rsidRDefault="00E04104" w:rsidP="00E04104">
      <w:pPr>
        <w:ind w:left="-851"/>
        <w:jc w:val="left"/>
      </w:pPr>
      <w:proofErr w:type="spellStart"/>
      <w:r>
        <w:t>gnuplot</w:t>
      </w:r>
      <w:proofErr w:type="spellEnd"/>
      <w:r>
        <w:t xml:space="preserve">&gt; set </w:t>
      </w:r>
      <w:proofErr w:type="spellStart"/>
      <w:r>
        <w:t>ylabel</w:t>
      </w:r>
      <w:proofErr w:type="spellEnd"/>
      <w:r>
        <w:t xml:space="preserve"> 'current, A/cm2'</w:t>
      </w:r>
    </w:p>
    <w:p w:rsidR="00535832" w:rsidRDefault="00535832" w:rsidP="00535832">
      <w:pPr>
        <w:ind w:left="-851"/>
        <w:jc w:val="left"/>
      </w:pPr>
      <w:proofErr w:type="spellStart"/>
      <w:r>
        <w:t>gnuplot</w:t>
      </w:r>
      <w:proofErr w:type="spellEnd"/>
      <w:r>
        <w:t>&gt; p '</w:t>
      </w:r>
      <w:proofErr w:type="spellStart"/>
      <w:r>
        <w:t>j.d</w:t>
      </w:r>
      <w:proofErr w:type="spellEnd"/>
      <w:r>
        <w:t>', 0</w:t>
      </w:r>
    </w:p>
    <w:p w:rsidR="00535832" w:rsidRDefault="00535832" w:rsidP="00502F74">
      <w:pPr>
        <w:ind w:left="-851"/>
        <w:jc w:val="left"/>
      </w:pPr>
    </w:p>
    <w:p w:rsidR="00535832" w:rsidRDefault="00E04104" w:rsidP="00502F74">
      <w:pPr>
        <w:ind w:left="-851"/>
        <w:jc w:val="left"/>
      </w:pPr>
      <w:r>
        <w:rPr>
          <w:noProof/>
          <w:lang w:val="en-US"/>
        </w:rPr>
        <w:drawing>
          <wp:inline distT="0" distB="0" distL="0" distR="0">
            <wp:extent cx="4383272" cy="2525146"/>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de_voc.png"/>
                    <pic:cNvPicPr/>
                  </pic:nvPicPr>
                  <pic:blipFill>
                    <a:blip r:embed="rId31">
                      <a:extLst>
                        <a:ext uri="{28A0092B-C50C-407E-A947-70E740481C1C}">
                          <a14:useLocalDpi xmlns:a14="http://schemas.microsoft.com/office/drawing/2010/main" val="0"/>
                        </a:ext>
                      </a:extLst>
                    </a:blip>
                    <a:stretch>
                      <a:fillRect/>
                    </a:stretch>
                  </pic:blipFill>
                  <pic:spPr>
                    <a:xfrm>
                      <a:off x="0" y="0"/>
                      <a:ext cx="4383272" cy="2525146"/>
                    </a:xfrm>
                    <a:prstGeom prst="rect">
                      <a:avLst/>
                    </a:prstGeom>
                  </pic:spPr>
                </pic:pic>
              </a:graphicData>
            </a:graphic>
          </wp:inline>
        </w:drawing>
      </w:r>
    </w:p>
    <w:p w:rsidR="00535832" w:rsidRDefault="00535832" w:rsidP="00502F74">
      <w:pPr>
        <w:ind w:left="-851"/>
        <w:jc w:val="left"/>
      </w:pPr>
    </w:p>
    <w:p w:rsidR="000B536C" w:rsidRDefault="000B536C" w:rsidP="00502F74">
      <w:pPr>
        <w:ind w:left="-851"/>
        <w:jc w:val="left"/>
      </w:pPr>
      <w:r>
        <w:t xml:space="preserve">Open circuit voltage is obtained by linear interpolation between two voltages V and </w:t>
      </w:r>
      <w:proofErr w:type="spellStart"/>
      <w:r>
        <w:t>V+dV</w:t>
      </w:r>
      <w:proofErr w:type="spellEnd"/>
      <w:r>
        <w:t xml:space="preserve"> with opposite current values. </w:t>
      </w:r>
      <w:r w:rsidR="00AB2D1F">
        <w:t>In order t</w:t>
      </w:r>
      <w:r>
        <w:t>o improve accuracy of calculated open circuit voltage</w:t>
      </w:r>
      <w:r w:rsidR="00AB2D1F">
        <w:t>,</w:t>
      </w:r>
      <w:r>
        <w:t xml:space="preserve"> </w:t>
      </w:r>
      <w:r w:rsidR="00AB2D1F">
        <w:t>one</w:t>
      </w:r>
      <w:r>
        <w:t xml:space="preserve"> can use smaller </w:t>
      </w:r>
      <w:proofErr w:type="spellStart"/>
      <w:r>
        <w:t>dV</w:t>
      </w:r>
      <w:proofErr w:type="spellEnd"/>
      <w:r>
        <w:t>.</w:t>
      </w:r>
    </w:p>
    <w:p w:rsidR="00502F74" w:rsidRDefault="00502F74" w:rsidP="00502F74">
      <w:pPr>
        <w:ind w:left="-851"/>
        <w:jc w:val="left"/>
      </w:pPr>
    </w:p>
    <w:p w:rsidR="00651CD2" w:rsidRDefault="009D74FC" w:rsidP="00502F74">
      <w:pPr>
        <w:ind w:left="-851"/>
        <w:jc w:val="left"/>
      </w:pPr>
      <w:r>
        <w:t xml:space="preserve">As a result of simulation, </w:t>
      </w:r>
      <w:r w:rsidR="001C52A7">
        <w:t xml:space="preserve">we </w:t>
      </w:r>
      <w:r w:rsidR="00502F74">
        <w:t xml:space="preserve">will get file 'sc.dat' with </w:t>
      </w:r>
      <w:r w:rsidR="001C52A7">
        <w:t>following data</w:t>
      </w:r>
      <w:r>
        <w:t xml:space="preserve">: </w:t>
      </w:r>
      <w:r w:rsidR="004842A9">
        <w:t xml:space="preserve">surface area s, </w:t>
      </w:r>
      <w:r w:rsidR="00502F74">
        <w:t>short circuit current</w:t>
      </w:r>
      <w:r>
        <w:t xml:space="preserve"> J</w:t>
      </w:r>
      <w:r w:rsidR="00502F74">
        <w:t xml:space="preserve">, </w:t>
      </w:r>
      <w:r w:rsidR="004842A9">
        <w:t xml:space="preserve">short circuit current density </w:t>
      </w:r>
      <w:proofErr w:type="spellStart"/>
      <w:r w:rsidR="004842A9">
        <w:t>J</w:t>
      </w:r>
      <w:r w:rsidR="004842A9" w:rsidRPr="00122132">
        <w:rPr>
          <w:vertAlign w:val="subscript"/>
        </w:rPr>
        <w:t>sc</w:t>
      </w:r>
      <w:proofErr w:type="spellEnd"/>
      <w:r w:rsidR="004842A9">
        <w:t xml:space="preserve"> =J/s, </w:t>
      </w:r>
      <w:r w:rsidR="00502F74">
        <w:t>op</w:t>
      </w:r>
      <w:r>
        <w:t>e</w:t>
      </w:r>
      <w:r w:rsidR="00502F74">
        <w:t>n circuit voltage</w:t>
      </w:r>
      <w:r>
        <w:t xml:space="preserve"> </w:t>
      </w:r>
      <w:proofErr w:type="spellStart"/>
      <w:r>
        <w:t>V</w:t>
      </w:r>
      <w:r w:rsidRPr="00122132">
        <w:rPr>
          <w:vertAlign w:val="subscript"/>
        </w:rPr>
        <w:t>oc</w:t>
      </w:r>
      <w:proofErr w:type="spellEnd"/>
      <w:r w:rsidR="00502F74">
        <w:t>, fillin</w:t>
      </w:r>
      <w:r>
        <w:t>g</w:t>
      </w:r>
      <w:r w:rsidR="00502F74">
        <w:t xml:space="preserve"> factor, maximal power, efficiency</w:t>
      </w:r>
      <w:r w:rsidR="002E5D3C">
        <w:t xml:space="preserve"> which is calculated as maximal power divided by AM1.5 solar spectrum intensity</w:t>
      </w:r>
      <w:r w:rsidR="008F5FA3">
        <w:t xml:space="preserve"> and surface area</w:t>
      </w:r>
      <w:r w:rsidR="004842A9">
        <w:t>.</w:t>
      </w:r>
      <w:r w:rsidR="00535832">
        <w:t xml:space="preserve"> In our case we got </w:t>
      </w:r>
      <w:proofErr w:type="spellStart"/>
      <w:r w:rsidR="00535832">
        <w:t>J</w:t>
      </w:r>
      <w:r w:rsidR="00535832" w:rsidRPr="00122132">
        <w:rPr>
          <w:vertAlign w:val="subscript"/>
        </w:rPr>
        <w:t>sc</w:t>
      </w:r>
      <w:proofErr w:type="spellEnd"/>
      <w:r w:rsidR="00535832">
        <w:t xml:space="preserve"> = </w:t>
      </w:r>
      <w:r w:rsidR="00535832" w:rsidRPr="00535832">
        <w:t>0.0</w:t>
      </w:r>
      <w:r w:rsidR="00535832">
        <w:t xml:space="preserve">1 A/cm2, V = 0.48 V. This is in a good </w:t>
      </w:r>
      <w:r w:rsidR="00651CD2">
        <w:t xml:space="preserve">agreement with results obtained for the same geometry in paper by </w:t>
      </w:r>
      <w:r w:rsidR="00651CD2" w:rsidRPr="00651CD2">
        <w:t xml:space="preserve">B. M. </w:t>
      </w:r>
      <w:proofErr w:type="spellStart"/>
      <w:r w:rsidR="00651CD2" w:rsidRPr="00651CD2">
        <w:t>Kayes</w:t>
      </w:r>
      <w:proofErr w:type="spellEnd"/>
      <w:r w:rsidR="00651CD2" w:rsidRPr="00651CD2">
        <w:t xml:space="preserve">, H. A. Atwater, and N. S. Lewis, "Comparison of the device physics principles of planar and radial p-n junction </w:t>
      </w:r>
      <w:proofErr w:type="spellStart"/>
      <w:r w:rsidR="00651CD2" w:rsidRPr="00651CD2">
        <w:t>nanorod</w:t>
      </w:r>
      <w:proofErr w:type="spellEnd"/>
      <w:r w:rsidR="00651CD2" w:rsidRPr="00651CD2">
        <w:t xml:space="preserve"> solar cells," J. Appl. Phys., 97, 114302 (2005).</w:t>
      </w:r>
    </w:p>
    <w:p w:rsidR="000B536C" w:rsidRDefault="000B536C" w:rsidP="00502F74">
      <w:pPr>
        <w:ind w:left="-851"/>
        <w:jc w:val="left"/>
      </w:pPr>
    </w:p>
    <w:p w:rsidR="00502F74" w:rsidRPr="00394A0F" w:rsidRDefault="00394A0F" w:rsidP="00502F74">
      <w:pPr>
        <w:ind w:left="-851"/>
        <w:jc w:val="left"/>
        <w:rPr>
          <w:b/>
        </w:rPr>
      </w:pPr>
      <w:proofErr w:type="spellStart"/>
      <w:r w:rsidRPr="00394A0F">
        <w:rPr>
          <w:b/>
        </w:rPr>
        <w:t>Nonuniform</w:t>
      </w:r>
      <w:proofErr w:type="spellEnd"/>
      <w:r w:rsidRPr="00394A0F">
        <w:rPr>
          <w:b/>
        </w:rPr>
        <w:t xml:space="preserve"> mesh step</w:t>
      </w:r>
    </w:p>
    <w:p w:rsidR="00502F74" w:rsidRDefault="00502F74" w:rsidP="00502F74">
      <w:pPr>
        <w:ind w:left="-851"/>
        <w:jc w:val="left"/>
      </w:pPr>
    </w:p>
    <w:p w:rsidR="00060010" w:rsidRDefault="0063165E" w:rsidP="00FB3917">
      <w:pPr>
        <w:ind w:left="-851"/>
        <w:jc w:val="left"/>
      </w:pPr>
      <w:r>
        <w:t>C</w:t>
      </w:r>
      <w:r w:rsidR="00FB3917">
        <w:t xml:space="preserve">arriers’ concentration </w:t>
      </w:r>
      <w:r>
        <w:t xml:space="preserve">changes more rapidly near </w:t>
      </w:r>
      <w:r w:rsidR="00FB3917">
        <w:t xml:space="preserve">junction area </w:t>
      </w:r>
      <w:r>
        <w:t>(</w:t>
      </w:r>
      <w:r w:rsidR="00FB3917">
        <w:t xml:space="preserve">and sometimes </w:t>
      </w:r>
      <w:r>
        <w:t xml:space="preserve">near </w:t>
      </w:r>
      <w:r w:rsidR="00FB3917">
        <w:t>contacts</w:t>
      </w:r>
      <w:r>
        <w:t>)</w:t>
      </w:r>
      <w:r w:rsidR="00FB3917">
        <w:t xml:space="preserve">. </w:t>
      </w:r>
      <w:r w:rsidR="005B5E98">
        <w:t>R</w:t>
      </w:r>
      <w:r w:rsidR="00FB3917">
        <w:t xml:space="preserve">esolution there should be sufficiently high to resolve these changes. </w:t>
      </w:r>
      <w:r w:rsidR="005B5E98">
        <w:t xml:space="preserve">Far from junction </w:t>
      </w:r>
      <w:r>
        <w:t xml:space="preserve">area carriers’ concentration doesn’t change significantly and </w:t>
      </w:r>
      <w:r w:rsidR="00FB3917">
        <w:t>resolution can be small</w:t>
      </w:r>
      <w:r w:rsidR="00813198">
        <w:t>er</w:t>
      </w:r>
      <w:r w:rsidR="00060010">
        <w:t>.</w:t>
      </w:r>
      <w:r w:rsidR="00FB3917">
        <w:t xml:space="preserve"> </w:t>
      </w:r>
      <w:r>
        <w:t xml:space="preserve">Here we show how to vary </w:t>
      </w:r>
      <w:r w:rsidR="00813198">
        <w:t xml:space="preserve">resolution </w:t>
      </w:r>
      <w:r w:rsidR="00C210E4">
        <w:t>in</w:t>
      </w:r>
      <w:r w:rsidR="005B5E98">
        <w:t xml:space="preserve"> our </w:t>
      </w:r>
      <w:r>
        <w:t>example</w:t>
      </w:r>
      <w:r w:rsidR="005B5E98">
        <w:t xml:space="preserve"> with 1d diode. W</w:t>
      </w:r>
      <w:r w:rsidR="00FB3917">
        <w:t xml:space="preserve">e </w:t>
      </w:r>
      <w:r>
        <w:t xml:space="preserve">will </w:t>
      </w:r>
      <w:r w:rsidR="00FB3917">
        <w:t xml:space="preserve">use </w:t>
      </w:r>
      <w:r w:rsidR="005B5E98">
        <w:t>mesh step</w:t>
      </w:r>
      <w:r w:rsidR="00FB3917">
        <w:t xml:space="preserve"> </w:t>
      </w:r>
      <w:r w:rsidR="005B5E98">
        <w:t xml:space="preserve">0.001 micron </w:t>
      </w:r>
      <w:r w:rsidR="00FB3917">
        <w:t xml:space="preserve">only around junction, and use smaller </w:t>
      </w:r>
      <w:r w:rsidR="005B5E98">
        <w:t>mesh step</w:t>
      </w:r>
      <w:r w:rsidR="00FB3917">
        <w:t xml:space="preserve"> 0.01 micron elsewhere. To generate such </w:t>
      </w:r>
      <w:proofErr w:type="spellStart"/>
      <w:r w:rsidR="00FB3917">
        <w:t>nonuniform</w:t>
      </w:r>
      <w:proofErr w:type="spellEnd"/>
      <w:r w:rsidR="00FB3917">
        <w:t xml:space="preserve"> mesh we use function generate_1d_mesh.</w:t>
      </w:r>
    </w:p>
    <w:p w:rsidR="00060010" w:rsidRDefault="00060010" w:rsidP="00502F74">
      <w:pPr>
        <w:ind w:left="-851"/>
        <w:jc w:val="left"/>
      </w:pPr>
      <w:r>
        <w:t xml:space="preserve"> </w:t>
      </w:r>
    </w:p>
    <w:p w:rsidR="00C852E2" w:rsidRDefault="00C852E2" w:rsidP="00C852E2">
      <w:pPr>
        <w:ind w:left="-851"/>
        <w:jc w:val="left"/>
      </w:pPr>
      <w:r>
        <w:t xml:space="preserve">  vector&lt;Vector_3&gt; </w:t>
      </w:r>
      <w:proofErr w:type="spellStart"/>
      <w:r>
        <w:t>inc</w:t>
      </w:r>
      <w:proofErr w:type="spellEnd"/>
      <w:r>
        <w:t>;</w:t>
      </w:r>
    </w:p>
    <w:p w:rsidR="00C852E2" w:rsidRDefault="00C852E2" w:rsidP="00C852E2">
      <w:pPr>
        <w:ind w:left="-851"/>
        <w:jc w:val="left"/>
      </w:pPr>
      <w:r>
        <w:t xml:space="preserve">  </w:t>
      </w:r>
      <w:proofErr w:type="spellStart"/>
      <w:r>
        <w:t>inc.push_back</w:t>
      </w:r>
      <w:proofErr w:type="spellEnd"/>
      <w:r>
        <w:t>(Vector_3(0,2*</w:t>
      </w:r>
      <w:proofErr w:type="spellStart"/>
      <w:r w:rsidR="00AC4345">
        <w:t>left_length</w:t>
      </w:r>
      <w:r>
        <w:t>,dr</w:t>
      </w:r>
      <w:proofErr w:type="spellEnd"/>
      <w:r>
        <w:t>/10));</w:t>
      </w:r>
    </w:p>
    <w:p w:rsidR="00C852E2" w:rsidRDefault="00C852E2" w:rsidP="00C852E2">
      <w:pPr>
        <w:ind w:left="-851"/>
        <w:jc w:val="left"/>
      </w:pPr>
      <w:r>
        <w:t xml:space="preserve">  vector&lt;</w:t>
      </w:r>
      <w:proofErr w:type="spellStart"/>
      <w:r>
        <w:t>valtype</w:t>
      </w:r>
      <w:proofErr w:type="spellEnd"/>
      <w:r>
        <w:t>&gt; mesh;</w:t>
      </w:r>
    </w:p>
    <w:p w:rsidR="00C852E2" w:rsidRDefault="00C852E2" w:rsidP="00C852E2">
      <w:pPr>
        <w:ind w:left="-851"/>
        <w:jc w:val="left"/>
      </w:pPr>
      <w:r>
        <w:t xml:space="preserve">  if(generate</w:t>
      </w:r>
      <w:r w:rsidR="009C1374" w:rsidRPr="009C1374">
        <w:t>_1</w:t>
      </w:r>
      <w:r w:rsidR="009C1374">
        <w:t>d_mesh</w:t>
      </w:r>
      <w:r>
        <w:t>(Vector_3(0,d,dr),</w:t>
      </w:r>
      <w:proofErr w:type="spellStart"/>
      <w:r>
        <w:t>inc,mesh</w:t>
      </w:r>
      <w:proofErr w:type="spellEnd"/>
      <w:r>
        <w:t>)&lt;0)</w:t>
      </w:r>
    </w:p>
    <w:p w:rsidR="00C852E2" w:rsidRDefault="00C852E2" w:rsidP="00C852E2">
      <w:pPr>
        <w:ind w:left="-851"/>
        <w:jc w:val="left"/>
      </w:pPr>
      <w:r>
        <w:t xml:space="preserve">    return -1;</w:t>
      </w:r>
    </w:p>
    <w:p w:rsidR="00C852E2" w:rsidRDefault="00C852E2" w:rsidP="00C852E2">
      <w:pPr>
        <w:ind w:left="-851"/>
        <w:jc w:val="left"/>
      </w:pPr>
      <w:r>
        <w:t xml:space="preserve">  </w:t>
      </w:r>
      <w:proofErr w:type="spellStart"/>
      <w:r>
        <w:t>task.Set</w:t>
      </w:r>
      <w:r w:rsidR="00790485">
        <w:t>MeshSteps</w:t>
      </w:r>
      <w:proofErr w:type="spellEnd"/>
      <w:r>
        <w:t>(2,mesh);</w:t>
      </w:r>
    </w:p>
    <w:p w:rsidR="00060010" w:rsidRDefault="00060010" w:rsidP="00502F74">
      <w:pPr>
        <w:ind w:left="-851"/>
        <w:jc w:val="left"/>
      </w:pPr>
    </w:p>
    <w:p w:rsidR="00953E61" w:rsidRDefault="0063165E" w:rsidP="00CC520E">
      <w:pPr>
        <w:ind w:left="-851"/>
        <w:jc w:val="left"/>
      </w:pPr>
      <w:r>
        <w:t xml:space="preserve">The idea of our </w:t>
      </w:r>
      <w:proofErr w:type="spellStart"/>
      <w:r>
        <w:t>nonuniform</w:t>
      </w:r>
      <w:proofErr w:type="spellEnd"/>
      <w:r>
        <w:t xml:space="preserve"> mesh generator is to take some initial global mesh with small resolution, insert some local meshes with high resolution, and make continuous transition of the mesh </w:t>
      </w:r>
      <w:r w:rsidR="00813198">
        <w:t xml:space="preserve">step between these </w:t>
      </w:r>
      <w:r>
        <w:t xml:space="preserve">meshes. </w:t>
      </w:r>
      <w:r w:rsidR="009C1374">
        <w:t xml:space="preserve">First parameter </w:t>
      </w:r>
      <w:r w:rsidR="00FB3917">
        <w:t xml:space="preserve">of generate_1d_mesh </w:t>
      </w:r>
      <w:r w:rsidR="009C1374">
        <w:t xml:space="preserve">describes </w:t>
      </w:r>
      <w:r w:rsidR="00790485">
        <w:t>sma</w:t>
      </w:r>
      <w:r>
        <w:t>ll</w:t>
      </w:r>
      <w:r w:rsidR="00790485">
        <w:t xml:space="preserve"> resolution</w:t>
      </w:r>
      <w:r w:rsidR="009C1374">
        <w:t xml:space="preserve"> mesh: left node is 0, right node is d, </w:t>
      </w:r>
      <w:r w:rsidR="00FB3917">
        <w:t xml:space="preserve">and </w:t>
      </w:r>
      <w:r w:rsidR="009C1374">
        <w:t>mesh step is dr</w:t>
      </w:r>
      <w:r w:rsidR="00FB3917">
        <w:t xml:space="preserve">. </w:t>
      </w:r>
      <w:r w:rsidR="009C1374">
        <w:t xml:space="preserve">Second parameter is vector </w:t>
      </w:r>
      <w:r w:rsidR="00FB3917">
        <w:t>where you put description</w:t>
      </w:r>
      <w:r w:rsidR="00790485">
        <w:t>s</w:t>
      </w:r>
      <w:r w:rsidR="00FB3917">
        <w:t xml:space="preserve"> of </w:t>
      </w:r>
      <w:r w:rsidR="009C1374">
        <w:t xml:space="preserve">high resolution meshes </w:t>
      </w:r>
      <w:r w:rsidR="00FB3917">
        <w:t xml:space="preserve">that </w:t>
      </w:r>
      <w:r w:rsidR="009C1374">
        <w:t>will be inserted within rough mesh.</w:t>
      </w:r>
      <w:r w:rsidR="00FB3917">
        <w:t xml:space="preserve"> </w:t>
      </w:r>
      <w:r w:rsidR="009C1374">
        <w:t>We have only one high resolution mesh</w:t>
      </w:r>
      <w:r w:rsidR="00FB3917">
        <w:t xml:space="preserve">, its </w:t>
      </w:r>
      <w:r w:rsidR="009C1374">
        <w:t xml:space="preserve">left </w:t>
      </w:r>
      <w:r w:rsidR="00FB3917">
        <w:t xml:space="preserve">node is 0, </w:t>
      </w:r>
      <w:r w:rsidR="009C1374">
        <w:t>right node</w:t>
      </w:r>
      <w:r w:rsidR="00FB3917">
        <w:t xml:space="preserve"> is </w:t>
      </w:r>
      <w:r w:rsidR="009C1374">
        <w:t>2*</w:t>
      </w:r>
      <w:proofErr w:type="spellStart"/>
      <w:r w:rsidR="00CE192C">
        <w:t>n_width</w:t>
      </w:r>
      <w:proofErr w:type="spellEnd"/>
      <w:r w:rsidR="009C1374">
        <w:t xml:space="preserve">, and mesh step </w:t>
      </w:r>
      <w:r w:rsidR="00FB3917">
        <w:t xml:space="preserve">is </w:t>
      </w:r>
      <w:proofErr w:type="spellStart"/>
      <w:r w:rsidR="009C1374">
        <w:t>dr</w:t>
      </w:r>
      <w:proofErr w:type="spellEnd"/>
      <w:r w:rsidR="009C1374">
        <w:t>/10.</w:t>
      </w:r>
      <w:r w:rsidR="00FB3917">
        <w:t xml:space="preserve"> </w:t>
      </w:r>
      <w:r w:rsidR="00EC38D2">
        <w:t>Function generate_1d_mesh stores g</w:t>
      </w:r>
      <w:r w:rsidR="00953E61">
        <w:t xml:space="preserve">enerated </w:t>
      </w:r>
      <w:proofErr w:type="spellStart"/>
      <w:r w:rsidR="00953E61">
        <w:t>nonuniform</w:t>
      </w:r>
      <w:proofErr w:type="spellEnd"/>
      <w:r w:rsidR="00953E61">
        <w:t xml:space="preserve"> mesh </w:t>
      </w:r>
      <w:r w:rsidR="00F64D3D">
        <w:t xml:space="preserve">nodes </w:t>
      </w:r>
      <w:r w:rsidR="00EC38D2">
        <w:t xml:space="preserve">in </w:t>
      </w:r>
      <w:r w:rsidR="00790485">
        <w:t>third parameter which is vector</w:t>
      </w:r>
      <w:r w:rsidR="00F64D3D">
        <w:t>.</w:t>
      </w:r>
      <w:r w:rsidR="00EC38D2">
        <w:t xml:space="preserve"> If something is wrong with </w:t>
      </w:r>
      <w:r w:rsidR="00790485">
        <w:t xml:space="preserve">first two </w:t>
      </w:r>
      <w:r w:rsidR="00EC38D2">
        <w:t xml:space="preserve">parameters, it returns -1. We call </w:t>
      </w:r>
      <w:proofErr w:type="spellStart"/>
      <w:r w:rsidR="00790485">
        <w:t>SetMeshSteps</w:t>
      </w:r>
      <w:proofErr w:type="spellEnd"/>
      <w:r w:rsidR="00EC38D2">
        <w:t xml:space="preserve"> to </w:t>
      </w:r>
      <w:r>
        <w:t>apply</w:t>
      </w:r>
      <w:r w:rsidR="00EC38D2">
        <w:t xml:space="preserve"> generated </w:t>
      </w:r>
      <w:proofErr w:type="spellStart"/>
      <w:r w:rsidR="00EC38D2">
        <w:t>nonuniform</w:t>
      </w:r>
      <w:proofErr w:type="spellEnd"/>
      <w:r w:rsidR="00EC38D2">
        <w:t xml:space="preserve"> mesh</w:t>
      </w:r>
      <w:r w:rsidR="00790485">
        <w:t xml:space="preserve"> nodes at z-direction (which is fist argument of this function)</w:t>
      </w:r>
      <w:r w:rsidR="00EC38D2">
        <w:t xml:space="preserve">. </w:t>
      </w:r>
      <w:r w:rsidR="00813198">
        <w:t>Note that i</w:t>
      </w:r>
      <w:r w:rsidR="00790485">
        <w:t xml:space="preserve">n 2d and 3d cases </w:t>
      </w:r>
      <w:r w:rsidR="00E83989">
        <w:t xml:space="preserve">you </w:t>
      </w:r>
      <w:r w:rsidR="00790485">
        <w:t xml:space="preserve">can call </w:t>
      </w:r>
      <w:proofErr w:type="spellStart"/>
      <w:r w:rsidR="00790485">
        <w:t>SetMeshSteps</w:t>
      </w:r>
      <w:proofErr w:type="spellEnd"/>
      <w:r w:rsidR="00790485">
        <w:t xml:space="preserve"> for each direction</w:t>
      </w:r>
      <w:r w:rsidR="00813198">
        <w:t xml:space="preserve"> separately</w:t>
      </w:r>
      <w:r w:rsidR="00EC38D2">
        <w:t>.</w:t>
      </w:r>
    </w:p>
    <w:p w:rsidR="00202FAD" w:rsidRDefault="00202FAD" w:rsidP="00CC520E">
      <w:pPr>
        <w:ind w:left="-851"/>
        <w:jc w:val="left"/>
      </w:pPr>
    </w:p>
    <w:p w:rsidR="00202FAD" w:rsidRDefault="00202FAD" w:rsidP="00CC520E">
      <w:pPr>
        <w:ind w:left="-851"/>
        <w:jc w:val="left"/>
      </w:pPr>
      <w:r>
        <w:lastRenderedPageBreak/>
        <w:t>To see mesh nodes position and values of calculated variables there you can call.</w:t>
      </w:r>
    </w:p>
    <w:p w:rsidR="00EC38D2" w:rsidRDefault="00EC38D2" w:rsidP="00CC520E">
      <w:pPr>
        <w:ind w:left="-851"/>
        <w:jc w:val="left"/>
      </w:pPr>
    </w:p>
    <w:p w:rsidR="00202FAD" w:rsidRDefault="00202FAD" w:rsidP="00CC520E">
      <w:pPr>
        <w:ind w:left="-851"/>
        <w:jc w:val="left"/>
      </w:pPr>
      <w:r>
        <w:t xml:space="preserve">  </w:t>
      </w:r>
      <w:proofErr w:type="spellStart"/>
      <w:r>
        <w:t>task.DumpMeshes</w:t>
      </w:r>
      <w:proofErr w:type="spellEnd"/>
      <w:r>
        <w:t xml:space="preserve">(); </w:t>
      </w:r>
    </w:p>
    <w:p w:rsidR="00202FAD" w:rsidRDefault="00202FAD" w:rsidP="00CC520E">
      <w:pPr>
        <w:ind w:left="-851"/>
        <w:jc w:val="left"/>
      </w:pPr>
    </w:p>
    <w:p w:rsidR="00202FAD" w:rsidRDefault="00202FAD" w:rsidP="00CC520E">
      <w:pPr>
        <w:ind w:left="-851"/>
        <w:jc w:val="left"/>
      </w:pPr>
      <w:r>
        <w:t xml:space="preserve">After </w:t>
      </w:r>
      <w:r w:rsidR="00E83989">
        <w:t xml:space="preserve">calculation </w:t>
      </w:r>
      <w:r>
        <w:t>you will get file</w:t>
      </w:r>
      <w:r w:rsidR="00E83989">
        <w:t>s</w:t>
      </w:r>
      <w:r>
        <w:t xml:space="preserve"> ‘</w:t>
      </w:r>
      <w:proofErr w:type="spellStart"/>
      <w:r>
        <w:t>m.d</w:t>
      </w:r>
      <w:proofErr w:type="spellEnd"/>
      <w:r>
        <w:t>’ similar to detectors file</w:t>
      </w:r>
      <w:r w:rsidR="00E83989">
        <w:t>s</w:t>
      </w:r>
      <w:r>
        <w:t>.</w:t>
      </w:r>
    </w:p>
    <w:p w:rsidR="00202FAD" w:rsidRDefault="00202FAD" w:rsidP="00CC520E">
      <w:pPr>
        <w:ind w:left="-851"/>
        <w:jc w:val="left"/>
      </w:pPr>
    </w:p>
    <w:p w:rsidR="00E83989" w:rsidRDefault="00E83989" w:rsidP="00CC520E">
      <w:pPr>
        <w:ind w:left="-851"/>
        <w:jc w:val="left"/>
      </w:pPr>
      <w:proofErr w:type="spellStart"/>
      <w:r>
        <w:t>gnuplot</w:t>
      </w:r>
      <w:proofErr w:type="spellEnd"/>
      <w:r>
        <w:t>&gt; p [:.2] '</w:t>
      </w:r>
      <w:proofErr w:type="spellStart"/>
      <w:r>
        <w:t>m.d</w:t>
      </w:r>
      <w:proofErr w:type="spellEnd"/>
      <w:r>
        <w:t>' u 1:5, ‘</w:t>
      </w:r>
      <w:proofErr w:type="spellStart"/>
      <w:r>
        <w:t>m</w:t>
      </w:r>
      <w:r w:rsidR="00041E5F">
        <w:t>.d</w:t>
      </w:r>
      <w:proofErr w:type="spellEnd"/>
      <w:r w:rsidR="00041E5F">
        <w:t>’ u 1:6</w:t>
      </w:r>
    </w:p>
    <w:p w:rsidR="00041E5F" w:rsidRDefault="00041E5F" w:rsidP="00CC520E">
      <w:pPr>
        <w:ind w:left="-851"/>
        <w:jc w:val="left"/>
      </w:pPr>
    </w:p>
    <w:p w:rsidR="00041E5F" w:rsidRDefault="00041E5F" w:rsidP="00CC520E">
      <w:pPr>
        <w:ind w:left="-851"/>
        <w:jc w:val="left"/>
      </w:pPr>
      <w:r>
        <w:rPr>
          <w:noProof/>
          <w:lang w:val="en-US"/>
        </w:rPr>
        <w:drawing>
          <wp:inline distT="0" distB="0" distL="0" distR="0" wp14:anchorId="1CD683A0" wp14:editId="6C84638B">
            <wp:extent cx="5344271" cy="3124636"/>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ar_nonuniform.png"/>
                    <pic:cNvPicPr/>
                  </pic:nvPicPr>
                  <pic:blipFill>
                    <a:blip r:embed="rId32">
                      <a:extLst>
                        <a:ext uri="{28A0092B-C50C-407E-A947-70E740481C1C}">
                          <a14:useLocalDpi xmlns:a14="http://schemas.microsoft.com/office/drawing/2010/main" val="0"/>
                        </a:ext>
                      </a:extLst>
                    </a:blip>
                    <a:stretch>
                      <a:fillRect/>
                    </a:stretch>
                  </pic:blipFill>
                  <pic:spPr>
                    <a:xfrm>
                      <a:off x="0" y="0"/>
                      <a:ext cx="5344271" cy="3124636"/>
                    </a:xfrm>
                    <a:prstGeom prst="rect">
                      <a:avLst/>
                    </a:prstGeom>
                  </pic:spPr>
                </pic:pic>
              </a:graphicData>
            </a:graphic>
          </wp:inline>
        </w:drawing>
      </w:r>
    </w:p>
    <w:p w:rsidR="00202FAD" w:rsidRDefault="00202FAD" w:rsidP="00CC520E">
      <w:pPr>
        <w:ind w:left="-851"/>
        <w:jc w:val="left"/>
      </w:pPr>
    </w:p>
    <w:p w:rsidR="00F64D3D" w:rsidRDefault="00202FAD" w:rsidP="00CC520E">
      <w:pPr>
        <w:ind w:left="-851"/>
        <w:jc w:val="left"/>
      </w:pPr>
      <w:r>
        <w:t xml:space="preserve">One can see that </w:t>
      </w:r>
      <w:r w:rsidR="00E83989">
        <w:t xml:space="preserve">bands level </w:t>
      </w:r>
      <w:r>
        <w:t xml:space="preserve">changes </w:t>
      </w:r>
      <w:r w:rsidR="00E83989">
        <w:t xml:space="preserve">mostly </w:t>
      </w:r>
      <w:r>
        <w:t xml:space="preserve">around junction area, where we </w:t>
      </w:r>
      <w:r w:rsidR="00813198">
        <w:t>use</w:t>
      </w:r>
      <w:r>
        <w:t xml:space="preserve"> high resolution mesh.</w:t>
      </w:r>
    </w:p>
    <w:p w:rsidR="00202FAD" w:rsidRDefault="00202FAD" w:rsidP="00CC520E">
      <w:pPr>
        <w:ind w:left="-851"/>
        <w:jc w:val="left"/>
      </w:pPr>
    </w:p>
    <w:p w:rsidR="00953F03" w:rsidRDefault="00776DFD" w:rsidP="00CC520E">
      <w:pPr>
        <w:ind w:left="-851"/>
        <w:jc w:val="left"/>
      </w:pPr>
      <w:r>
        <w:t>We calculate</w:t>
      </w:r>
      <w:r w:rsidR="00813198">
        <w:t>d</w:t>
      </w:r>
      <w:r>
        <w:t xml:space="preserve"> IV-curve for </w:t>
      </w:r>
      <w:r w:rsidR="00953F03">
        <w:t xml:space="preserve">different resolution setups: </w:t>
      </w:r>
      <w:r w:rsidR="00813198">
        <w:t xml:space="preserve">(1) </w:t>
      </w:r>
      <w:r w:rsidR="00953F03">
        <w:t xml:space="preserve">uniform mesh with </w:t>
      </w:r>
      <w:proofErr w:type="spellStart"/>
      <w:r>
        <w:t>dr</w:t>
      </w:r>
      <w:proofErr w:type="spellEnd"/>
      <w:r>
        <w:t>=0.001</w:t>
      </w:r>
      <w:r w:rsidR="00953F03">
        <w:t xml:space="preserve"> (as we used before)</w:t>
      </w:r>
      <w:r>
        <w:t xml:space="preserve">, </w:t>
      </w:r>
      <w:r w:rsidR="00813198">
        <w:t xml:space="preserve">(2) </w:t>
      </w:r>
      <w:r w:rsidR="00953F03">
        <w:t xml:space="preserve">uniform mesh with </w:t>
      </w:r>
      <w:proofErr w:type="spellStart"/>
      <w:r>
        <w:t>dr</w:t>
      </w:r>
      <w:proofErr w:type="spellEnd"/>
      <w:r>
        <w:t xml:space="preserve">=0.01, and </w:t>
      </w:r>
      <w:r w:rsidR="00813198">
        <w:t xml:space="preserve">(3) </w:t>
      </w:r>
      <w:r w:rsidR="00953F03">
        <w:t xml:space="preserve">generated </w:t>
      </w:r>
      <w:proofErr w:type="spellStart"/>
      <w:r>
        <w:t>nonuniform</w:t>
      </w:r>
      <w:proofErr w:type="spellEnd"/>
      <w:r>
        <w:t xml:space="preserve"> mesh with 0.001 step around junction and 0.01 elsewhere</w:t>
      </w:r>
      <w:r w:rsidR="00953F03">
        <w:t>.</w:t>
      </w:r>
      <w:r w:rsidR="009639D0">
        <w:t xml:space="preserve"> </w:t>
      </w:r>
    </w:p>
    <w:p w:rsidR="00953F03" w:rsidRDefault="00953F03" w:rsidP="00CC520E">
      <w:pPr>
        <w:ind w:left="-851"/>
        <w:jc w:val="left"/>
      </w:pPr>
    </w:p>
    <w:p w:rsidR="00041E5F" w:rsidRDefault="00E04104" w:rsidP="00CC520E">
      <w:pPr>
        <w:ind w:left="-851"/>
        <w:jc w:val="left"/>
      </w:pPr>
      <w:r>
        <w:rPr>
          <w:noProof/>
          <w:lang w:val="en-US"/>
        </w:rPr>
        <w:drawing>
          <wp:inline distT="0" distB="0" distL="0" distR="0">
            <wp:extent cx="4259397" cy="2791954"/>
            <wp:effectExtent l="0" t="0" r="8255"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de_nonuniform_iv.png"/>
                    <pic:cNvPicPr/>
                  </pic:nvPicPr>
                  <pic:blipFill>
                    <a:blip r:embed="rId33">
                      <a:extLst>
                        <a:ext uri="{28A0092B-C50C-407E-A947-70E740481C1C}">
                          <a14:useLocalDpi xmlns:a14="http://schemas.microsoft.com/office/drawing/2010/main" val="0"/>
                        </a:ext>
                      </a:extLst>
                    </a:blip>
                    <a:stretch>
                      <a:fillRect/>
                    </a:stretch>
                  </pic:blipFill>
                  <pic:spPr>
                    <a:xfrm>
                      <a:off x="0" y="0"/>
                      <a:ext cx="4259397" cy="2791954"/>
                    </a:xfrm>
                    <a:prstGeom prst="rect">
                      <a:avLst/>
                    </a:prstGeom>
                  </pic:spPr>
                </pic:pic>
              </a:graphicData>
            </a:graphic>
          </wp:inline>
        </w:drawing>
      </w:r>
    </w:p>
    <w:p w:rsidR="00041E5F" w:rsidRDefault="00041E5F" w:rsidP="00CC520E">
      <w:pPr>
        <w:ind w:left="-851"/>
        <w:jc w:val="left"/>
      </w:pPr>
    </w:p>
    <w:p w:rsidR="00776DFD" w:rsidRDefault="002C5DA8" w:rsidP="00CC520E">
      <w:pPr>
        <w:ind w:left="-851"/>
        <w:jc w:val="left"/>
      </w:pPr>
      <w:r>
        <w:lastRenderedPageBreak/>
        <w:t xml:space="preserve">One can see that using high resolution around junction area only gives same results </w:t>
      </w:r>
      <w:r w:rsidR="00813198">
        <w:t>as</w:t>
      </w:r>
      <w:r>
        <w:t xml:space="preserve"> using high resolution everywhere. </w:t>
      </w:r>
      <w:r w:rsidR="00813198">
        <w:t>U</w:t>
      </w:r>
      <w:r w:rsidR="00137E5F">
        <w:t xml:space="preserve">sing </w:t>
      </w:r>
      <w:proofErr w:type="spellStart"/>
      <w:r w:rsidR="00137E5F">
        <w:t>nonuniform</w:t>
      </w:r>
      <w:proofErr w:type="spellEnd"/>
      <w:r w:rsidR="00137E5F">
        <w:t xml:space="preserve"> mesh can save memory and time resources. </w:t>
      </w:r>
      <w:r w:rsidR="00813198">
        <w:t>Usually o</w:t>
      </w:r>
      <w:r w:rsidR="00137E5F">
        <w:t>pen-circuit voltage value is more sensitive to using high resolution around junction</w:t>
      </w:r>
      <w:r w:rsidR="00813198">
        <w:t xml:space="preserve"> that short circuit current</w:t>
      </w:r>
      <w:r w:rsidR="00137E5F">
        <w:t xml:space="preserve">. </w:t>
      </w:r>
    </w:p>
    <w:p w:rsidR="009639D0" w:rsidRDefault="009639D0" w:rsidP="00CC520E">
      <w:pPr>
        <w:ind w:left="-851"/>
        <w:jc w:val="left"/>
      </w:pPr>
    </w:p>
    <w:p w:rsidR="00502F74" w:rsidRPr="00394A0F" w:rsidRDefault="00394A0F" w:rsidP="00502F74">
      <w:pPr>
        <w:ind w:left="-851"/>
        <w:jc w:val="left"/>
        <w:rPr>
          <w:b/>
        </w:rPr>
      </w:pPr>
      <w:proofErr w:type="spellStart"/>
      <w:r w:rsidRPr="00394A0F">
        <w:rPr>
          <w:b/>
        </w:rPr>
        <w:t>Heterojunction</w:t>
      </w:r>
      <w:r w:rsidR="00C85DF7">
        <w:rPr>
          <w:b/>
        </w:rPr>
        <w:t>s</w:t>
      </w:r>
      <w:proofErr w:type="spellEnd"/>
      <w:r w:rsidR="00C85DF7">
        <w:rPr>
          <w:b/>
        </w:rPr>
        <w:t>, a</w:t>
      </w:r>
      <w:r w:rsidRPr="00394A0F">
        <w:rPr>
          <w:b/>
        </w:rPr>
        <w:t>lloy</w:t>
      </w:r>
      <w:r w:rsidR="00C85DF7">
        <w:rPr>
          <w:b/>
        </w:rPr>
        <w:t>s</w:t>
      </w:r>
    </w:p>
    <w:p w:rsidR="00502F74" w:rsidRDefault="00502F74" w:rsidP="00502F74">
      <w:pPr>
        <w:ind w:left="-851"/>
        <w:jc w:val="left"/>
      </w:pPr>
    </w:p>
    <w:p w:rsidR="00DF138E" w:rsidRDefault="00C57E4F" w:rsidP="00502F74">
      <w:pPr>
        <w:ind w:left="-851"/>
        <w:jc w:val="left"/>
      </w:pPr>
      <w:r>
        <w:t>Microvolt</w:t>
      </w:r>
      <w:r w:rsidR="000F2679">
        <w:t xml:space="preserve"> </w:t>
      </w:r>
      <w:r w:rsidR="00813198">
        <w:t>has</w:t>
      </w:r>
      <w:r w:rsidR="000F2679">
        <w:t xml:space="preserve"> </w:t>
      </w:r>
      <w:r w:rsidR="00813198">
        <w:t xml:space="preserve">a </w:t>
      </w:r>
      <w:r w:rsidR="000F2679">
        <w:t xml:space="preserve">possibility to </w:t>
      </w:r>
      <w:r w:rsidR="00813198">
        <w:t>simulate</w:t>
      </w:r>
      <w:r w:rsidR="000F2679">
        <w:t xml:space="preserve"> junction</w:t>
      </w:r>
      <w:r w:rsidR="00813198">
        <w:t>s</w:t>
      </w:r>
      <w:r w:rsidR="000F2679">
        <w:t xml:space="preserve"> formed by semiconductors with different </w:t>
      </w:r>
      <w:proofErr w:type="spellStart"/>
      <w:r w:rsidR="000F2679">
        <w:t>bandgaps</w:t>
      </w:r>
      <w:proofErr w:type="spellEnd"/>
      <w:r w:rsidR="000F2679">
        <w:t xml:space="preserve"> (</w:t>
      </w:r>
      <w:proofErr w:type="spellStart"/>
      <w:r w:rsidR="000F2679">
        <w:t>CdTe-CdS</w:t>
      </w:r>
      <w:proofErr w:type="spellEnd"/>
      <w:r w:rsidR="000F2679">
        <w:t>) and alloys.</w:t>
      </w:r>
    </w:p>
    <w:p w:rsidR="000F2679" w:rsidRDefault="00813198" w:rsidP="00502F74">
      <w:pPr>
        <w:ind w:left="-851"/>
        <w:jc w:val="left"/>
      </w:pPr>
      <w:r>
        <w:t>We</w:t>
      </w:r>
      <w:r w:rsidR="000F2679">
        <w:t xml:space="preserve"> will put some test examples here soon.</w:t>
      </w:r>
    </w:p>
    <w:p w:rsidR="000F2679" w:rsidRDefault="000F2679" w:rsidP="00502F74">
      <w:pPr>
        <w:ind w:left="-851"/>
        <w:jc w:val="left"/>
      </w:pPr>
      <w:r>
        <w:t xml:space="preserve">Of you need it earlier, </w:t>
      </w:r>
      <w:r w:rsidR="00813198">
        <w:t xml:space="preserve">email me (Alexei Deinega), I will try to finish this section </w:t>
      </w:r>
      <w:r w:rsidR="00623C3D">
        <w:t>as so</w:t>
      </w:r>
      <w:r w:rsidR="00994FF8">
        <w:t>o</w:t>
      </w:r>
      <w:r w:rsidR="00623C3D">
        <w:t>n as possible</w:t>
      </w:r>
      <w:r>
        <w:t>.</w:t>
      </w:r>
    </w:p>
    <w:p w:rsidR="000F2679" w:rsidRDefault="000F2679" w:rsidP="00502F74">
      <w:pPr>
        <w:ind w:left="-851"/>
        <w:jc w:val="left"/>
      </w:pPr>
    </w:p>
    <w:p w:rsidR="00094593" w:rsidRDefault="00B1309B" w:rsidP="00094593">
      <w:pPr>
        <w:ind w:left="-851"/>
        <w:jc w:val="left"/>
        <w:rPr>
          <w:b/>
        </w:rPr>
      </w:pPr>
      <w:r>
        <w:rPr>
          <w:b/>
        </w:rPr>
        <w:t>Convergence improvement</w:t>
      </w:r>
    </w:p>
    <w:p w:rsidR="00B1309B" w:rsidRDefault="00B1309B" w:rsidP="00094593">
      <w:pPr>
        <w:ind w:left="-851"/>
        <w:jc w:val="left"/>
      </w:pPr>
    </w:p>
    <w:p w:rsidR="000F2679" w:rsidRDefault="000F2679" w:rsidP="00094593">
      <w:pPr>
        <w:ind w:left="-851"/>
        <w:jc w:val="left"/>
      </w:pPr>
      <w:r>
        <w:t xml:space="preserve">This section is not finished. If you have some convergence issues, </w:t>
      </w:r>
      <w:r w:rsidR="00623C3D">
        <w:t xml:space="preserve">email </w:t>
      </w:r>
      <w:r>
        <w:t xml:space="preserve">me </w:t>
      </w:r>
      <w:r w:rsidR="00623C3D">
        <w:t>(Alexei Deinega)</w:t>
      </w:r>
      <w:r>
        <w:t xml:space="preserve">, </w:t>
      </w:r>
      <w:r w:rsidR="00623C3D">
        <w:t xml:space="preserve">and </w:t>
      </w:r>
      <w:r>
        <w:t xml:space="preserve">I will fill this section </w:t>
      </w:r>
      <w:r w:rsidR="00623C3D">
        <w:t>as soon as possible</w:t>
      </w:r>
      <w:r>
        <w:t>.</w:t>
      </w:r>
    </w:p>
    <w:p w:rsidR="000F2679" w:rsidRPr="00B1309B" w:rsidRDefault="000F2679" w:rsidP="00094593">
      <w:pPr>
        <w:ind w:left="-851"/>
        <w:jc w:val="left"/>
      </w:pPr>
    </w:p>
    <w:p w:rsidR="00094593" w:rsidRDefault="00094593" w:rsidP="00094593">
      <w:pPr>
        <w:ind w:left="-851"/>
        <w:jc w:val="left"/>
      </w:pPr>
      <w:r>
        <w:t>By default, we use 1 iteration for Poisson equation and 10 iterations for continuity equations.</w:t>
      </w:r>
    </w:p>
    <w:p w:rsidR="00094593" w:rsidRDefault="00094593" w:rsidP="00094593">
      <w:pPr>
        <w:ind w:left="-851"/>
        <w:jc w:val="left"/>
      </w:pPr>
      <w:r>
        <w:t>According to our experience, continuity equations converge more slowly than Poisson equation.</w:t>
      </w:r>
    </w:p>
    <w:p w:rsidR="00094593" w:rsidRDefault="00094593" w:rsidP="00094593">
      <w:pPr>
        <w:ind w:left="-851"/>
        <w:jc w:val="left"/>
      </w:pPr>
      <w:r>
        <w:t xml:space="preserve">If continuity equations are not solved, but Poisson equation is solved already, than we arrive to local residue minimum, and continuity equations cannot be solved using </w:t>
      </w:r>
      <w:proofErr w:type="spellStart"/>
      <w:r>
        <w:t>Newhton-Rhapson</w:t>
      </w:r>
      <w:proofErr w:type="spellEnd"/>
      <w:r>
        <w:t xml:space="preserve"> iterations.</w:t>
      </w:r>
    </w:p>
    <w:p w:rsidR="000F2679" w:rsidRDefault="000F2679" w:rsidP="00094593">
      <w:pPr>
        <w:ind w:left="-851"/>
        <w:jc w:val="left"/>
      </w:pPr>
    </w:p>
    <w:p w:rsidR="00094593" w:rsidRDefault="000F2679" w:rsidP="00094593">
      <w:pPr>
        <w:ind w:left="-851"/>
        <w:jc w:val="left"/>
      </w:pPr>
      <w:r>
        <w:t>Specifying i</w:t>
      </w:r>
      <w:r w:rsidR="00094593">
        <w:t>nitial conditions</w:t>
      </w:r>
      <w:r>
        <w:t xml:space="preserve"> which are close to solution is very important</w:t>
      </w:r>
      <w:r w:rsidR="00094593">
        <w:t>.</w:t>
      </w:r>
    </w:p>
    <w:p w:rsidR="00094593" w:rsidRDefault="00094593" w:rsidP="00502F74">
      <w:pPr>
        <w:ind w:left="-851"/>
        <w:jc w:val="left"/>
      </w:pPr>
    </w:p>
    <w:p w:rsidR="00394A0F" w:rsidRDefault="00502F74" w:rsidP="00502F74">
      <w:pPr>
        <w:ind w:left="-851"/>
        <w:jc w:val="left"/>
      </w:pPr>
      <w:r w:rsidRPr="00394A0F">
        <w:rPr>
          <w:b/>
        </w:rPr>
        <w:t>2D</w:t>
      </w:r>
      <w:r w:rsidR="00394A0F" w:rsidRPr="00394A0F">
        <w:rPr>
          <w:b/>
        </w:rPr>
        <w:t xml:space="preserve"> multi</w:t>
      </w:r>
      <w:r w:rsidR="004B7AE4">
        <w:rPr>
          <w:b/>
        </w:rPr>
        <w:t>layer cell</w:t>
      </w:r>
    </w:p>
    <w:p w:rsidR="00394A0F" w:rsidRDefault="00394A0F" w:rsidP="00502F74">
      <w:pPr>
        <w:ind w:left="-851"/>
        <w:jc w:val="left"/>
      </w:pPr>
    </w:p>
    <w:p w:rsidR="00954063" w:rsidRDefault="00A96329" w:rsidP="00A96329">
      <w:pPr>
        <w:ind w:left="-851"/>
        <w:jc w:val="left"/>
      </w:pPr>
      <w:r>
        <w:t xml:space="preserve">To absorb all the incident light, thickness of the </w:t>
      </w:r>
      <w:r w:rsidR="00954063">
        <w:t xml:space="preserve">planar </w:t>
      </w:r>
      <w:r>
        <w:t>silicon solar cell should be of hundreds of microns. It leads to cost issues caused by need of silicon of high quality to extend di</w:t>
      </w:r>
      <w:r>
        <w:rPr>
          <w:rFonts w:ascii="Cambria Math" w:hAnsi="Cambria Math" w:cs="Cambria Math"/>
        </w:rPr>
        <w:t>ﬀ</w:t>
      </w:r>
      <w:r>
        <w:t xml:space="preserve">usion length and collect generated carriers before they can recombine. To avoid the problem associated with need of high quality silicon, multilayer solar cells </w:t>
      </w:r>
      <w:r w:rsidR="00954063">
        <w:t>could be used</w:t>
      </w:r>
      <w:r>
        <w:t>. Multilayer cell consists in a number of parallel n and p layers with a thickness of the order of silicon di</w:t>
      </w:r>
      <w:r>
        <w:rPr>
          <w:rFonts w:ascii="Cambria Math" w:hAnsi="Cambria Math" w:cs="Cambria Math"/>
        </w:rPr>
        <w:t>ﬀ</w:t>
      </w:r>
      <w:r>
        <w:t xml:space="preserve">usion length. In this cell generated carriers remain close to </w:t>
      </w:r>
      <w:proofErr w:type="spellStart"/>
      <w:r>
        <w:t>pn</w:t>
      </w:r>
      <w:proofErr w:type="spellEnd"/>
      <w:r>
        <w:t xml:space="preserve">-junction and get collected before they can recombine. </w:t>
      </w:r>
    </w:p>
    <w:p w:rsidR="00A5594A" w:rsidRDefault="00A5594A" w:rsidP="00502F74">
      <w:pPr>
        <w:ind w:left="-851"/>
        <w:jc w:val="left"/>
      </w:pPr>
    </w:p>
    <w:p w:rsidR="00A96329" w:rsidRDefault="00A96329" w:rsidP="00502F74">
      <w:pPr>
        <w:ind w:left="-851"/>
        <w:jc w:val="left"/>
      </w:pPr>
      <w:r>
        <w:t xml:space="preserve">Here we </w:t>
      </w:r>
      <w:r w:rsidR="0081400D">
        <w:t xml:space="preserve">show </w:t>
      </w:r>
      <w:r w:rsidR="00954063">
        <w:t>how to simulate 2D multilayer using Microvolt</w:t>
      </w:r>
      <w:r>
        <w:t>.</w:t>
      </w:r>
      <w:r w:rsidR="00954063">
        <w:t xml:space="preserve"> All used dimensions are showed at the image below. </w:t>
      </w:r>
      <w:r w:rsidR="004B5D7E">
        <w:t xml:space="preserve">Case w=length/2 corresponds to </w:t>
      </w:r>
      <w:r w:rsidR="00954063">
        <w:t xml:space="preserve">the </w:t>
      </w:r>
      <w:r w:rsidR="004B5D7E">
        <w:t xml:space="preserve">planar diode. </w:t>
      </w:r>
    </w:p>
    <w:p w:rsidR="00954063" w:rsidRDefault="00A5594A" w:rsidP="00502F74">
      <w:pPr>
        <w:ind w:left="-851"/>
        <w:jc w:val="left"/>
      </w:pPr>
      <w:r>
        <w:rPr>
          <w:noProof/>
          <w:lang w:val="en-US"/>
        </w:rPr>
        <w:drawing>
          <wp:inline distT="0" distB="0" distL="0" distR="0">
            <wp:extent cx="3885715" cy="1704762"/>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l.png"/>
                    <pic:cNvPicPr/>
                  </pic:nvPicPr>
                  <pic:blipFill>
                    <a:blip r:embed="rId34">
                      <a:extLst>
                        <a:ext uri="{28A0092B-C50C-407E-A947-70E740481C1C}">
                          <a14:useLocalDpi xmlns:a14="http://schemas.microsoft.com/office/drawing/2010/main" val="0"/>
                        </a:ext>
                      </a:extLst>
                    </a:blip>
                    <a:stretch>
                      <a:fillRect/>
                    </a:stretch>
                  </pic:blipFill>
                  <pic:spPr>
                    <a:xfrm>
                      <a:off x="0" y="0"/>
                      <a:ext cx="3885715" cy="1704762"/>
                    </a:xfrm>
                    <a:prstGeom prst="rect">
                      <a:avLst/>
                    </a:prstGeom>
                  </pic:spPr>
                </pic:pic>
              </a:graphicData>
            </a:graphic>
          </wp:inline>
        </w:drawing>
      </w:r>
    </w:p>
    <w:p w:rsidR="00A5594A" w:rsidRDefault="00A5594A" w:rsidP="00502F74">
      <w:pPr>
        <w:ind w:left="-851"/>
        <w:jc w:val="left"/>
      </w:pPr>
    </w:p>
    <w:p w:rsidR="003F2F99" w:rsidRDefault="003F2F99" w:rsidP="003F2F99">
      <w:pPr>
        <w:ind w:left="-851"/>
        <w:jc w:val="left"/>
      </w:pPr>
      <w:proofErr w:type="spellStart"/>
      <w:r>
        <w:t>int</w:t>
      </w:r>
      <w:proofErr w:type="spellEnd"/>
      <w:r>
        <w:t xml:space="preserve"> main(</w:t>
      </w:r>
      <w:proofErr w:type="spellStart"/>
      <w:r>
        <w:t>int</w:t>
      </w:r>
      <w:proofErr w:type="spellEnd"/>
      <w:r>
        <w:t xml:space="preserve"> </w:t>
      </w:r>
      <w:proofErr w:type="spellStart"/>
      <w:r>
        <w:t>argc,char</w:t>
      </w:r>
      <w:proofErr w:type="spellEnd"/>
      <w:r>
        <w:t xml:space="preserve"> **</w:t>
      </w:r>
      <w:proofErr w:type="spellStart"/>
      <w:r>
        <w:t>argv</w:t>
      </w:r>
      <w:proofErr w:type="spellEnd"/>
      <w:r>
        <w:t>){</w:t>
      </w:r>
      <w:r w:rsidR="007A0CEF">
        <w:br/>
      </w:r>
    </w:p>
    <w:p w:rsidR="003F2F99" w:rsidRDefault="007A0CEF" w:rsidP="003F2F99">
      <w:pPr>
        <w:ind w:left="-851"/>
        <w:jc w:val="left"/>
      </w:pPr>
      <w:r w:rsidRPr="007A0CEF">
        <w:t xml:space="preserve">  string </w:t>
      </w:r>
      <w:proofErr w:type="spellStart"/>
      <w:r w:rsidRPr="007A0CEF">
        <w:t>dir</w:t>
      </w:r>
      <w:proofErr w:type="spellEnd"/>
      <w:r w:rsidRPr="007A0CEF">
        <w:t>; // output directory</w:t>
      </w:r>
    </w:p>
    <w:p w:rsidR="003F2F99" w:rsidRDefault="003F2F99" w:rsidP="003F2F99">
      <w:pPr>
        <w:ind w:left="-851"/>
        <w:jc w:val="left"/>
      </w:pPr>
      <w:r>
        <w:t xml:space="preserve">  if(</w:t>
      </w:r>
      <w:proofErr w:type="spellStart"/>
      <w:r>
        <w:t>scInit</w:t>
      </w:r>
      <w:proofErr w:type="spellEnd"/>
      <w:r>
        <w:t>(</w:t>
      </w:r>
      <w:proofErr w:type="spellStart"/>
      <w:r>
        <w:t>argc,argv,dir</w:t>
      </w:r>
      <w:proofErr w:type="spellEnd"/>
      <w:r>
        <w:t>)&lt;0)</w:t>
      </w:r>
    </w:p>
    <w:p w:rsidR="003F2F99" w:rsidRDefault="003F2F99" w:rsidP="003F2F99">
      <w:pPr>
        <w:ind w:left="-851"/>
        <w:jc w:val="left"/>
      </w:pPr>
      <w:r>
        <w:t xml:space="preserve">    return -1;</w:t>
      </w:r>
    </w:p>
    <w:p w:rsidR="003F2F99" w:rsidRDefault="003F2F99" w:rsidP="003F2F99">
      <w:pPr>
        <w:ind w:left="-851"/>
        <w:jc w:val="left"/>
      </w:pPr>
    </w:p>
    <w:p w:rsidR="003F2F99" w:rsidRDefault="003F2F99" w:rsidP="003F2F99">
      <w:pPr>
        <w:ind w:left="-851"/>
        <w:jc w:val="left"/>
      </w:pPr>
      <w:r>
        <w:lastRenderedPageBreak/>
        <w:t xml:space="preserve">  </w:t>
      </w:r>
      <w:proofErr w:type="spellStart"/>
      <w:r>
        <w:t>valtype</w:t>
      </w:r>
      <w:proofErr w:type="spellEnd"/>
      <w:r>
        <w:t xml:space="preserve"> length=2; // diode vertical length</w:t>
      </w:r>
    </w:p>
    <w:p w:rsidR="003F2F99" w:rsidRDefault="003F2F99" w:rsidP="003F2F99">
      <w:pPr>
        <w:ind w:left="-851"/>
        <w:jc w:val="left"/>
      </w:pPr>
      <w:r>
        <w:t xml:space="preserve">  </w:t>
      </w:r>
      <w:proofErr w:type="spellStart"/>
      <w:r>
        <w:t>valtype</w:t>
      </w:r>
      <w:proofErr w:type="spellEnd"/>
      <w:r>
        <w:t xml:space="preserve"> w=.2; // </w:t>
      </w:r>
      <w:proofErr w:type="spellStart"/>
      <w:r>
        <w:t>pn</w:t>
      </w:r>
      <w:proofErr w:type="spellEnd"/>
      <w:r>
        <w:t>-junction position along diode length</w:t>
      </w:r>
    </w:p>
    <w:p w:rsidR="003F2F99" w:rsidRDefault="003F2F99" w:rsidP="003F2F99">
      <w:pPr>
        <w:ind w:left="-851"/>
        <w:jc w:val="left"/>
      </w:pPr>
      <w:r>
        <w:t xml:space="preserve">  </w:t>
      </w:r>
      <w:proofErr w:type="spellStart"/>
      <w:r>
        <w:t>valtype</w:t>
      </w:r>
      <w:proofErr w:type="spellEnd"/>
      <w:r>
        <w:t xml:space="preserve"> a=1; // period</w:t>
      </w:r>
    </w:p>
    <w:p w:rsidR="003F2F99" w:rsidRDefault="003F2F99" w:rsidP="003F2F99">
      <w:pPr>
        <w:ind w:left="-851"/>
        <w:jc w:val="left"/>
      </w:pPr>
      <w:r>
        <w:t xml:space="preserve">  </w:t>
      </w:r>
      <w:proofErr w:type="spellStart"/>
      <w:r>
        <w:t>valtype</w:t>
      </w:r>
      <w:proofErr w:type="spellEnd"/>
      <w:r>
        <w:t xml:space="preserve"> </w:t>
      </w:r>
      <w:proofErr w:type="spellStart"/>
      <w:r>
        <w:t>left_length</w:t>
      </w:r>
      <w:proofErr w:type="spellEnd"/>
      <w:r>
        <w:t>=.4; // width if the layer</w:t>
      </w:r>
    </w:p>
    <w:p w:rsidR="003F2F99" w:rsidRDefault="003F2F99" w:rsidP="003F2F99">
      <w:pPr>
        <w:ind w:left="-851"/>
        <w:jc w:val="left"/>
      </w:pPr>
    </w:p>
    <w:p w:rsidR="003F2F99" w:rsidRDefault="003F2F99" w:rsidP="003F2F99">
      <w:pPr>
        <w:ind w:left="-851"/>
        <w:jc w:val="left"/>
      </w:pPr>
      <w:r>
        <w:t xml:space="preserve">  </w:t>
      </w:r>
      <w:proofErr w:type="spellStart"/>
      <w:r>
        <w:t>int</w:t>
      </w:r>
      <w:proofErr w:type="spellEnd"/>
      <w:r>
        <w:t xml:space="preserve"> </w:t>
      </w:r>
      <w:proofErr w:type="spellStart"/>
      <w:r>
        <w:t>hp</w:t>
      </w:r>
      <w:proofErr w:type="spellEnd"/>
      <w:r>
        <w:t>=2; // number of half-periods in calculated box</w:t>
      </w:r>
    </w:p>
    <w:p w:rsidR="003F2F99" w:rsidRDefault="003F2F99" w:rsidP="003F2F99">
      <w:pPr>
        <w:ind w:left="-851"/>
        <w:jc w:val="left"/>
      </w:pPr>
    </w:p>
    <w:p w:rsidR="003F2F99" w:rsidRDefault="003F2F99" w:rsidP="003F2F99">
      <w:pPr>
        <w:ind w:left="-851"/>
        <w:jc w:val="left"/>
      </w:pPr>
      <w:r>
        <w:t xml:space="preserve">  </w:t>
      </w:r>
      <w:proofErr w:type="spellStart"/>
      <w:r>
        <w:t>valtype</w:t>
      </w:r>
      <w:proofErr w:type="spellEnd"/>
      <w:r>
        <w:t xml:space="preserve"> </w:t>
      </w:r>
      <w:proofErr w:type="spellStart"/>
      <w:r>
        <w:t>ndop</w:t>
      </w:r>
      <w:proofErr w:type="spellEnd"/>
      <w:r>
        <w:t>=1e18; // n doping concentration, cm-3</w:t>
      </w:r>
    </w:p>
    <w:p w:rsidR="003F2F99" w:rsidRDefault="003F2F99" w:rsidP="003F2F99">
      <w:pPr>
        <w:ind w:left="-851"/>
        <w:jc w:val="left"/>
      </w:pPr>
      <w:r>
        <w:t xml:space="preserve">  </w:t>
      </w:r>
      <w:proofErr w:type="spellStart"/>
      <w:r>
        <w:t>valtype</w:t>
      </w:r>
      <w:proofErr w:type="spellEnd"/>
      <w:r>
        <w:t xml:space="preserve"> </w:t>
      </w:r>
      <w:proofErr w:type="spellStart"/>
      <w:r>
        <w:t>pdop</w:t>
      </w:r>
      <w:proofErr w:type="spellEnd"/>
      <w:r>
        <w:t>=-1e18; // p doping concentration</w:t>
      </w:r>
    </w:p>
    <w:p w:rsidR="003F2F99" w:rsidRDefault="003F2F99" w:rsidP="003F2F99">
      <w:pPr>
        <w:ind w:left="-851"/>
        <w:jc w:val="left"/>
      </w:pPr>
      <w:r>
        <w:t xml:space="preserve">  </w:t>
      </w:r>
      <w:proofErr w:type="spellStart"/>
      <w:r>
        <w:t>valtype</w:t>
      </w:r>
      <w:proofErr w:type="spellEnd"/>
      <w:r>
        <w:t xml:space="preserve"> L=1; // diffusion length, </w:t>
      </w:r>
      <w:proofErr w:type="spellStart"/>
      <w:r>
        <w:t>mkm</w:t>
      </w:r>
      <w:proofErr w:type="spellEnd"/>
    </w:p>
    <w:p w:rsidR="003F2F99" w:rsidRDefault="003F2F99" w:rsidP="003F2F99">
      <w:pPr>
        <w:ind w:left="-851"/>
        <w:jc w:val="left"/>
      </w:pPr>
      <w:r>
        <w:t xml:space="preserve">  </w:t>
      </w:r>
      <w:proofErr w:type="spellStart"/>
      <w:r>
        <w:t>valtype</w:t>
      </w:r>
      <w:proofErr w:type="spellEnd"/>
      <w:r>
        <w:t xml:space="preserve"> </w:t>
      </w:r>
      <w:proofErr w:type="spellStart"/>
      <w:r>
        <w:t>sr</w:t>
      </w:r>
      <w:proofErr w:type="spellEnd"/>
      <w:r>
        <w:t>=1e5; // surface recombination, cm/sec</w:t>
      </w:r>
    </w:p>
    <w:p w:rsidR="003F2F99" w:rsidRDefault="003F2F99" w:rsidP="003F2F99">
      <w:pPr>
        <w:ind w:left="-851"/>
        <w:jc w:val="left"/>
      </w:pPr>
    </w:p>
    <w:p w:rsidR="003F2F99" w:rsidRDefault="003F2F99" w:rsidP="003F2F99">
      <w:pPr>
        <w:ind w:left="-851"/>
        <w:jc w:val="left"/>
      </w:pPr>
      <w:r>
        <w:t xml:space="preserve">  </w:t>
      </w:r>
      <w:proofErr w:type="spellStart"/>
      <w:r>
        <w:t>valtype</w:t>
      </w:r>
      <w:proofErr w:type="spellEnd"/>
      <w:r>
        <w:t xml:space="preserve"> </w:t>
      </w:r>
      <w:proofErr w:type="spellStart"/>
      <w:r>
        <w:t>dy</w:t>
      </w:r>
      <w:proofErr w:type="spellEnd"/>
      <w:r>
        <w:t xml:space="preserve">=.02;  </w:t>
      </w:r>
    </w:p>
    <w:p w:rsidR="003F2F99" w:rsidRDefault="003F2F99" w:rsidP="003F2F99">
      <w:pPr>
        <w:ind w:left="-851"/>
        <w:jc w:val="left"/>
      </w:pPr>
      <w:r>
        <w:t xml:space="preserve">  </w:t>
      </w:r>
      <w:proofErr w:type="spellStart"/>
      <w:r>
        <w:t>valtype</w:t>
      </w:r>
      <w:proofErr w:type="spellEnd"/>
      <w:r>
        <w:t xml:space="preserve"> </w:t>
      </w:r>
      <w:proofErr w:type="spellStart"/>
      <w:r>
        <w:t>dz</w:t>
      </w:r>
      <w:proofErr w:type="spellEnd"/>
      <w:r>
        <w:t xml:space="preserve">=.02;  </w:t>
      </w:r>
    </w:p>
    <w:p w:rsidR="003F2F99" w:rsidRDefault="003F2F99" w:rsidP="003F2F99">
      <w:pPr>
        <w:ind w:left="-851"/>
        <w:jc w:val="left"/>
      </w:pPr>
    </w:p>
    <w:p w:rsidR="003F2F99" w:rsidRDefault="003F2F99" w:rsidP="003F2F99">
      <w:pPr>
        <w:ind w:left="-851"/>
        <w:jc w:val="left"/>
      </w:pPr>
      <w:r>
        <w:t xml:space="preserve">  </w:t>
      </w:r>
      <w:proofErr w:type="spellStart"/>
      <w:r>
        <w:t>scMedium</w:t>
      </w:r>
      <w:r w:rsidR="00481D54">
        <w:t>Factory</w:t>
      </w:r>
      <w:proofErr w:type="spellEnd"/>
      <w:r>
        <w:t xml:space="preserve"> left=</w:t>
      </w:r>
      <w:proofErr w:type="spellStart"/>
      <w:r>
        <w:t>getscSi</w:t>
      </w:r>
      <w:proofErr w:type="spellEnd"/>
      <w:r>
        <w:t>(); // silicon</w:t>
      </w:r>
    </w:p>
    <w:p w:rsidR="003F2F99" w:rsidRDefault="003F2F99" w:rsidP="003F2F99">
      <w:pPr>
        <w:ind w:left="-851"/>
        <w:jc w:val="left"/>
      </w:pPr>
      <w:r>
        <w:t xml:space="preserve">  </w:t>
      </w:r>
      <w:proofErr w:type="spellStart"/>
      <w:r>
        <w:t>scMedium</w:t>
      </w:r>
      <w:r w:rsidR="00481D54">
        <w:t>Factory</w:t>
      </w:r>
      <w:proofErr w:type="spellEnd"/>
      <w:r>
        <w:t xml:space="preserve"> right=left;</w:t>
      </w:r>
    </w:p>
    <w:p w:rsidR="003F2F99" w:rsidRDefault="003F2F99" w:rsidP="003F2F99">
      <w:pPr>
        <w:ind w:left="-851"/>
        <w:jc w:val="left"/>
      </w:pPr>
      <w:r>
        <w:t xml:space="preserve">  </w:t>
      </w:r>
      <w:proofErr w:type="spellStart"/>
      <w:r>
        <w:t>left.L</w:t>
      </w:r>
      <w:proofErr w:type="spellEnd"/>
      <w:r>
        <w:t>[0]=</w:t>
      </w:r>
      <w:proofErr w:type="spellStart"/>
      <w:r>
        <w:t>right.L</w:t>
      </w:r>
      <w:proofErr w:type="spellEnd"/>
      <w:r>
        <w:t>[0]=L;</w:t>
      </w:r>
    </w:p>
    <w:p w:rsidR="00EE751D" w:rsidRDefault="00EE751D" w:rsidP="003F2F99">
      <w:pPr>
        <w:ind w:left="-851"/>
        <w:jc w:val="left"/>
      </w:pPr>
      <w:r>
        <w:t xml:space="preserve">  </w:t>
      </w:r>
      <w:proofErr w:type="spellStart"/>
      <w:r>
        <w:t>left.dop</w:t>
      </w:r>
      <w:proofErr w:type="spellEnd"/>
      <w:r>
        <w:t>=</w:t>
      </w:r>
      <w:proofErr w:type="spellStart"/>
      <w:r>
        <w:t>ndop</w:t>
      </w:r>
      <w:proofErr w:type="spellEnd"/>
      <w:r>
        <w:t>;</w:t>
      </w:r>
    </w:p>
    <w:p w:rsidR="00EE751D" w:rsidRDefault="00EE751D" w:rsidP="003F2F99">
      <w:pPr>
        <w:ind w:left="-851"/>
        <w:jc w:val="left"/>
      </w:pPr>
      <w:r>
        <w:t xml:space="preserve">  </w:t>
      </w:r>
      <w:proofErr w:type="spellStart"/>
      <w:r>
        <w:t>right.dop</w:t>
      </w:r>
      <w:proofErr w:type="spellEnd"/>
      <w:r>
        <w:t>=</w:t>
      </w:r>
      <w:proofErr w:type="spellStart"/>
      <w:r>
        <w:t>pdop</w:t>
      </w:r>
      <w:proofErr w:type="spellEnd"/>
      <w:r>
        <w:t>;</w:t>
      </w:r>
    </w:p>
    <w:p w:rsidR="003F2F99" w:rsidRDefault="003F2F99" w:rsidP="003F2F99">
      <w:pPr>
        <w:ind w:left="-851"/>
        <w:jc w:val="left"/>
      </w:pPr>
    </w:p>
    <w:p w:rsidR="003F2F99" w:rsidRDefault="003F2F99" w:rsidP="003F2F99">
      <w:pPr>
        <w:ind w:left="-851"/>
        <w:jc w:val="left"/>
      </w:pPr>
      <w:r>
        <w:t xml:space="preserve">  Vector_3 </w:t>
      </w:r>
      <w:proofErr w:type="spellStart"/>
      <w:r>
        <w:t>sz</w:t>
      </w:r>
      <w:proofErr w:type="spellEnd"/>
      <w:r>
        <w:t>(0,hp*a/2,length);</w:t>
      </w:r>
    </w:p>
    <w:p w:rsidR="003F2F99" w:rsidRDefault="003F2F99" w:rsidP="003F2F99">
      <w:pPr>
        <w:ind w:left="-851"/>
        <w:jc w:val="left"/>
      </w:pPr>
      <w:r>
        <w:t xml:space="preserve">  </w:t>
      </w:r>
      <w:proofErr w:type="spellStart"/>
      <w:r>
        <w:t>scExperiment</w:t>
      </w:r>
      <w:proofErr w:type="spellEnd"/>
      <w:r>
        <w:t xml:space="preserve"> task(0,sz);</w:t>
      </w:r>
    </w:p>
    <w:p w:rsidR="003F2F99" w:rsidRDefault="003F2F99" w:rsidP="003F2F99">
      <w:pPr>
        <w:ind w:left="-851"/>
        <w:jc w:val="left"/>
      </w:pPr>
      <w:r>
        <w:t xml:space="preserve">  </w:t>
      </w:r>
      <w:proofErr w:type="spellStart"/>
      <w:r>
        <w:t>task.SetResolution</w:t>
      </w:r>
      <w:proofErr w:type="spellEnd"/>
      <w:r>
        <w:t>(Vector_3(0,dy,dz));</w:t>
      </w:r>
    </w:p>
    <w:p w:rsidR="003F2F99" w:rsidRDefault="003F2F99" w:rsidP="003F2F99">
      <w:pPr>
        <w:ind w:left="-851"/>
        <w:jc w:val="left"/>
      </w:pPr>
    </w:p>
    <w:p w:rsidR="003F2F99" w:rsidRDefault="003F2F99" w:rsidP="003F2F99">
      <w:pPr>
        <w:ind w:left="-851"/>
        <w:jc w:val="left"/>
      </w:pPr>
      <w:r>
        <w:t xml:space="preserve">  </w:t>
      </w:r>
      <w:proofErr w:type="spellStart"/>
      <w:r>
        <w:t>task.AddMediumRegion</w:t>
      </w:r>
      <w:proofErr w:type="spellEnd"/>
      <w:r>
        <w:t>(</w:t>
      </w:r>
      <w:proofErr w:type="spellStart"/>
      <w:r>
        <w:t>right,new</w:t>
      </w:r>
      <w:proofErr w:type="spellEnd"/>
      <w:r>
        <w:t xml:space="preserve"> Region_3(),-1); // default medium</w:t>
      </w:r>
    </w:p>
    <w:p w:rsidR="003F2F99" w:rsidRDefault="003F2F99" w:rsidP="003F2F99">
      <w:pPr>
        <w:ind w:left="-851"/>
        <w:jc w:val="left"/>
      </w:pPr>
      <w:r>
        <w:t xml:space="preserve">  if(</w:t>
      </w:r>
      <w:proofErr w:type="spellStart"/>
      <w:r>
        <w:t>accomp</w:t>
      </w:r>
      <w:proofErr w:type="spellEnd"/>
      <w:r>
        <w:t>(</w:t>
      </w:r>
      <w:proofErr w:type="spellStart"/>
      <w:r>
        <w:t>w,length</w:t>
      </w:r>
      <w:proofErr w:type="spellEnd"/>
      <w:r>
        <w:t>-w)) // planar diode case</w:t>
      </w:r>
    </w:p>
    <w:p w:rsidR="003F2F99" w:rsidRDefault="003F2F99" w:rsidP="003F2F99">
      <w:pPr>
        <w:ind w:left="-851"/>
        <w:jc w:val="left"/>
      </w:pPr>
      <w:r>
        <w:t xml:space="preserve">    </w:t>
      </w:r>
      <w:proofErr w:type="spellStart"/>
      <w:r>
        <w:t>task.AddMediumRegion</w:t>
      </w:r>
      <w:proofErr w:type="spellEnd"/>
      <w:r>
        <w:t>(</w:t>
      </w:r>
      <w:proofErr w:type="spellStart"/>
      <w:r>
        <w:t>left,GetHalfSpace</w:t>
      </w:r>
      <w:proofErr w:type="spellEnd"/>
      <w:r>
        <w:t>(Vector_3(0,0,-1),w));</w:t>
      </w:r>
    </w:p>
    <w:p w:rsidR="003F2F99" w:rsidRDefault="003F2F99" w:rsidP="003F2F99">
      <w:pPr>
        <w:ind w:left="-851"/>
        <w:jc w:val="left"/>
      </w:pPr>
      <w:r>
        <w:t xml:space="preserve">  else{</w:t>
      </w:r>
    </w:p>
    <w:p w:rsidR="003F2F99" w:rsidRDefault="003F2F99" w:rsidP="003F2F99">
      <w:pPr>
        <w:ind w:left="-851"/>
        <w:jc w:val="left"/>
      </w:pPr>
      <w:r>
        <w:t xml:space="preserve">    for(</w:t>
      </w:r>
      <w:proofErr w:type="spellStart"/>
      <w:r>
        <w:t>int</w:t>
      </w:r>
      <w:proofErr w:type="spellEnd"/>
      <w:r>
        <w:t xml:space="preserve"> </w:t>
      </w:r>
      <w:proofErr w:type="spellStart"/>
      <w:r>
        <w:t>i</w:t>
      </w:r>
      <w:proofErr w:type="spellEnd"/>
      <w:r>
        <w:t>=0;i&lt;=</w:t>
      </w:r>
      <w:proofErr w:type="spellStart"/>
      <w:r>
        <w:t>hp;i</w:t>
      </w:r>
      <w:proofErr w:type="spellEnd"/>
      <w:r>
        <w:t>+=2)</w:t>
      </w:r>
    </w:p>
    <w:p w:rsidR="003F2F99" w:rsidRDefault="003F2F99" w:rsidP="003F2F99">
      <w:pPr>
        <w:ind w:left="-851"/>
        <w:jc w:val="left"/>
      </w:pPr>
      <w:r>
        <w:t xml:space="preserve">      task.AddMediumRegion(left,GetPlate(Vector_3(0,1,0),-.5*left_length+i*a/2,left_length));</w:t>
      </w:r>
    </w:p>
    <w:p w:rsidR="003F2F99" w:rsidRDefault="003F2F99" w:rsidP="003F2F99">
      <w:pPr>
        <w:ind w:left="-851"/>
        <w:jc w:val="left"/>
      </w:pPr>
      <w:r>
        <w:t xml:space="preserve">    </w:t>
      </w:r>
      <w:proofErr w:type="spellStart"/>
      <w:r>
        <w:t>task.AddMediumRegion</w:t>
      </w:r>
      <w:proofErr w:type="spellEnd"/>
      <w:r>
        <w:t>(</w:t>
      </w:r>
      <w:proofErr w:type="spellStart"/>
      <w:r>
        <w:t>left,GetHalfSpace</w:t>
      </w:r>
      <w:proofErr w:type="spellEnd"/>
      <w:r>
        <w:t>(Vector_3(0,0,-1),w),1);</w:t>
      </w:r>
    </w:p>
    <w:p w:rsidR="003F2F99" w:rsidRDefault="003F2F99" w:rsidP="003F2F99">
      <w:pPr>
        <w:ind w:left="-851"/>
        <w:jc w:val="left"/>
      </w:pPr>
      <w:r>
        <w:t xml:space="preserve">    task.AddMediumRegion(right,GetHalfSpace(Vector_3(0,0,1),length-w),1);</w:t>
      </w:r>
    </w:p>
    <w:p w:rsidR="003F2F99" w:rsidRDefault="003F2F99" w:rsidP="003F2F99">
      <w:pPr>
        <w:ind w:left="-851"/>
        <w:jc w:val="left"/>
      </w:pPr>
      <w:r>
        <w:t xml:space="preserve">  }</w:t>
      </w:r>
    </w:p>
    <w:p w:rsidR="003F2F99" w:rsidRDefault="003F2F99" w:rsidP="003F2F99">
      <w:pPr>
        <w:ind w:left="-851"/>
        <w:jc w:val="left"/>
      </w:pPr>
    </w:p>
    <w:p w:rsidR="003F2F99" w:rsidRDefault="003F2F99" w:rsidP="003F2F99">
      <w:pPr>
        <w:ind w:left="-851"/>
        <w:jc w:val="left"/>
      </w:pPr>
      <w:r>
        <w:t xml:space="preserve">  </w:t>
      </w:r>
      <w:proofErr w:type="spellStart"/>
      <w:r>
        <w:t>task.SetPeriodicBoundaries</w:t>
      </w:r>
      <w:proofErr w:type="spellEnd"/>
      <w:r>
        <w:t>(0x2);</w:t>
      </w:r>
    </w:p>
    <w:p w:rsidR="003F2F99" w:rsidRDefault="003F2F99" w:rsidP="003F2F99">
      <w:pPr>
        <w:ind w:left="-851"/>
        <w:jc w:val="left"/>
      </w:pPr>
    </w:p>
    <w:p w:rsidR="00755FD0" w:rsidRDefault="00755FD0" w:rsidP="00755FD0">
      <w:pPr>
        <w:ind w:left="-851"/>
        <w:jc w:val="left"/>
      </w:pPr>
      <w:r>
        <w:t xml:space="preserve">  Region_3 *BR = </w:t>
      </w:r>
      <w:proofErr w:type="spellStart"/>
      <w:r>
        <w:t>GetHalfSpace</w:t>
      </w:r>
      <w:proofErr w:type="spellEnd"/>
      <w:r>
        <w:t>(Vector_3(0,0,-1),VEC_ZERO);</w:t>
      </w:r>
    </w:p>
    <w:p w:rsidR="00755FD0" w:rsidRDefault="00755FD0" w:rsidP="00755FD0">
      <w:pPr>
        <w:ind w:left="-851"/>
        <w:jc w:val="left"/>
      </w:pPr>
      <w:r>
        <w:t xml:space="preserve">  Region_3 *UR = </w:t>
      </w:r>
      <w:proofErr w:type="spellStart"/>
      <w:r>
        <w:t>GetHalfSpace</w:t>
      </w:r>
      <w:proofErr w:type="spellEnd"/>
      <w:r>
        <w:t>(Vector_3(0,0,1),length-VEC_ZERO);</w:t>
      </w:r>
    </w:p>
    <w:p w:rsidR="00755FD0" w:rsidRDefault="00755FD0" w:rsidP="00755FD0">
      <w:pPr>
        <w:ind w:left="-851"/>
        <w:jc w:val="left"/>
      </w:pPr>
    </w:p>
    <w:p w:rsidR="00755FD0" w:rsidRDefault="00755FD0" w:rsidP="00755FD0">
      <w:pPr>
        <w:ind w:left="-851"/>
        <w:jc w:val="left"/>
      </w:pPr>
      <w:r>
        <w:t xml:space="preserve">  </w:t>
      </w:r>
      <w:proofErr w:type="spellStart"/>
      <w:r>
        <w:t>task.AddContact</w:t>
      </w:r>
      <w:proofErr w:type="spellEnd"/>
      <w:r>
        <w:t>(</w:t>
      </w:r>
      <w:proofErr w:type="spellStart"/>
      <w:r>
        <w:t>BR,sr,sr,VEC_INFTY</w:t>
      </w:r>
      <w:proofErr w:type="spellEnd"/>
      <w:r>
        <w:t>);</w:t>
      </w:r>
    </w:p>
    <w:p w:rsidR="00755FD0" w:rsidRDefault="00755FD0" w:rsidP="00755FD0">
      <w:pPr>
        <w:ind w:left="-851"/>
        <w:jc w:val="left"/>
      </w:pPr>
      <w:r>
        <w:t xml:space="preserve">  </w:t>
      </w:r>
      <w:proofErr w:type="spellStart"/>
      <w:r>
        <w:t>task.AddVoltageContact</w:t>
      </w:r>
      <w:proofErr w:type="spellEnd"/>
      <w:r>
        <w:t>(</w:t>
      </w:r>
      <w:proofErr w:type="spellStart"/>
      <w:r>
        <w:t>UR,sr,sr,VEC_INFTY</w:t>
      </w:r>
      <w:proofErr w:type="spellEnd"/>
      <w:r>
        <w:t>);</w:t>
      </w:r>
    </w:p>
    <w:p w:rsidR="00755FD0" w:rsidRDefault="00755FD0" w:rsidP="00755FD0">
      <w:pPr>
        <w:ind w:left="-851"/>
        <w:jc w:val="left"/>
      </w:pPr>
    </w:p>
    <w:p w:rsidR="003F2F99" w:rsidRDefault="003F2F99" w:rsidP="003F2F99">
      <w:pPr>
        <w:ind w:left="-851"/>
        <w:jc w:val="left"/>
      </w:pPr>
      <w:r>
        <w:t xml:space="preserve">  </w:t>
      </w:r>
      <w:proofErr w:type="spellStart"/>
      <w:r>
        <w:t>task.AddDetector</w:t>
      </w:r>
      <w:proofErr w:type="spellEnd"/>
      <w:r>
        <w:t xml:space="preserve">("d",0,sz,iVector_3(1, </w:t>
      </w:r>
      <w:proofErr w:type="spellStart"/>
      <w:r>
        <w:t>hp</w:t>
      </w:r>
      <w:proofErr w:type="spellEnd"/>
      <w:r>
        <w:t>*20, 40));</w:t>
      </w:r>
    </w:p>
    <w:p w:rsidR="003F2F99" w:rsidRDefault="003F2F99" w:rsidP="003F2F99">
      <w:pPr>
        <w:ind w:left="-851"/>
        <w:jc w:val="left"/>
      </w:pPr>
    </w:p>
    <w:p w:rsidR="003F2F99" w:rsidRDefault="003F2F99" w:rsidP="003F2F99">
      <w:pPr>
        <w:ind w:left="-851"/>
        <w:jc w:val="left"/>
      </w:pPr>
      <w:r>
        <w:t xml:space="preserve">  </w:t>
      </w:r>
      <w:proofErr w:type="spellStart"/>
      <w:r>
        <w:t>task.AddFluxPlane</w:t>
      </w:r>
      <w:proofErr w:type="spellEnd"/>
      <w:r>
        <w:t>("j",2,sz[2]/2);</w:t>
      </w:r>
    </w:p>
    <w:p w:rsidR="003F2F99" w:rsidRDefault="003F2F99" w:rsidP="003F2F99">
      <w:pPr>
        <w:ind w:left="-851"/>
        <w:jc w:val="left"/>
      </w:pPr>
    </w:p>
    <w:p w:rsidR="003F2F99" w:rsidRDefault="003F2F99" w:rsidP="003F2F99">
      <w:pPr>
        <w:ind w:left="-851"/>
        <w:jc w:val="left"/>
      </w:pPr>
      <w:r>
        <w:t xml:space="preserve">  </w:t>
      </w:r>
      <w:proofErr w:type="spellStart"/>
      <w:r>
        <w:t>task.AddGeneration</w:t>
      </w:r>
      <w:proofErr w:type="spellEnd"/>
      <w:r>
        <w:t>(new scLambertSpectrum(Plane_3(Vector_3(0,0,1),0),spectra_dir.c_str(),</w:t>
      </w:r>
    </w:p>
    <w:p w:rsidR="003F2F99" w:rsidRDefault="003F2F99" w:rsidP="003F2F99">
      <w:pPr>
        <w:ind w:left="-851"/>
        <w:jc w:val="left"/>
      </w:pPr>
      <w:r>
        <w:t xml:space="preserve">    "am1.5.in","si.nk",350,1240.8/</w:t>
      </w:r>
      <w:proofErr w:type="spellStart"/>
      <w:r>
        <w:t>left.Eg</w:t>
      </w:r>
      <w:proofErr w:type="spellEnd"/>
      <w:r>
        <w:t>));</w:t>
      </w:r>
    </w:p>
    <w:p w:rsidR="003F2F99" w:rsidRDefault="003F2F99" w:rsidP="003F2F99">
      <w:pPr>
        <w:ind w:left="-851"/>
        <w:jc w:val="left"/>
      </w:pPr>
    </w:p>
    <w:p w:rsidR="003F2F99" w:rsidRDefault="003F2F99" w:rsidP="003F2F99">
      <w:pPr>
        <w:ind w:left="-851"/>
        <w:jc w:val="left"/>
      </w:pPr>
      <w:r>
        <w:t xml:space="preserve">  </w:t>
      </w:r>
      <w:proofErr w:type="spellStart"/>
      <w:r>
        <w:t>task.SetFluxIV</w:t>
      </w:r>
      <w:proofErr w:type="spellEnd"/>
      <w:r>
        <w:t>("j");</w:t>
      </w:r>
    </w:p>
    <w:p w:rsidR="003F2F99" w:rsidRDefault="003F2F99" w:rsidP="003F2F99">
      <w:pPr>
        <w:ind w:left="-851"/>
        <w:jc w:val="left"/>
      </w:pPr>
      <w:r>
        <w:lastRenderedPageBreak/>
        <w:t xml:space="preserve">  </w:t>
      </w:r>
      <w:proofErr w:type="spellStart"/>
      <w:r>
        <w:t>task.Calculate</w:t>
      </w:r>
      <w:proofErr w:type="spellEnd"/>
      <w:r>
        <w:t>(.02);</w:t>
      </w:r>
    </w:p>
    <w:p w:rsidR="003F2F99" w:rsidRDefault="003F2F99" w:rsidP="003F2F99">
      <w:pPr>
        <w:ind w:left="-851"/>
        <w:jc w:val="left"/>
      </w:pPr>
    </w:p>
    <w:p w:rsidR="003F2F99" w:rsidRDefault="003F2F99" w:rsidP="003F2F99">
      <w:pPr>
        <w:ind w:left="-851"/>
        <w:jc w:val="left"/>
      </w:pPr>
      <w:r>
        <w:t xml:space="preserve">  return 1;</w:t>
      </w:r>
    </w:p>
    <w:p w:rsidR="003F2F99" w:rsidRDefault="003F2F99" w:rsidP="003F2F99">
      <w:pPr>
        <w:ind w:left="-851"/>
        <w:jc w:val="left"/>
      </w:pPr>
      <w:r>
        <w:t>}</w:t>
      </w:r>
    </w:p>
    <w:p w:rsidR="003F2F99" w:rsidRDefault="003F2F99" w:rsidP="00502F74">
      <w:pPr>
        <w:ind w:left="-851"/>
        <w:jc w:val="left"/>
      </w:pPr>
    </w:p>
    <w:p w:rsidR="003F2F99" w:rsidRDefault="003F2F99" w:rsidP="00502F74">
      <w:pPr>
        <w:ind w:left="-851"/>
        <w:jc w:val="left"/>
      </w:pPr>
    </w:p>
    <w:p w:rsidR="001A041E" w:rsidRDefault="001A041E" w:rsidP="001A041E">
      <w:pPr>
        <w:ind w:left="-851"/>
        <w:jc w:val="left"/>
      </w:pPr>
      <w:r>
        <w:t>Note that you can specify arbitrary number of half-periods (</w:t>
      </w:r>
      <w:proofErr w:type="spellStart"/>
      <w:r>
        <w:t>hp</w:t>
      </w:r>
      <w:proofErr w:type="spellEnd"/>
      <w:r>
        <w:t xml:space="preserve">) inside the calculated box. We use </w:t>
      </w:r>
      <w:proofErr w:type="spellStart"/>
      <w:r>
        <w:t>hp</w:t>
      </w:r>
      <w:proofErr w:type="spellEnd"/>
      <w:r>
        <w:t>=2 to simulate one period.</w:t>
      </w:r>
    </w:p>
    <w:p w:rsidR="001A041E" w:rsidRDefault="001A041E" w:rsidP="00502F74">
      <w:pPr>
        <w:ind w:left="-851"/>
        <w:jc w:val="left"/>
      </w:pPr>
    </w:p>
    <w:p w:rsidR="004B5D7E" w:rsidRDefault="001A041E" w:rsidP="00502F74">
      <w:pPr>
        <w:ind w:left="-851"/>
        <w:jc w:val="left"/>
      </w:pPr>
      <w:r>
        <w:t xml:space="preserve">While </w:t>
      </w:r>
      <w:r w:rsidR="004B5D7E">
        <w:t>specify</w:t>
      </w:r>
      <w:r>
        <w:t>ing</w:t>
      </w:r>
      <w:r w:rsidR="004B5D7E">
        <w:t xml:space="preserve"> </w:t>
      </w:r>
      <w:proofErr w:type="spellStart"/>
      <w:r w:rsidR="004B5D7E">
        <w:t>pn</w:t>
      </w:r>
      <w:proofErr w:type="spellEnd"/>
      <w:r w:rsidR="004B5D7E">
        <w:t xml:space="preserve">-junction geometry we use last parameter of </w:t>
      </w:r>
      <w:proofErr w:type="spellStart"/>
      <w:r w:rsidR="004B5D7E">
        <w:t>AddMediumRegion</w:t>
      </w:r>
      <w:proofErr w:type="spellEnd"/>
      <w:r w:rsidR="004B5D7E">
        <w:t xml:space="preserve"> which </w:t>
      </w:r>
      <w:r w:rsidR="00CB7F8F">
        <w:t>corresponds to the</w:t>
      </w:r>
      <w:r>
        <w:t xml:space="preserve"> region priority</w:t>
      </w:r>
      <w:r w:rsidR="007C6AB4">
        <w:t>:</w:t>
      </w:r>
      <w:r w:rsidR="004B5D7E">
        <w:t xml:space="preserve"> </w:t>
      </w:r>
      <w:r w:rsidR="007C6AB4">
        <w:t>i</w:t>
      </w:r>
      <w:r w:rsidR="004B5D7E">
        <w:t>f two medium regions intersect, medium with higher priority is simulated.</w:t>
      </w:r>
    </w:p>
    <w:p w:rsidR="004B5D7E" w:rsidRDefault="004B5D7E" w:rsidP="00502F74">
      <w:pPr>
        <w:ind w:left="-851"/>
        <w:jc w:val="left"/>
      </w:pPr>
    </w:p>
    <w:p w:rsidR="004B5D7E" w:rsidRDefault="004B5D7E" w:rsidP="00502F74">
      <w:pPr>
        <w:ind w:left="-851"/>
        <w:jc w:val="left"/>
      </w:pPr>
      <w:r>
        <w:t xml:space="preserve">We </w:t>
      </w:r>
      <w:r w:rsidR="00CB7F8F">
        <w:t xml:space="preserve">use </w:t>
      </w:r>
      <w:r>
        <w:t xml:space="preserve">periodic boundary conditions </w:t>
      </w:r>
      <w:r w:rsidR="00CB7F8F">
        <w:t xml:space="preserve">for y-direction, and confine </w:t>
      </w:r>
      <w:r w:rsidR="001A041E">
        <w:t>cell</w:t>
      </w:r>
      <w:r w:rsidR="00CB7F8F">
        <w:t xml:space="preserve"> </w:t>
      </w:r>
      <w:r w:rsidR="001A041E">
        <w:t xml:space="preserve">by </w:t>
      </w:r>
      <w:r w:rsidR="00CB7F8F">
        <w:t>contacts in z-direction. X-direction is not working</w:t>
      </w:r>
      <w:r>
        <w:t>.</w:t>
      </w:r>
    </w:p>
    <w:p w:rsidR="004B5D7E" w:rsidRDefault="004B5D7E" w:rsidP="00502F74">
      <w:pPr>
        <w:ind w:left="-851"/>
        <w:jc w:val="left"/>
      </w:pPr>
    </w:p>
    <w:p w:rsidR="004B5D7E" w:rsidRDefault="00F34C67" w:rsidP="00502F74">
      <w:pPr>
        <w:ind w:left="-851"/>
        <w:jc w:val="left"/>
      </w:pPr>
      <w:r>
        <w:t xml:space="preserve">This is resulted </w:t>
      </w:r>
      <w:r w:rsidR="001A041E">
        <w:t>photo</w:t>
      </w:r>
      <w:r>
        <w:t xml:space="preserve">current distribution </w:t>
      </w:r>
      <w:r w:rsidR="001A041E">
        <w:t xml:space="preserve">(zero </w:t>
      </w:r>
      <w:r>
        <w:t>voltage</w:t>
      </w:r>
      <w:r w:rsidR="001A041E">
        <w:t>)</w:t>
      </w:r>
      <w:r w:rsidR="00B72DF7">
        <w:t>, see left figure</w:t>
      </w:r>
      <w:r>
        <w:t>.</w:t>
      </w:r>
      <w:r w:rsidR="005D170D">
        <w:t xml:space="preserve"> Note that we multiply value of the current density on 3 (</w:t>
      </w:r>
      <w:proofErr w:type="spellStart"/>
      <w:r w:rsidR="005D170D">
        <w:t>mult</w:t>
      </w:r>
      <w:proofErr w:type="spellEnd"/>
      <w:r w:rsidR="005D170D">
        <w:t>=3)</w:t>
      </w:r>
      <w:r w:rsidR="004566B7">
        <w:t xml:space="preserve"> </w:t>
      </w:r>
      <w:r w:rsidR="004566B7" w:rsidRPr="004566B7">
        <w:t>for better visualisation</w:t>
      </w:r>
    </w:p>
    <w:p w:rsidR="001A041E" w:rsidRDefault="001A041E" w:rsidP="00502F74">
      <w:pPr>
        <w:ind w:left="-851"/>
        <w:jc w:val="left"/>
      </w:pPr>
    </w:p>
    <w:p w:rsidR="00B72DF7" w:rsidRDefault="00B72DF7" w:rsidP="00B72DF7">
      <w:pPr>
        <w:ind w:left="-851"/>
        <w:jc w:val="left"/>
      </w:pPr>
      <w:proofErr w:type="spellStart"/>
      <w:r>
        <w:t>gnuplot</w:t>
      </w:r>
      <w:proofErr w:type="spellEnd"/>
      <w:r>
        <w:t xml:space="preserve">&gt; </w:t>
      </w:r>
      <w:proofErr w:type="spellStart"/>
      <w:r>
        <w:t>mult</w:t>
      </w:r>
      <w:proofErr w:type="spellEnd"/>
      <w:r>
        <w:t>=3</w:t>
      </w:r>
    </w:p>
    <w:p w:rsidR="001A041E" w:rsidRDefault="00B72DF7" w:rsidP="00B72DF7">
      <w:pPr>
        <w:ind w:left="-851"/>
        <w:jc w:val="left"/>
      </w:pPr>
      <w:proofErr w:type="spellStart"/>
      <w:r>
        <w:t>gnuplot</w:t>
      </w:r>
      <w:proofErr w:type="spellEnd"/>
      <w:r>
        <w:t>&gt; p [0:1][0:2.5] '</w:t>
      </w:r>
      <w:proofErr w:type="spellStart"/>
      <w:r>
        <w:t>d.d</w:t>
      </w:r>
      <w:proofErr w:type="spellEnd"/>
      <w:r>
        <w:t>' u 1:2:(</w:t>
      </w:r>
      <w:proofErr w:type="spellStart"/>
      <w:r>
        <w:t>mult</w:t>
      </w:r>
      <w:proofErr w:type="spellEnd"/>
      <w:r>
        <w:t>*($13+$15)):(</w:t>
      </w:r>
      <w:proofErr w:type="spellStart"/>
      <w:r>
        <w:t>mult</w:t>
      </w:r>
      <w:proofErr w:type="spellEnd"/>
      <w:r>
        <w:t xml:space="preserve">*($14+$16)) w </w:t>
      </w:r>
      <w:proofErr w:type="spellStart"/>
      <w:r>
        <w:t>vec</w:t>
      </w:r>
      <w:proofErr w:type="spellEnd"/>
    </w:p>
    <w:p w:rsidR="001A041E" w:rsidRDefault="001A041E" w:rsidP="00502F74">
      <w:pPr>
        <w:ind w:left="-851"/>
        <w:jc w:val="left"/>
      </w:pPr>
    </w:p>
    <w:p w:rsidR="001A041E" w:rsidRDefault="00B72DF7" w:rsidP="00502F74">
      <w:pPr>
        <w:ind w:left="-851"/>
        <w:jc w:val="left"/>
      </w:pPr>
      <w:r>
        <w:rPr>
          <w:noProof/>
          <w:lang w:val="en-US"/>
        </w:rPr>
        <w:drawing>
          <wp:inline distT="0" distB="0" distL="0" distR="0">
            <wp:extent cx="5614035" cy="4168140"/>
            <wp:effectExtent l="0" t="0" r="571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4035" cy="4168140"/>
                    </a:xfrm>
                    <a:prstGeom prst="rect">
                      <a:avLst/>
                    </a:prstGeom>
                    <a:noFill/>
                    <a:ln>
                      <a:noFill/>
                    </a:ln>
                  </pic:spPr>
                </pic:pic>
              </a:graphicData>
            </a:graphic>
          </wp:inline>
        </w:drawing>
      </w:r>
    </w:p>
    <w:p w:rsidR="00B72DF7" w:rsidRDefault="00B72DF7" w:rsidP="00502F74">
      <w:pPr>
        <w:ind w:left="-851"/>
        <w:jc w:val="left"/>
      </w:pPr>
    </w:p>
    <w:p w:rsidR="00F34C67" w:rsidRDefault="00F34C67" w:rsidP="00502F74">
      <w:pPr>
        <w:ind w:left="-851"/>
        <w:jc w:val="left"/>
      </w:pPr>
      <w:r>
        <w:t xml:space="preserve">One can see that current flows from bottom contact to top contact through </w:t>
      </w:r>
      <w:proofErr w:type="spellStart"/>
      <w:r>
        <w:t>pn</w:t>
      </w:r>
      <w:proofErr w:type="spellEnd"/>
      <w:r>
        <w:t>-interface.</w:t>
      </w:r>
    </w:p>
    <w:p w:rsidR="001A041E" w:rsidRDefault="001A041E" w:rsidP="00502F74">
      <w:pPr>
        <w:ind w:left="-851"/>
        <w:jc w:val="left"/>
      </w:pPr>
    </w:p>
    <w:p w:rsidR="00192230" w:rsidRDefault="00F34C67" w:rsidP="00192230">
      <w:pPr>
        <w:ind w:left="-851"/>
        <w:jc w:val="left"/>
      </w:pPr>
      <w:r>
        <w:t>In files ‘</w:t>
      </w:r>
      <w:proofErr w:type="spellStart"/>
      <w:r>
        <w:t>j.d</w:t>
      </w:r>
      <w:proofErr w:type="spellEnd"/>
      <w:r>
        <w:t xml:space="preserve">’ and ‘sc.dat’ you can find IV-characteristic and other parameters of </w:t>
      </w:r>
      <w:r w:rsidR="001A041E">
        <w:t>simulated</w:t>
      </w:r>
      <w:r>
        <w:t xml:space="preserve"> solar cell (see detailed description in 1D diode example).</w:t>
      </w:r>
      <w:r w:rsidR="00192230">
        <w:t xml:space="preserve"> Current flux in ‘</w:t>
      </w:r>
      <w:proofErr w:type="spellStart"/>
      <w:r w:rsidR="00192230">
        <w:t>j.d</w:t>
      </w:r>
      <w:proofErr w:type="spellEnd"/>
      <w:r w:rsidR="00192230">
        <w:t xml:space="preserve">’ is calculated as </w:t>
      </w:r>
      <w:proofErr w:type="spellStart"/>
      <w:r w:rsidR="00192230">
        <w:t>integral_J</w:t>
      </w:r>
      <w:proofErr w:type="spellEnd"/>
      <w:r w:rsidR="00192230">
        <w:t xml:space="preserve">(z)* </w:t>
      </w:r>
      <w:proofErr w:type="spellStart"/>
      <w:r w:rsidR="00192230">
        <w:t>dz</w:t>
      </w:r>
      <w:proofErr w:type="spellEnd"/>
      <w:r w:rsidR="00192230">
        <w:t>, where J(z) is normal component of the current to corresponding planar section.</w:t>
      </w:r>
    </w:p>
    <w:p w:rsidR="00F34C67" w:rsidRDefault="00F34C67" w:rsidP="00502F74">
      <w:pPr>
        <w:ind w:left="-851"/>
        <w:jc w:val="left"/>
      </w:pPr>
    </w:p>
    <w:p w:rsidR="00D52178" w:rsidRDefault="00D52178" w:rsidP="00D52178">
      <w:pPr>
        <w:ind w:left="-851"/>
        <w:jc w:val="left"/>
      </w:pPr>
      <w:r>
        <w:t xml:space="preserve">Efficiency of solar cell can be improved by reducing </w:t>
      </w:r>
      <w:r w:rsidR="00DD64DD">
        <w:t>the</w:t>
      </w:r>
      <w:r>
        <w:t xml:space="preserve"> influence of surface recombination at the contacts.</w:t>
      </w:r>
    </w:p>
    <w:p w:rsidR="00D52178" w:rsidRDefault="00D52178" w:rsidP="00D52178">
      <w:pPr>
        <w:ind w:left="-851"/>
        <w:jc w:val="left"/>
      </w:pPr>
      <w:r>
        <w:t>It can be done by using highly doped region near contacts (surface field).</w:t>
      </w:r>
    </w:p>
    <w:p w:rsidR="00D52178" w:rsidRDefault="00D52178" w:rsidP="00D52178">
      <w:pPr>
        <w:ind w:left="-851"/>
        <w:jc w:val="left"/>
      </w:pPr>
      <w:r>
        <w:t>The interface between the higher and lower doped regions behaves like a p-n junction where the resulting electric field makes a potential barrier to minority carrier flow to the surface.</w:t>
      </w:r>
    </w:p>
    <w:p w:rsidR="00D52178" w:rsidRDefault="00D52178" w:rsidP="00502F74">
      <w:pPr>
        <w:ind w:left="-851"/>
        <w:jc w:val="left"/>
      </w:pPr>
      <w:r>
        <w:t xml:space="preserve">Another way to </w:t>
      </w:r>
      <w:r w:rsidR="00DD64DD">
        <w:t>eliminate</w:t>
      </w:r>
      <w:r>
        <w:t xml:space="preserve"> </w:t>
      </w:r>
      <w:r w:rsidR="00DD64DD">
        <w:t xml:space="preserve">recombination at the contacts is to reduce directly contacts area </w:t>
      </w:r>
      <w:r>
        <w:t xml:space="preserve">and </w:t>
      </w:r>
      <w:proofErr w:type="spellStart"/>
      <w:r>
        <w:t>pas</w:t>
      </w:r>
      <w:r w:rsidR="00DD64DD">
        <w:t>s</w:t>
      </w:r>
      <w:r>
        <w:t>ivate</w:t>
      </w:r>
      <w:proofErr w:type="spellEnd"/>
      <w:r>
        <w:t xml:space="preserve"> </w:t>
      </w:r>
      <w:r w:rsidR="00FD0BC4">
        <w:t>the rest surface</w:t>
      </w:r>
      <w:r>
        <w:t xml:space="preserve"> with silica.</w:t>
      </w:r>
      <w:r w:rsidR="0091392E">
        <w:t xml:space="preserve"> Below we </w:t>
      </w:r>
      <w:r>
        <w:t>demonstrate second approach</w:t>
      </w:r>
      <w:r w:rsidR="0091392E">
        <w:t xml:space="preserve">, modifying </w:t>
      </w:r>
      <w:r w:rsidR="00FD0BC4">
        <w:t>contacts</w:t>
      </w:r>
      <w:r w:rsidR="0091392E">
        <w:t xml:space="preserve"> position</w:t>
      </w:r>
      <w:r w:rsidR="00FD0BC4">
        <w:t>:</w:t>
      </w:r>
    </w:p>
    <w:p w:rsidR="00FD0BC4" w:rsidRDefault="00FD0BC4" w:rsidP="00502F74">
      <w:pPr>
        <w:ind w:left="-851"/>
        <w:jc w:val="left"/>
      </w:pPr>
    </w:p>
    <w:p w:rsidR="00755FD0" w:rsidRDefault="00755FD0" w:rsidP="00755FD0">
      <w:pPr>
        <w:ind w:left="-851"/>
        <w:jc w:val="left"/>
      </w:pPr>
      <w:r>
        <w:t xml:space="preserve">//  Region_3 *BR = </w:t>
      </w:r>
      <w:proofErr w:type="spellStart"/>
      <w:r>
        <w:t>GetHalfSpace</w:t>
      </w:r>
      <w:proofErr w:type="spellEnd"/>
      <w:r>
        <w:t>(Vector_3(0,0,-1),VEC_ZERO);</w:t>
      </w:r>
    </w:p>
    <w:p w:rsidR="00755FD0" w:rsidRDefault="00755FD0" w:rsidP="00755FD0">
      <w:pPr>
        <w:ind w:left="-851"/>
        <w:jc w:val="left"/>
      </w:pPr>
      <w:r>
        <w:t xml:space="preserve">//  Region_3 *UR = </w:t>
      </w:r>
      <w:proofErr w:type="spellStart"/>
      <w:r>
        <w:t>GetHalfSpace</w:t>
      </w:r>
      <w:proofErr w:type="spellEnd"/>
      <w:r>
        <w:t>(Vector_3(0,0,1),length-VEC_ZERO);</w:t>
      </w:r>
    </w:p>
    <w:p w:rsidR="00755FD0" w:rsidRDefault="00755FD0" w:rsidP="00755FD0">
      <w:pPr>
        <w:ind w:left="-851"/>
        <w:jc w:val="left"/>
      </w:pPr>
    </w:p>
    <w:p w:rsidR="00755FD0" w:rsidRDefault="00755FD0" w:rsidP="00755FD0">
      <w:pPr>
        <w:ind w:left="-851"/>
        <w:jc w:val="left"/>
      </w:pPr>
      <w:r>
        <w:t xml:space="preserve">//  </w:t>
      </w:r>
      <w:proofErr w:type="spellStart"/>
      <w:r>
        <w:t>task.AddContact</w:t>
      </w:r>
      <w:proofErr w:type="spellEnd"/>
      <w:r>
        <w:t>(</w:t>
      </w:r>
      <w:proofErr w:type="spellStart"/>
      <w:r>
        <w:t>BR,sr,sr,VEC_INFTY</w:t>
      </w:r>
      <w:proofErr w:type="spellEnd"/>
      <w:r>
        <w:t>);</w:t>
      </w:r>
    </w:p>
    <w:p w:rsidR="00755FD0" w:rsidRDefault="00755FD0" w:rsidP="00755FD0">
      <w:pPr>
        <w:ind w:left="-851"/>
        <w:jc w:val="left"/>
      </w:pPr>
      <w:r>
        <w:t xml:space="preserve">//  </w:t>
      </w:r>
      <w:proofErr w:type="spellStart"/>
      <w:r>
        <w:t>task.AddVoltageContact</w:t>
      </w:r>
      <w:proofErr w:type="spellEnd"/>
      <w:r>
        <w:t>(</w:t>
      </w:r>
      <w:proofErr w:type="spellStart"/>
      <w:r>
        <w:t>UR,sr,sr,VEC_INFTY</w:t>
      </w:r>
      <w:proofErr w:type="spellEnd"/>
      <w:r>
        <w:t>);</w:t>
      </w:r>
    </w:p>
    <w:p w:rsidR="00755FD0" w:rsidRDefault="00755FD0" w:rsidP="00502F74">
      <w:pPr>
        <w:ind w:left="-851"/>
        <w:jc w:val="left"/>
      </w:pPr>
    </w:p>
    <w:p w:rsidR="00FD0BC4" w:rsidRDefault="00FD0BC4" w:rsidP="00FD0BC4">
      <w:pPr>
        <w:ind w:left="-851"/>
        <w:jc w:val="left"/>
      </w:pPr>
      <w:r>
        <w:t xml:space="preserve">  </w:t>
      </w:r>
      <w:proofErr w:type="spellStart"/>
      <w:r>
        <w:t>valtype</w:t>
      </w:r>
      <w:proofErr w:type="spellEnd"/>
      <w:r>
        <w:t xml:space="preserve"> </w:t>
      </w:r>
      <w:proofErr w:type="spellStart"/>
      <w:r>
        <w:t>sri</w:t>
      </w:r>
      <w:proofErr w:type="spellEnd"/>
      <w:r>
        <w:t>=1e2; // insulator surface recombination, cm/sec</w:t>
      </w:r>
    </w:p>
    <w:p w:rsidR="00FD0BC4" w:rsidRDefault="00FD0BC4" w:rsidP="00FD0BC4">
      <w:pPr>
        <w:ind w:left="-851"/>
        <w:jc w:val="left"/>
      </w:pPr>
      <w:r>
        <w:t xml:space="preserve">  </w:t>
      </w:r>
      <w:proofErr w:type="spellStart"/>
      <w:r>
        <w:t>valtype</w:t>
      </w:r>
      <w:proofErr w:type="spellEnd"/>
      <w:r>
        <w:t xml:space="preserve"> </w:t>
      </w:r>
      <w:proofErr w:type="spellStart"/>
      <w:r>
        <w:t>cwidth</w:t>
      </w:r>
      <w:proofErr w:type="spellEnd"/>
      <w:r>
        <w:t xml:space="preserve"> = .2; // dot contact width</w:t>
      </w:r>
    </w:p>
    <w:p w:rsidR="00FD0BC4" w:rsidRDefault="00FD0BC4" w:rsidP="00FD0BC4">
      <w:pPr>
        <w:ind w:left="-851"/>
        <w:jc w:val="left"/>
      </w:pPr>
      <w:r>
        <w:t xml:space="preserve">  Polyhedron_3 *</w:t>
      </w:r>
      <w:proofErr w:type="spellStart"/>
      <w:r>
        <w:t>conf</w:t>
      </w:r>
      <w:proofErr w:type="spellEnd"/>
      <w:r>
        <w:t xml:space="preserve"> = </w:t>
      </w:r>
      <w:proofErr w:type="spellStart"/>
      <w:r>
        <w:t>GetPlate</w:t>
      </w:r>
      <w:proofErr w:type="spellEnd"/>
      <w:r>
        <w:t>(Vector_3(0,1,0),(</w:t>
      </w:r>
      <w:proofErr w:type="spellStart"/>
      <w:r>
        <w:t>sz</w:t>
      </w:r>
      <w:proofErr w:type="spellEnd"/>
      <w:r>
        <w:t>[1]-</w:t>
      </w:r>
      <w:proofErr w:type="spellStart"/>
      <w:r>
        <w:t>cwidth</w:t>
      </w:r>
      <w:proofErr w:type="spellEnd"/>
      <w:r>
        <w:t>)/2,cwidth);</w:t>
      </w:r>
    </w:p>
    <w:p w:rsidR="00FD0BC4" w:rsidRDefault="00FD0BC4" w:rsidP="00FD0BC4">
      <w:pPr>
        <w:ind w:left="-851"/>
        <w:jc w:val="left"/>
      </w:pPr>
      <w:r>
        <w:t xml:space="preserve">  </w:t>
      </w:r>
      <w:proofErr w:type="spellStart"/>
      <w:r>
        <w:t>task.AddVoltageContact</w:t>
      </w:r>
      <w:proofErr w:type="spellEnd"/>
      <w:r>
        <w:t xml:space="preserve">(new </w:t>
      </w:r>
      <w:proofErr w:type="spellStart"/>
      <w:r>
        <w:t>ConfinedRegion</w:t>
      </w:r>
      <w:proofErr w:type="spellEnd"/>
      <w:r>
        <w:t>&lt;Region_3&gt;(</w:t>
      </w:r>
      <w:proofErr w:type="spellStart"/>
      <w:r>
        <w:t>BR,conf</w:t>
      </w:r>
      <w:proofErr w:type="spellEnd"/>
      <w:r>
        <w:t>),sr,sr,VEC_INFTY,1);</w:t>
      </w:r>
    </w:p>
    <w:p w:rsidR="00FD0BC4" w:rsidRDefault="00FD0BC4" w:rsidP="00FD0BC4">
      <w:pPr>
        <w:ind w:left="-851"/>
        <w:jc w:val="left"/>
      </w:pPr>
      <w:r>
        <w:t xml:space="preserve">  </w:t>
      </w:r>
      <w:proofErr w:type="spellStart"/>
      <w:r>
        <w:t>task.AddReflectiveBoundary</w:t>
      </w:r>
      <w:proofErr w:type="spellEnd"/>
      <w:r>
        <w:t>(</w:t>
      </w:r>
      <w:proofErr w:type="spellStart"/>
      <w:r>
        <w:t>BR,sri,sri</w:t>
      </w:r>
      <w:proofErr w:type="spellEnd"/>
      <w:r>
        <w:t>);</w:t>
      </w:r>
    </w:p>
    <w:p w:rsidR="00FD0BC4" w:rsidRDefault="00FD0BC4" w:rsidP="00FD0BC4">
      <w:pPr>
        <w:ind w:left="-851"/>
        <w:jc w:val="left"/>
      </w:pPr>
      <w:r>
        <w:t xml:space="preserve">  </w:t>
      </w:r>
      <w:proofErr w:type="spellStart"/>
      <w:r>
        <w:t>task.AddContact</w:t>
      </w:r>
      <w:proofErr w:type="spellEnd"/>
      <w:r>
        <w:t xml:space="preserve">(new </w:t>
      </w:r>
      <w:proofErr w:type="spellStart"/>
      <w:r>
        <w:t>ConfinedRegion</w:t>
      </w:r>
      <w:proofErr w:type="spellEnd"/>
      <w:r>
        <w:t>&lt;Region_3&gt;(</w:t>
      </w:r>
      <w:proofErr w:type="spellStart"/>
      <w:r>
        <w:t>UR,conf</w:t>
      </w:r>
      <w:proofErr w:type="spellEnd"/>
      <w:r>
        <w:t>),sr,sr,VEC_INFTY,1);</w:t>
      </w:r>
    </w:p>
    <w:p w:rsidR="00FD0BC4" w:rsidRDefault="00FD0BC4" w:rsidP="00FD0BC4">
      <w:pPr>
        <w:ind w:left="-851"/>
        <w:jc w:val="left"/>
      </w:pPr>
      <w:r>
        <w:t xml:space="preserve">  </w:t>
      </w:r>
      <w:proofErr w:type="spellStart"/>
      <w:r>
        <w:t>task.AddReflectiveBoundary</w:t>
      </w:r>
      <w:proofErr w:type="spellEnd"/>
      <w:r>
        <w:t>(</w:t>
      </w:r>
      <w:proofErr w:type="spellStart"/>
      <w:r>
        <w:t>UR,sri,sri</w:t>
      </w:r>
      <w:proofErr w:type="spellEnd"/>
      <w:r>
        <w:t>);</w:t>
      </w:r>
    </w:p>
    <w:p w:rsidR="00FD0BC4" w:rsidRDefault="00FD0BC4" w:rsidP="00502F74">
      <w:pPr>
        <w:ind w:left="-851"/>
        <w:jc w:val="left"/>
      </w:pPr>
    </w:p>
    <w:p w:rsidR="00D52178" w:rsidRDefault="00D52178" w:rsidP="00502F74">
      <w:pPr>
        <w:ind w:left="-851"/>
        <w:jc w:val="left"/>
      </w:pPr>
      <w:r>
        <w:t>This is resulted photocurrent distribution</w:t>
      </w:r>
      <w:r w:rsidR="00B72DF7">
        <w:t xml:space="preserve"> is shown above, see right figure</w:t>
      </w:r>
      <w:r>
        <w:t>.</w:t>
      </w:r>
    </w:p>
    <w:p w:rsidR="00D52178" w:rsidRDefault="00D52178" w:rsidP="00502F74">
      <w:pPr>
        <w:ind w:left="-851"/>
        <w:jc w:val="left"/>
      </w:pPr>
    </w:p>
    <w:p w:rsidR="00F54F32" w:rsidRPr="00394A0F" w:rsidRDefault="00F54F32" w:rsidP="00F54F32">
      <w:pPr>
        <w:ind w:left="-851"/>
        <w:jc w:val="left"/>
        <w:rPr>
          <w:b/>
        </w:rPr>
      </w:pPr>
      <w:r w:rsidRPr="00394A0F">
        <w:rPr>
          <w:b/>
        </w:rPr>
        <w:t>Multiple meshes</w:t>
      </w:r>
    </w:p>
    <w:p w:rsidR="00F54F32" w:rsidRDefault="00F54F32" w:rsidP="00F54F32">
      <w:pPr>
        <w:ind w:left="-851"/>
        <w:jc w:val="left"/>
      </w:pPr>
    </w:p>
    <w:p w:rsidR="00F54F32" w:rsidRDefault="00F54F32" w:rsidP="00F54F32">
      <w:pPr>
        <w:ind w:left="-851"/>
        <w:jc w:val="left"/>
      </w:pPr>
      <w:r>
        <w:t xml:space="preserve">Generally, higher mesh resolution is required around the </w:t>
      </w:r>
      <w:proofErr w:type="spellStart"/>
      <w:r>
        <w:t>pn</w:t>
      </w:r>
      <w:proofErr w:type="spellEnd"/>
      <w:r>
        <w:t xml:space="preserve">-junction interface since carriers concentration change significantly there. We already showed how it can be achieved by varying mesh step in </w:t>
      </w:r>
      <w:r w:rsidR="00605CA0">
        <w:t>chosen</w:t>
      </w:r>
      <w:r>
        <w:t xml:space="preserve"> direction</w:t>
      </w:r>
      <w:r w:rsidR="00605CA0">
        <w:t>s</w:t>
      </w:r>
      <w:r>
        <w:t xml:space="preserve">. Here we show another approach which consists in simultaneous using of </w:t>
      </w:r>
      <w:r w:rsidR="00605CA0">
        <w:t>multiple</w:t>
      </w:r>
      <w:r>
        <w:t xml:space="preserve"> meshes with different resolutions.</w:t>
      </w:r>
    </w:p>
    <w:p w:rsidR="00A029CF" w:rsidRDefault="00A029CF" w:rsidP="00F54F32">
      <w:pPr>
        <w:ind w:left="-851"/>
        <w:jc w:val="left"/>
      </w:pPr>
    </w:p>
    <w:p w:rsidR="00A029CF" w:rsidRDefault="00605CA0" w:rsidP="00F54F32">
      <w:pPr>
        <w:ind w:left="-851"/>
        <w:jc w:val="left"/>
      </w:pPr>
      <w:r>
        <w:t xml:space="preserve">Let’s consider </w:t>
      </w:r>
      <w:r w:rsidR="00A029CF">
        <w:t xml:space="preserve">our previous example with multilayer cell. We </w:t>
      </w:r>
      <w:r>
        <w:t xml:space="preserve">will </w:t>
      </w:r>
      <w:r w:rsidR="00A029CF">
        <w:t>change mesh step from 0.02 to 0.05</w:t>
      </w:r>
      <w:r>
        <w:t xml:space="preserve"> there</w:t>
      </w:r>
      <w:r w:rsidR="00A029CF">
        <w:t xml:space="preserve">, and add local mesh with mesh step 0.05 / </w:t>
      </w:r>
      <w:r w:rsidR="003F6E70">
        <w:t>2.5</w:t>
      </w:r>
      <w:r w:rsidR="00A029CF">
        <w:t xml:space="preserve"> = 0.0</w:t>
      </w:r>
      <w:r w:rsidR="003F6E70">
        <w:t>2</w:t>
      </w:r>
      <w:r w:rsidR="00A029CF">
        <w:t xml:space="preserve">. We make this local mesh as a main mesh around </w:t>
      </w:r>
      <w:proofErr w:type="spellStart"/>
      <w:r w:rsidR="00A029CF">
        <w:t>pn</w:t>
      </w:r>
      <w:proofErr w:type="spellEnd"/>
      <w:r w:rsidR="00A029CF">
        <w:t>-junction, assigning higher priority to it</w:t>
      </w:r>
      <w:r>
        <w:t>.</w:t>
      </w:r>
      <w:r w:rsidR="00A029CF">
        <w:t xml:space="preserve"> </w:t>
      </w:r>
      <w:r>
        <w:t>P</w:t>
      </w:r>
      <w:r w:rsidR="00A029CF">
        <w:t xml:space="preserve">riority is </w:t>
      </w:r>
      <w:r>
        <w:t xml:space="preserve">the </w:t>
      </w:r>
      <w:r w:rsidR="00A029CF">
        <w:t xml:space="preserve">third argument of the function </w:t>
      </w:r>
      <w:proofErr w:type="spellStart"/>
      <w:r w:rsidR="00A029CF">
        <w:t>AddMesh</w:t>
      </w:r>
      <w:proofErr w:type="spellEnd"/>
      <w:r>
        <w:t>. Its</w:t>
      </w:r>
      <w:r w:rsidR="00A029CF">
        <w:t xml:space="preserve"> default value is </w:t>
      </w:r>
      <w:r>
        <w:t>0 (priority of default mesh is 0)</w:t>
      </w:r>
      <w:r w:rsidR="00A029CF">
        <w:t>.</w:t>
      </w:r>
    </w:p>
    <w:p w:rsidR="00A029CF" w:rsidRDefault="00A029CF" w:rsidP="00F54F32">
      <w:pPr>
        <w:ind w:left="-851"/>
        <w:jc w:val="left"/>
      </w:pPr>
    </w:p>
    <w:p w:rsidR="00A029CF" w:rsidRDefault="00A029CF" w:rsidP="00A029CF">
      <w:pPr>
        <w:ind w:left="-851"/>
        <w:jc w:val="left"/>
      </w:pPr>
      <w:r>
        <w:t xml:space="preserve">// </w:t>
      </w:r>
      <w:proofErr w:type="spellStart"/>
      <w:r>
        <w:t>valtype</w:t>
      </w:r>
      <w:proofErr w:type="spellEnd"/>
      <w:r>
        <w:t xml:space="preserve"> </w:t>
      </w:r>
      <w:proofErr w:type="spellStart"/>
      <w:r>
        <w:t>dz</w:t>
      </w:r>
      <w:proofErr w:type="spellEnd"/>
      <w:r>
        <w:t>=.02;</w:t>
      </w:r>
    </w:p>
    <w:p w:rsidR="00A029CF" w:rsidRDefault="00A029CF" w:rsidP="00A029CF">
      <w:pPr>
        <w:ind w:left="-851"/>
        <w:jc w:val="left"/>
      </w:pPr>
      <w:proofErr w:type="spellStart"/>
      <w:r>
        <w:t>valtype</w:t>
      </w:r>
      <w:proofErr w:type="spellEnd"/>
      <w:r>
        <w:t xml:space="preserve"> </w:t>
      </w:r>
      <w:proofErr w:type="spellStart"/>
      <w:r>
        <w:t>dz</w:t>
      </w:r>
      <w:proofErr w:type="spellEnd"/>
      <w:r>
        <w:t>=.05;</w:t>
      </w:r>
    </w:p>
    <w:p w:rsidR="00A029CF" w:rsidRDefault="00A029CF" w:rsidP="00A029CF">
      <w:pPr>
        <w:ind w:left="-851"/>
        <w:jc w:val="left"/>
      </w:pPr>
    </w:p>
    <w:p w:rsidR="00A029CF" w:rsidRDefault="00A029CF" w:rsidP="00A029CF">
      <w:pPr>
        <w:ind w:left="-851"/>
        <w:jc w:val="left"/>
      </w:pPr>
      <w:r>
        <w:t>// here we have previous code with specifying calculated volume and resolution</w:t>
      </w:r>
    </w:p>
    <w:p w:rsidR="00A029CF" w:rsidRDefault="00A029CF" w:rsidP="00A029CF">
      <w:pPr>
        <w:ind w:left="-851"/>
        <w:jc w:val="left"/>
      </w:pPr>
    </w:p>
    <w:p w:rsidR="00A029CF" w:rsidRDefault="00A029CF" w:rsidP="00A029CF">
      <w:pPr>
        <w:ind w:left="-851"/>
        <w:jc w:val="left"/>
      </w:pPr>
      <w:proofErr w:type="spellStart"/>
      <w:r>
        <w:t>valtype</w:t>
      </w:r>
      <w:proofErr w:type="spellEnd"/>
      <w:r>
        <w:t xml:space="preserve"> nun=</w:t>
      </w:r>
      <w:r w:rsidR="003F6E70">
        <w:t>2.5</w:t>
      </w:r>
      <w:r>
        <w:t>; // using smaller mesh step around p-n junction</w:t>
      </w:r>
    </w:p>
    <w:p w:rsidR="00A029CF" w:rsidRDefault="00A029CF" w:rsidP="00A029CF">
      <w:pPr>
        <w:ind w:left="-851"/>
        <w:jc w:val="left"/>
      </w:pPr>
    </w:p>
    <w:p w:rsidR="00A029CF" w:rsidRDefault="00A029CF" w:rsidP="00A029CF">
      <w:pPr>
        <w:ind w:left="-851"/>
        <w:jc w:val="left"/>
      </w:pPr>
      <w:proofErr w:type="spellStart"/>
      <w:r>
        <w:t>RegionUnion</w:t>
      </w:r>
      <w:proofErr w:type="spellEnd"/>
      <w:r>
        <w:t>&lt;3&gt; *</w:t>
      </w:r>
      <w:proofErr w:type="spellStart"/>
      <w:r>
        <w:t>reg</w:t>
      </w:r>
      <w:proofErr w:type="spellEnd"/>
      <w:r>
        <w:t xml:space="preserve"> = new </w:t>
      </w:r>
      <w:proofErr w:type="spellStart"/>
      <w:r>
        <w:t>RegionUnion</w:t>
      </w:r>
      <w:proofErr w:type="spellEnd"/>
      <w:r>
        <w:t>&lt;3&gt;();</w:t>
      </w:r>
    </w:p>
    <w:p w:rsidR="00A029CF" w:rsidRDefault="00A029CF" w:rsidP="00A029CF">
      <w:pPr>
        <w:ind w:left="-851"/>
        <w:jc w:val="left"/>
      </w:pPr>
    </w:p>
    <w:p w:rsidR="00A029CF" w:rsidRDefault="00A029CF" w:rsidP="00A029CF">
      <w:pPr>
        <w:ind w:left="-851"/>
        <w:jc w:val="left"/>
      </w:pPr>
      <w:r>
        <w:t>reg-&gt;AddRegion(GetBox(Vector_3(-1,-left_length/2,length-w+dz),Vector_3(1,left_length/2,length-w-dz)));</w:t>
      </w:r>
    </w:p>
    <w:p w:rsidR="00A029CF" w:rsidRDefault="00A029CF" w:rsidP="00A029CF">
      <w:pPr>
        <w:ind w:left="-851"/>
        <w:jc w:val="left"/>
      </w:pPr>
      <w:r>
        <w:t>for(</w:t>
      </w:r>
      <w:proofErr w:type="spellStart"/>
      <w:r>
        <w:t>int</w:t>
      </w:r>
      <w:proofErr w:type="spellEnd"/>
      <w:r>
        <w:t xml:space="preserve"> </w:t>
      </w:r>
      <w:proofErr w:type="spellStart"/>
      <w:r>
        <w:t>i</w:t>
      </w:r>
      <w:proofErr w:type="spellEnd"/>
      <w:r>
        <w:t>=0;i&lt;</w:t>
      </w:r>
      <w:proofErr w:type="spellStart"/>
      <w:r>
        <w:t>hp;i</w:t>
      </w:r>
      <w:proofErr w:type="spellEnd"/>
      <w:r>
        <w:t>+=2){</w:t>
      </w:r>
    </w:p>
    <w:p w:rsidR="00A029CF" w:rsidRDefault="00A029CF" w:rsidP="00A029CF">
      <w:pPr>
        <w:ind w:left="-851"/>
        <w:jc w:val="left"/>
      </w:pPr>
      <w:r>
        <w:t xml:space="preserve">  reg-&gt;AddRegion(GetBox(Vector_3(-1,i*a/2+left_length/2-dy,length-w),Vector_3(1,i*a/2+left_length/2+dy,w)));</w:t>
      </w:r>
    </w:p>
    <w:p w:rsidR="00A029CF" w:rsidRDefault="00A029CF" w:rsidP="00A029CF">
      <w:pPr>
        <w:ind w:left="-851"/>
        <w:jc w:val="left"/>
      </w:pPr>
      <w:r>
        <w:t xml:space="preserve">  reg-&gt;AddRegion(GetBox(Vector_3(-1,i*a/2+left_length/2,w+dz),Vector_3(1,i*a/2+a-left_length/2,w-dz)));</w:t>
      </w:r>
    </w:p>
    <w:p w:rsidR="00A029CF" w:rsidRDefault="00A029CF" w:rsidP="00A029CF">
      <w:pPr>
        <w:ind w:left="-851"/>
        <w:jc w:val="left"/>
      </w:pPr>
      <w:r>
        <w:t>}</w:t>
      </w:r>
    </w:p>
    <w:p w:rsidR="00A029CF" w:rsidRDefault="00A029CF" w:rsidP="00A029CF">
      <w:pPr>
        <w:ind w:left="-851"/>
        <w:jc w:val="left"/>
      </w:pPr>
      <w:r>
        <w:lastRenderedPageBreak/>
        <w:t>for(</w:t>
      </w:r>
      <w:proofErr w:type="spellStart"/>
      <w:r>
        <w:t>int</w:t>
      </w:r>
      <w:proofErr w:type="spellEnd"/>
      <w:r>
        <w:t xml:space="preserve"> </w:t>
      </w:r>
      <w:proofErr w:type="spellStart"/>
      <w:r>
        <w:t>i</w:t>
      </w:r>
      <w:proofErr w:type="spellEnd"/>
      <w:r>
        <w:t>=1;i&lt;</w:t>
      </w:r>
      <w:proofErr w:type="spellStart"/>
      <w:r>
        <w:t>hp;i</w:t>
      </w:r>
      <w:proofErr w:type="spellEnd"/>
      <w:r>
        <w:t>+=2){</w:t>
      </w:r>
    </w:p>
    <w:p w:rsidR="00A029CF" w:rsidRDefault="00A029CF" w:rsidP="00A029CF">
      <w:pPr>
        <w:ind w:left="-851"/>
        <w:jc w:val="left"/>
      </w:pPr>
      <w:r>
        <w:t xml:space="preserve">  reg-&gt;AddRegion(GetBox(Vector_3(-1,(i+1)*a/2-left_length/2-dy,length-w),Vector_3(1,(i+1)*a/2-left_length/2+dy,w)));</w:t>
      </w:r>
    </w:p>
    <w:p w:rsidR="00A029CF" w:rsidRDefault="00A029CF" w:rsidP="00A029CF">
      <w:pPr>
        <w:ind w:left="-851"/>
        <w:jc w:val="left"/>
      </w:pPr>
      <w:r>
        <w:t xml:space="preserve">  reg-&gt;AddRegion(GetBox(Vector_3(-1,(i+1)*a/2-left_length/2,length-w+dz),Vector_3(1,(i+1)*a/2+left_length/2,length-w-dz)));</w:t>
      </w:r>
    </w:p>
    <w:p w:rsidR="00A029CF" w:rsidRDefault="00A029CF" w:rsidP="00A029CF">
      <w:pPr>
        <w:ind w:left="-851"/>
        <w:jc w:val="left"/>
      </w:pPr>
      <w:r>
        <w:t>}</w:t>
      </w:r>
    </w:p>
    <w:p w:rsidR="00A029CF" w:rsidRDefault="00A029CF" w:rsidP="00A029CF">
      <w:pPr>
        <w:ind w:left="-851"/>
        <w:jc w:val="left"/>
      </w:pPr>
    </w:p>
    <w:p w:rsidR="00A029CF" w:rsidRDefault="00A029CF" w:rsidP="00A029CF">
      <w:pPr>
        <w:ind w:left="-851"/>
        <w:jc w:val="left"/>
      </w:pPr>
      <w:r>
        <w:t xml:space="preserve">// </w:t>
      </w:r>
      <w:r w:rsidR="00605CA0">
        <w:t>put</w:t>
      </w:r>
      <w:r>
        <w:t xml:space="preserve"> </w:t>
      </w:r>
      <w:r w:rsidR="00605CA0">
        <w:t xml:space="preserve">local </w:t>
      </w:r>
      <w:r>
        <w:t xml:space="preserve">mesh with </w:t>
      </w:r>
      <w:r w:rsidR="00605CA0">
        <w:t>higher</w:t>
      </w:r>
      <w:r>
        <w:t xml:space="preserve"> resolution and priority 1 inside region </w:t>
      </w:r>
      <w:proofErr w:type="spellStart"/>
      <w:r>
        <w:t>reg</w:t>
      </w:r>
      <w:proofErr w:type="spellEnd"/>
    </w:p>
    <w:p w:rsidR="00A029CF" w:rsidRDefault="00A029CF" w:rsidP="00A029CF">
      <w:pPr>
        <w:ind w:left="-851"/>
        <w:jc w:val="left"/>
      </w:pPr>
      <w:proofErr w:type="spellStart"/>
      <w:r>
        <w:t>task.AddMesh</w:t>
      </w:r>
      <w:proofErr w:type="spellEnd"/>
      <w:r>
        <w:t>(Vector_3(0,dy,dz)/nun,reg,1);</w:t>
      </w:r>
    </w:p>
    <w:p w:rsidR="00F54F32" w:rsidRDefault="00F54F32" w:rsidP="00502F74">
      <w:pPr>
        <w:ind w:left="-851"/>
        <w:jc w:val="left"/>
      </w:pPr>
    </w:p>
    <w:p w:rsidR="00A029CF" w:rsidRDefault="00A029CF" w:rsidP="00A029CF">
      <w:pPr>
        <w:ind w:left="-851"/>
        <w:jc w:val="left"/>
      </w:pPr>
      <w:proofErr w:type="spellStart"/>
      <w:r>
        <w:t>task.DumpMeshes</w:t>
      </w:r>
      <w:proofErr w:type="spellEnd"/>
      <w:r>
        <w:t xml:space="preserve">(); // to see </w:t>
      </w:r>
      <w:r w:rsidR="00605CA0">
        <w:t xml:space="preserve">values of calculated variables at </w:t>
      </w:r>
      <w:r>
        <w:t xml:space="preserve">mesh nodes </w:t>
      </w:r>
    </w:p>
    <w:p w:rsidR="00605CA0" w:rsidRDefault="00605CA0" w:rsidP="00502F74">
      <w:pPr>
        <w:ind w:left="-851"/>
        <w:jc w:val="left"/>
      </w:pPr>
    </w:p>
    <w:p w:rsidR="00605CA0" w:rsidRDefault="00605CA0" w:rsidP="00605CA0">
      <w:pPr>
        <w:ind w:left="-851"/>
        <w:jc w:val="left"/>
      </w:pPr>
      <w:r>
        <w:t>Each mesh stores only nodes used in calculation.</w:t>
      </w:r>
    </w:p>
    <w:p w:rsidR="006017AC" w:rsidRDefault="006017AC" w:rsidP="006017AC">
      <w:pPr>
        <w:ind w:left="-851"/>
        <w:jc w:val="left"/>
      </w:pPr>
      <w:proofErr w:type="spellStart"/>
      <w:r>
        <w:t>gnuplot</w:t>
      </w:r>
      <w:proofErr w:type="spellEnd"/>
      <w:r>
        <w:t>&gt; p '</w:t>
      </w:r>
      <w:proofErr w:type="spellStart"/>
      <w:r>
        <w:t>m.d</w:t>
      </w:r>
      <w:proofErr w:type="spellEnd"/>
      <w:r>
        <w:t xml:space="preserve">', </w:t>
      </w:r>
      <w:r w:rsidR="00DC1A2B">
        <w:t>'</w:t>
      </w:r>
      <w:r w:rsidR="001B297A">
        <w:t>m2.d</w:t>
      </w:r>
      <w:r w:rsidR="00DC1A2B">
        <w:t>'</w:t>
      </w:r>
      <w:r w:rsidR="001B297A">
        <w:t xml:space="preserve"> </w:t>
      </w:r>
      <w:proofErr w:type="spellStart"/>
      <w:r w:rsidR="003F6E70">
        <w:t>lt</w:t>
      </w:r>
      <w:proofErr w:type="spellEnd"/>
      <w:r w:rsidR="003F6E70">
        <w:t xml:space="preserve"> -1 </w:t>
      </w:r>
      <w:r w:rsidR="001B297A">
        <w:t>w d</w:t>
      </w:r>
    </w:p>
    <w:p w:rsidR="00FE5A35" w:rsidRDefault="00FE5A35" w:rsidP="006017AC">
      <w:pPr>
        <w:ind w:left="-851"/>
        <w:jc w:val="left"/>
      </w:pPr>
    </w:p>
    <w:p w:rsidR="00FE5A35" w:rsidRDefault="00FE5A35" w:rsidP="00FE5A35">
      <w:pPr>
        <w:ind w:left="-851"/>
        <w:jc w:val="left"/>
      </w:pPr>
      <w:r>
        <w:t xml:space="preserve">This is photocurrent distribution for mesh nodes which are close to </w:t>
      </w:r>
      <w:proofErr w:type="spellStart"/>
      <w:r>
        <w:t>pn</w:t>
      </w:r>
      <w:proofErr w:type="spellEnd"/>
      <w:r>
        <w:t>-junction</w:t>
      </w:r>
    </w:p>
    <w:p w:rsidR="00FE5A35" w:rsidRDefault="00FE5A35" w:rsidP="00FE5A35">
      <w:pPr>
        <w:ind w:left="-851"/>
        <w:jc w:val="left"/>
      </w:pPr>
      <w:proofErr w:type="spellStart"/>
      <w:r>
        <w:t>gnuplot</w:t>
      </w:r>
      <w:proofErr w:type="spellEnd"/>
      <w:r>
        <w:t>&gt; p [.05:.4][.05:.4] ‘</w:t>
      </w:r>
      <w:proofErr w:type="spellStart"/>
      <w:r>
        <w:t>m.d</w:t>
      </w:r>
      <w:proofErr w:type="spellEnd"/>
      <w:r>
        <w:t>' u 1:2:(</w:t>
      </w:r>
      <w:proofErr w:type="spellStart"/>
      <w:r>
        <w:t>mult</w:t>
      </w:r>
      <w:proofErr w:type="spellEnd"/>
      <w:r>
        <w:t>*($13+$15)):(</w:t>
      </w:r>
      <w:proofErr w:type="spellStart"/>
      <w:r>
        <w:t>mult</w:t>
      </w:r>
      <w:proofErr w:type="spellEnd"/>
      <w:r>
        <w:t xml:space="preserve">*($14+$16)) w </w:t>
      </w:r>
      <w:proofErr w:type="spellStart"/>
      <w:r>
        <w:t>vec</w:t>
      </w:r>
      <w:proofErr w:type="spellEnd"/>
    </w:p>
    <w:p w:rsidR="00FE5A35" w:rsidRDefault="00FE5A35" w:rsidP="00FE5A35">
      <w:pPr>
        <w:ind w:left="-851"/>
        <w:jc w:val="left"/>
      </w:pPr>
      <w:proofErr w:type="spellStart"/>
      <w:r>
        <w:t>gnuplot</w:t>
      </w:r>
      <w:proofErr w:type="spellEnd"/>
      <w:r>
        <w:t>&gt; rep 'm2.d' u 1:2:(</w:t>
      </w:r>
      <w:proofErr w:type="spellStart"/>
      <w:r>
        <w:t>mult</w:t>
      </w:r>
      <w:proofErr w:type="spellEnd"/>
      <w:r>
        <w:t>*($13+$15)):(</w:t>
      </w:r>
      <w:proofErr w:type="spellStart"/>
      <w:r>
        <w:t>mult</w:t>
      </w:r>
      <w:proofErr w:type="spellEnd"/>
      <w:r>
        <w:t xml:space="preserve">*($14+$16)) w </w:t>
      </w:r>
      <w:proofErr w:type="spellStart"/>
      <w:r>
        <w:t>vec</w:t>
      </w:r>
      <w:proofErr w:type="spellEnd"/>
    </w:p>
    <w:p w:rsidR="00FE5A35" w:rsidRDefault="00FE5A35" w:rsidP="006017AC">
      <w:pPr>
        <w:ind w:left="-851"/>
        <w:jc w:val="left"/>
      </w:pPr>
    </w:p>
    <w:p w:rsidR="001B297A" w:rsidRDefault="001B297A" w:rsidP="006017AC">
      <w:pPr>
        <w:ind w:left="-851"/>
        <w:jc w:val="left"/>
      </w:pPr>
    </w:p>
    <w:p w:rsidR="00FE5A35" w:rsidRDefault="009B0E78" w:rsidP="006017AC">
      <w:pPr>
        <w:ind w:left="-851"/>
        <w:jc w:val="left"/>
      </w:pPr>
      <w:r>
        <w:rPr>
          <w:noProof/>
          <w:lang w:val="en-US"/>
        </w:rPr>
        <w:drawing>
          <wp:inline distT="0" distB="0" distL="0" distR="0">
            <wp:extent cx="5695238" cy="4685715"/>
            <wp:effectExtent l="0" t="0" r="127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e_square.png"/>
                    <pic:cNvPicPr/>
                  </pic:nvPicPr>
                  <pic:blipFill>
                    <a:blip r:embed="rId36">
                      <a:extLst>
                        <a:ext uri="{28A0092B-C50C-407E-A947-70E740481C1C}">
                          <a14:useLocalDpi xmlns:a14="http://schemas.microsoft.com/office/drawing/2010/main" val="0"/>
                        </a:ext>
                      </a:extLst>
                    </a:blip>
                    <a:stretch>
                      <a:fillRect/>
                    </a:stretch>
                  </pic:blipFill>
                  <pic:spPr>
                    <a:xfrm>
                      <a:off x="0" y="0"/>
                      <a:ext cx="5695238" cy="4685715"/>
                    </a:xfrm>
                    <a:prstGeom prst="rect">
                      <a:avLst/>
                    </a:prstGeom>
                  </pic:spPr>
                </pic:pic>
              </a:graphicData>
            </a:graphic>
          </wp:inline>
        </w:drawing>
      </w:r>
    </w:p>
    <w:p w:rsidR="00BA62B2" w:rsidRDefault="00117969" w:rsidP="006017AC">
      <w:pPr>
        <w:ind w:left="-851"/>
        <w:jc w:val="left"/>
      </w:pPr>
      <w:r>
        <w:t xml:space="preserve">Note that local mesh can be placed in the region of arbitrary curved shape (not necessarily rectangular). This region can be an aggregation of not-connected sub-regions as well. </w:t>
      </w:r>
      <w:r w:rsidR="00BA62B2">
        <w:t xml:space="preserve">Arbitrary number of meshes can be used at the same time. </w:t>
      </w:r>
    </w:p>
    <w:p w:rsidR="00FE5A35" w:rsidRDefault="00117969" w:rsidP="006017AC">
      <w:pPr>
        <w:ind w:left="-851"/>
        <w:jc w:val="left"/>
      </w:pPr>
      <w:r>
        <w:t>This is an example of multiple meshes which we use in 3D modeling of on nanowires.</w:t>
      </w:r>
    </w:p>
    <w:p w:rsidR="00117969" w:rsidRDefault="00117969" w:rsidP="006017AC">
      <w:pPr>
        <w:ind w:left="-851"/>
        <w:jc w:val="left"/>
      </w:pPr>
      <w:r>
        <w:rPr>
          <w:noProof/>
          <w:lang w:val="en-US"/>
        </w:rPr>
        <w:lastRenderedPageBreak/>
        <w:drawing>
          <wp:inline distT="0" distB="0" distL="0" distR="0">
            <wp:extent cx="3009014" cy="3009014"/>
            <wp:effectExtent l="0" t="0" r="127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e_cylinder.png"/>
                    <pic:cNvPicPr/>
                  </pic:nvPicPr>
                  <pic:blipFill>
                    <a:blip r:embed="rId37">
                      <a:extLst>
                        <a:ext uri="{28A0092B-C50C-407E-A947-70E740481C1C}">
                          <a14:useLocalDpi xmlns:a14="http://schemas.microsoft.com/office/drawing/2010/main" val="0"/>
                        </a:ext>
                      </a:extLst>
                    </a:blip>
                    <a:stretch>
                      <a:fillRect/>
                    </a:stretch>
                  </pic:blipFill>
                  <pic:spPr>
                    <a:xfrm>
                      <a:off x="0" y="0"/>
                      <a:ext cx="3008638" cy="3008638"/>
                    </a:xfrm>
                    <a:prstGeom prst="rect">
                      <a:avLst/>
                    </a:prstGeom>
                  </pic:spPr>
                </pic:pic>
              </a:graphicData>
            </a:graphic>
          </wp:inline>
        </w:drawing>
      </w:r>
    </w:p>
    <w:p w:rsidR="00A029CF" w:rsidRDefault="00A029CF" w:rsidP="00502F74">
      <w:pPr>
        <w:ind w:left="-851"/>
        <w:jc w:val="left"/>
      </w:pPr>
    </w:p>
    <w:p w:rsidR="00394A0F" w:rsidRPr="00394A0F" w:rsidRDefault="00394A0F" w:rsidP="00502F74">
      <w:pPr>
        <w:ind w:left="-851"/>
        <w:jc w:val="left"/>
        <w:rPr>
          <w:b/>
        </w:rPr>
      </w:pPr>
      <w:r w:rsidRPr="00394A0F">
        <w:rPr>
          <w:b/>
        </w:rPr>
        <w:t>Nanowire. Using radial coordinates</w:t>
      </w:r>
    </w:p>
    <w:p w:rsidR="00394A0F" w:rsidRDefault="00394A0F" w:rsidP="00502F74">
      <w:pPr>
        <w:ind w:left="-851"/>
        <w:jc w:val="left"/>
      </w:pPr>
    </w:p>
    <w:p w:rsidR="00755FD0" w:rsidRDefault="00755FD0" w:rsidP="00755FD0">
      <w:pPr>
        <w:ind w:left="-851"/>
        <w:jc w:val="left"/>
      </w:pPr>
      <w:r>
        <w:t>Nanowires can be used as an alternative to thin film cells.</w:t>
      </w:r>
      <w:r w:rsidR="004566B7">
        <w:t xml:space="preserve"> O</w:t>
      </w:r>
      <w:r>
        <w:t>ne advantage is the use of radial junction geometry where light absorption and carrier collection are decoupled.</w:t>
      </w:r>
      <w:r w:rsidR="00E04E43">
        <w:t xml:space="preserve"> This idea is </w:t>
      </w:r>
      <w:r w:rsidR="006827E5">
        <w:t xml:space="preserve">the same as for </w:t>
      </w:r>
      <w:r w:rsidR="00E04E43">
        <w:t xml:space="preserve">multilayer geometry. </w:t>
      </w:r>
      <w:r>
        <w:t>A second advantage is that nanowire arrays can be designed to have very low reflectance and efficiently absorb incident light.</w:t>
      </w:r>
    </w:p>
    <w:p w:rsidR="00755FD0" w:rsidRDefault="00755FD0" w:rsidP="00502F74">
      <w:pPr>
        <w:ind w:left="-851"/>
        <w:jc w:val="left"/>
      </w:pPr>
    </w:p>
    <w:p w:rsidR="00755FD0" w:rsidRDefault="00755FD0" w:rsidP="00502F74">
      <w:pPr>
        <w:ind w:left="-851"/>
        <w:jc w:val="left"/>
      </w:pPr>
      <w:r>
        <w:t>Here we show how to simulate nanowires</w:t>
      </w:r>
      <w:r w:rsidR="00E04E43">
        <w:t xml:space="preserve"> using Microvolt</w:t>
      </w:r>
      <w:r>
        <w:t>.</w:t>
      </w:r>
      <w:r w:rsidR="00E04E43">
        <w:t xml:space="preserve"> </w:t>
      </w:r>
      <w:r w:rsidR="007F4907">
        <w:t>As in previous sections, w</w:t>
      </w:r>
      <w:r w:rsidR="00E04E43">
        <w:t xml:space="preserve">e </w:t>
      </w:r>
      <w:r w:rsidR="007F4907">
        <w:t xml:space="preserve">specify </w:t>
      </w:r>
      <w:r w:rsidRPr="00755FD0">
        <w:t xml:space="preserve">generation </w:t>
      </w:r>
      <w:r w:rsidR="007F4907">
        <w:t xml:space="preserve">by </w:t>
      </w:r>
      <w:proofErr w:type="spellStart"/>
      <w:r w:rsidR="007F4907">
        <w:t>scLambertSpectrum</w:t>
      </w:r>
      <w:proofErr w:type="spellEnd"/>
      <w:r w:rsidR="007F4907">
        <w:t>.</w:t>
      </w:r>
      <w:r w:rsidR="007F4907" w:rsidRPr="00755FD0">
        <w:t xml:space="preserve"> </w:t>
      </w:r>
      <w:r w:rsidR="007F4907">
        <w:t xml:space="preserve">This </w:t>
      </w:r>
      <w:r w:rsidRPr="00755FD0">
        <w:t>allows reduce dimensionality of the problem from 3D (x, y, z) to 2D (r, z).</w:t>
      </w:r>
      <w:r w:rsidR="00E04E43">
        <w:t xml:space="preserve"> </w:t>
      </w:r>
      <w:r w:rsidR="00CB2700">
        <w:t>I</w:t>
      </w:r>
      <w:r w:rsidR="00E04E43">
        <w:t>n general, for periodic arrays of nanowires, generation rate is almost symmetric under rotations</w:t>
      </w:r>
      <w:r w:rsidR="00CB2700">
        <w:t xml:space="preserve">, and </w:t>
      </w:r>
      <w:r w:rsidR="006827E5">
        <w:t>calculation can be done in 2D as well</w:t>
      </w:r>
      <w:r w:rsidR="00E04E43">
        <w:t>.</w:t>
      </w:r>
    </w:p>
    <w:p w:rsidR="00755FD0" w:rsidRDefault="00755FD0" w:rsidP="00502F74">
      <w:pPr>
        <w:ind w:left="-851"/>
        <w:jc w:val="left"/>
      </w:pPr>
    </w:p>
    <w:p w:rsidR="00755FD0" w:rsidRDefault="00755FD0" w:rsidP="00755FD0">
      <w:pPr>
        <w:ind w:left="-851"/>
        <w:jc w:val="left"/>
      </w:pPr>
      <w:r>
        <w:t xml:space="preserve">We use our previous setup </w:t>
      </w:r>
      <w:r w:rsidR="00E04E43">
        <w:t xml:space="preserve">for multilayers </w:t>
      </w:r>
      <w:r>
        <w:t>and simulate half of the period.</w:t>
      </w:r>
      <w:r w:rsidR="00E04E43">
        <w:t xml:space="preserve"> </w:t>
      </w:r>
      <w:r>
        <w:t xml:space="preserve">We also </w:t>
      </w:r>
      <w:r w:rsidR="00E04E43">
        <w:t xml:space="preserve">use insulator boundary conditions instead of </w:t>
      </w:r>
      <w:r>
        <w:t>periodic boundary conditions.</w:t>
      </w:r>
    </w:p>
    <w:p w:rsidR="00755FD0" w:rsidRDefault="00755FD0" w:rsidP="00502F74">
      <w:pPr>
        <w:ind w:left="-851"/>
        <w:jc w:val="left"/>
      </w:pPr>
    </w:p>
    <w:p w:rsidR="00755FD0" w:rsidRDefault="00755FD0" w:rsidP="00755FD0">
      <w:pPr>
        <w:ind w:left="-851"/>
        <w:jc w:val="left"/>
      </w:pPr>
      <w:r>
        <w:t xml:space="preserve">//  </w:t>
      </w:r>
      <w:proofErr w:type="spellStart"/>
      <w:r>
        <w:t>int</w:t>
      </w:r>
      <w:proofErr w:type="spellEnd"/>
      <w:r>
        <w:t xml:space="preserve"> </w:t>
      </w:r>
      <w:proofErr w:type="spellStart"/>
      <w:r>
        <w:t>hp</w:t>
      </w:r>
      <w:proofErr w:type="spellEnd"/>
      <w:r>
        <w:t>=2; // number of half-periods in calculated box</w:t>
      </w:r>
    </w:p>
    <w:p w:rsidR="00755FD0" w:rsidRDefault="00755FD0" w:rsidP="00755FD0">
      <w:pPr>
        <w:ind w:left="-851"/>
        <w:jc w:val="left"/>
      </w:pPr>
      <w:r>
        <w:t xml:space="preserve">//  </w:t>
      </w:r>
      <w:proofErr w:type="spellStart"/>
      <w:r>
        <w:t>task.SetPeriodicBoundaries</w:t>
      </w:r>
      <w:proofErr w:type="spellEnd"/>
      <w:r>
        <w:t>(0x2);</w:t>
      </w:r>
    </w:p>
    <w:p w:rsidR="00755FD0" w:rsidRDefault="00755FD0" w:rsidP="00755FD0">
      <w:pPr>
        <w:ind w:left="-851"/>
        <w:jc w:val="left"/>
      </w:pPr>
    </w:p>
    <w:p w:rsidR="00755FD0" w:rsidRDefault="00755FD0" w:rsidP="00755FD0">
      <w:pPr>
        <w:ind w:left="-851"/>
        <w:jc w:val="left"/>
      </w:pPr>
      <w:r>
        <w:t xml:space="preserve">  </w:t>
      </w:r>
      <w:proofErr w:type="spellStart"/>
      <w:r>
        <w:t>int</w:t>
      </w:r>
      <w:proofErr w:type="spellEnd"/>
      <w:r>
        <w:t xml:space="preserve"> </w:t>
      </w:r>
      <w:proofErr w:type="spellStart"/>
      <w:r>
        <w:t>hp</w:t>
      </w:r>
      <w:proofErr w:type="spellEnd"/>
      <w:r>
        <w:t>=1; // number of half-periods in calculated box</w:t>
      </w:r>
    </w:p>
    <w:p w:rsidR="00755FD0" w:rsidRDefault="00755FD0" w:rsidP="00502F74">
      <w:pPr>
        <w:ind w:left="-851"/>
        <w:jc w:val="left"/>
      </w:pPr>
    </w:p>
    <w:p w:rsidR="00E04E43" w:rsidRDefault="00E04E43" w:rsidP="00E04E43">
      <w:pPr>
        <w:ind w:left="-851"/>
        <w:jc w:val="left"/>
      </w:pPr>
      <w:r>
        <w:t xml:space="preserve">  // y is a radial coordinate, </w:t>
      </w:r>
      <w:proofErr w:type="spellStart"/>
      <w:r>
        <w:t>hp</w:t>
      </w:r>
      <w:proofErr w:type="spellEnd"/>
      <w:r>
        <w:t>*a/2+r is coordinate of the radial axis,</w:t>
      </w:r>
    </w:p>
    <w:p w:rsidR="00E04E43" w:rsidRDefault="00E04E43" w:rsidP="00E04E43">
      <w:pPr>
        <w:ind w:left="-851"/>
        <w:jc w:val="left"/>
      </w:pPr>
      <w:r>
        <w:t xml:space="preserve">  // we consider negative radial values</w:t>
      </w:r>
    </w:p>
    <w:p w:rsidR="00755FD0" w:rsidRDefault="00755FD0" w:rsidP="00755FD0">
      <w:pPr>
        <w:ind w:left="-851"/>
        <w:jc w:val="left"/>
      </w:pPr>
      <w:r>
        <w:t xml:space="preserve">  </w:t>
      </w:r>
      <w:proofErr w:type="spellStart"/>
      <w:r>
        <w:t>task.SetRadialCoordinate</w:t>
      </w:r>
      <w:proofErr w:type="spellEnd"/>
      <w:r>
        <w:t>(1,</w:t>
      </w:r>
      <w:r w:rsidR="00E04E43">
        <w:t>hp*a/2</w:t>
      </w:r>
      <w:r>
        <w:t>,false);</w:t>
      </w:r>
    </w:p>
    <w:p w:rsidR="005F2C5A" w:rsidRDefault="005F2C5A" w:rsidP="00755FD0">
      <w:pPr>
        <w:ind w:left="-851"/>
        <w:jc w:val="left"/>
      </w:pPr>
    </w:p>
    <w:p w:rsidR="00755FD0" w:rsidRDefault="005F2C5A" w:rsidP="00755FD0">
      <w:pPr>
        <w:ind w:left="-851"/>
        <w:jc w:val="left"/>
      </w:pPr>
      <w:r>
        <w:t xml:space="preserve">  </w:t>
      </w:r>
      <w:proofErr w:type="spellStart"/>
      <w:r w:rsidRPr="005F2C5A">
        <w:t>valtype</w:t>
      </w:r>
      <w:proofErr w:type="spellEnd"/>
      <w:r w:rsidRPr="005F2C5A">
        <w:t xml:space="preserve"> </w:t>
      </w:r>
      <w:proofErr w:type="spellStart"/>
      <w:r w:rsidRPr="005F2C5A">
        <w:t>sri</w:t>
      </w:r>
      <w:proofErr w:type="spellEnd"/>
      <w:r w:rsidRPr="005F2C5A">
        <w:t>=1e2; // insulator surface recombination, cm/sec</w:t>
      </w:r>
    </w:p>
    <w:p w:rsidR="00755FD0" w:rsidRDefault="00755FD0" w:rsidP="00755FD0">
      <w:pPr>
        <w:ind w:left="-851"/>
        <w:jc w:val="left"/>
      </w:pPr>
      <w:r w:rsidRPr="00755FD0">
        <w:t xml:space="preserve">  Region_3 *LR = </w:t>
      </w:r>
      <w:proofErr w:type="spellStart"/>
      <w:r w:rsidRPr="00755FD0">
        <w:t>GetHalfSpace</w:t>
      </w:r>
      <w:proofErr w:type="spellEnd"/>
      <w:r w:rsidRPr="00755FD0">
        <w:t>(Vector_3(0,-1,0),VEC_ZERO);</w:t>
      </w:r>
    </w:p>
    <w:p w:rsidR="00755FD0" w:rsidRDefault="00755FD0" w:rsidP="00755FD0">
      <w:pPr>
        <w:ind w:left="-851"/>
        <w:jc w:val="left"/>
      </w:pPr>
      <w:r>
        <w:t xml:space="preserve">  </w:t>
      </w:r>
      <w:proofErr w:type="spellStart"/>
      <w:r>
        <w:t>task.AddReflectiveBoundary</w:t>
      </w:r>
      <w:proofErr w:type="spellEnd"/>
      <w:r>
        <w:t>(LR,sri,sri,-1);</w:t>
      </w:r>
    </w:p>
    <w:p w:rsidR="00755FD0" w:rsidRDefault="00755FD0" w:rsidP="00502F74">
      <w:pPr>
        <w:ind w:left="-851"/>
        <w:jc w:val="left"/>
      </w:pPr>
    </w:p>
    <w:p w:rsidR="00755FD0" w:rsidRDefault="00755FD0" w:rsidP="00502F74">
      <w:pPr>
        <w:ind w:left="-851"/>
        <w:jc w:val="left"/>
      </w:pPr>
      <w:r>
        <w:t>This is the resulted photocurrent distribution</w:t>
      </w:r>
      <w:r w:rsidR="004566B7">
        <w:t xml:space="preserve"> (we duplicated the result for positive radial values)</w:t>
      </w:r>
      <w:r>
        <w:t>.</w:t>
      </w:r>
    </w:p>
    <w:p w:rsidR="004566B7" w:rsidRDefault="004566B7" w:rsidP="00502F74">
      <w:pPr>
        <w:ind w:left="-851"/>
        <w:jc w:val="left"/>
      </w:pPr>
    </w:p>
    <w:p w:rsidR="004566B7" w:rsidRDefault="004566B7" w:rsidP="004566B7">
      <w:pPr>
        <w:ind w:left="-851"/>
        <w:jc w:val="left"/>
      </w:pPr>
      <w:proofErr w:type="spellStart"/>
      <w:r>
        <w:t>gnuplot</w:t>
      </w:r>
      <w:proofErr w:type="spellEnd"/>
      <w:r>
        <w:t>&gt; p [0:1][0:2.5] '</w:t>
      </w:r>
      <w:proofErr w:type="spellStart"/>
      <w:r>
        <w:t>d.d</w:t>
      </w:r>
      <w:proofErr w:type="spellEnd"/>
      <w:r>
        <w:t>' u 1:2:(</w:t>
      </w:r>
      <w:proofErr w:type="spellStart"/>
      <w:r>
        <w:t>mult</w:t>
      </w:r>
      <w:proofErr w:type="spellEnd"/>
      <w:r>
        <w:t>*($13+$15)):(</w:t>
      </w:r>
      <w:proofErr w:type="spellStart"/>
      <w:r>
        <w:t>mult</w:t>
      </w:r>
      <w:proofErr w:type="spellEnd"/>
      <w:r>
        <w:t xml:space="preserve">*($14+$16)) w </w:t>
      </w:r>
      <w:proofErr w:type="spellStart"/>
      <w:r>
        <w:t>vec</w:t>
      </w:r>
      <w:proofErr w:type="spellEnd"/>
    </w:p>
    <w:p w:rsidR="004566B7" w:rsidRDefault="004566B7" w:rsidP="004566B7">
      <w:pPr>
        <w:ind w:left="-851"/>
        <w:jc w:val="left"/>
      </w:pPr>
      <w:proofErr w:type="spellStart"/>
      <w:r>
        <w:t>gnuplot</w:t>
      </w:r>
      <w:proofErr w:type="spellEnd"/>
      <w:r>
        <w:t>&gt; rep '</w:t>
      </w:r>
      <w:proofErr w:type="spellStart"/>
      <w:r>
        <w:t>d.d</w:t>
      </w:r>
      <w:proofErr w:type="spellEnd"/>
      <w:r>
        <w:t>' u (1-$1):2:(-</w:t>
      </w:r>
      <w:proofErr w:type="spellStart"/>
      <w:r>
        <w:t>mult</w:t>
      </w:r>
      <w:proofErr w:type="spellEnd"/>
      <w:r>
        <w:t>*($13+$15)):(</w:t>
      </w:r>
      <w:proofErr w:type="spellStart"/>
      <w:r>
        <w:t>mult</w:t>
      </w:r>
      <w:proofErr w:type="spellEnd"/>
      <w:r>
        <w:t xml:space="preserve">*($14+$16)) w </w:t>
      </w:r>
      <w:proofErr w:type="spellStart"/>
      <w:r>
        <w:t>vec</w:t>
      </w:r>
      <w:proofErr w:type="spellEnd"/>
    </w:p>
    <w:p w:rsidR="006827E5" w:rsidRDefault="006827E5" w:rsidP="004566B7">
      <w:pPr>
        <w:ind w:left="-851"/>
        <w:jc w:val="left"/>
      </w:pPr>
    </w:p>
    <w:p w:rsidR="006827E5" w:rsidRDefault="006827E5" w:rsidP="004566B7">
      <w:pPr>
        <w:ind w:left="-851"/>
        <w:jc w:val="left"/>
      </w:pPr>
      <w:r>
        <w:rPr>
          <w:noProof/>
          <w:lang w:val="en-US"/>
        </w:rPr>
        <w:lastRenderedPageBreak/>
        <w:drawing>
          <wp:inline distT="0" distB="0" distL="0" distR="0">
            <wp:extent cx="2763367" cy="3878243"/>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w_current.png"/>
                    <pic:cNvPicPr/>
                  </pic:nvPicPr>
                  <pic:blipFill>
                    <a:blip r:embed="rId38">
                      <a:extLst>
                        <a:ext uri="{28A0092B-C50C-407E-A947-70E740481C1C}">
                          <a14:useLocalDpi xmlns:a14="http://schemas.microsoft.com/office/drawing/2010/main" val="0"/>
                        </a:ext>
                      </a:extLst>
                    </a:blip>
                    <a:stretch>
                      <a:fillRect/>
                    </a:stretch>
                  </pic:blipFill>
                  <pic:spPr>
                    <a:xfrm>
                      <a:off x="0" y="0"/>
                      <a:ext cx="2763367" cy="3878243"/>
                    </a:xfrm>
                    <a:prstGeom prst="rect">
                      <a:avLst/>
                    </a:prstGeom>
                  </pic:spPr>
                </pic:pic>
              </a:graphicData>
            </a:graphic>
          </wp:inline>
        </w:drawing>
      </w:r>
    </w:p>
    <w:p w:rsidR="004566B7" w:rsidRDefault="004566B7" w:rsidP="00502F74">
      <w:pPr>
        <w:ind w:left="-851"/>
        <w:jc w:val="left"/>
      </w:pPr>
    </w:p>
    <w:p w:rsidR="00755FD0" w:rsidRDefault="00755FD0" w:rsidP="00502F74">
      <w:pPr>
        <w:ind w:left="-851"/>
        <w:jc w:val="left"/>
      </w:pPr>
      <w:r>
        <w:t xml:space="preserve">Note that current density is more concentrated </w:t>
      </w:r>
      <w:r w:rsidR="004566B7">
        <w:t xml:space="preserve">close to the axis of the nanowire </w:t>
      </w:r>
      <w:r w:rsidR="006827E5">
        <w:t xml:space="preserve">as it should be for our </w:t>
      </w:r>
      <w:r w:rsidR="004566B7">
        <w:t>radial geometry.</w:t>
      </w:r>
    </w:p>
    <w:p w:rsidR="00755FD0" w:rsidRDefault="00755FD0" w:rsidP="00502F74">
      <w:pPr>
        <w:ind w:left="-851"/>
        <w:jc w:val="left"/>
      </w:pPr>
    </w:p>
    <w:p w:rsidR="00B370DC" w:rsidRDefault="00192230" w:rsidP="00502F74">
      <w:pPr>
        <w:ind w:left="-851"/>
        <w:jc w:val="left"/>
      </w:pPr>
      <w:r>
        <w:t>C</w:t>
      </w:r>
      <w:r w:rsidR="00B370DC">
        <w:t xml:space="preserve">urrent flux </w:t>
      </w:r>
      <w:r w:rsidR="001D78BF">
        <w:t>in ‘</w:t>
      </w:r>
      <w:proofErr w:type="spellStart"/>
      <w:r w:rsidR="001D78BF">
        <w:t>j.d</w:t>
      </w:r>
      <w:proofErr w:type="spellEnd"/>
      <w:r w:rsidR="001D78BF">
        <w:t xml:space="preserve">’ </w:t>
      </w:r>
      <w:r w:rsidR="00B370DC">
        <w:t xml:space="preserve">is calculated as </w:t>
      </w:r>
      <w:proofErr w:type="spellStart"/>
      <w:r w:rsidR="00B370DC">
        <w:t>integral_J</w:t>
      </w:r>
      <w:proofErr w:type="spellEnd"/>
      <w:r w:rsidR="00B370DC">
        <w:t>(r)*2*PI*r*</w:t>
      </w:r>
      <w:proofErr w:type="spellStart"/>
      <w:r w:rsidR="00B370DC">
        <w:t>dr</w:t>
      </w:r>
      <w:proofErr w:type="spellEnd"/>
      <w:r w:rsidR="00B370DC">
        <w:t xml:space="preserve">, where J(r) is normal component of the current to </w:t>
      </w:r>
      <w:r>
        <w:t>corresponding planar section</w:t>
      </w:r>
      <w:r w:rsidR="00B370DC">
        <w:t>.</w:t>
      </w:r>
    </w:p>
    <w:p w:rsidR="00755FD0" w:rsidRDefault="00755FD0" w:rsidP="00502F74">
      <w:pPr>
        <w:ind w:left="-851"/>
        <w:jc w:val="left"/>
      </w:pPr>
    </w:p>
    <w:p w:rsidR="00502F74" w:rsidRDefault="00394A0F" w:rsidP="00502F74">
      <w:pPr>
        <w:ind w:left="-851"/>
        <w:jc w:val="left"/>
        <w:rPr>
          <w:b/>
        </w:rPr>
      </w:pPr>
      <w:r w:rsidRPr="00394A0F">
        <w:rPr>
          <w:b/>
        </w:rPr>
        <w:t>3D textured film</w:t>
      </w:r>
    </w:p>
    <w:p w:rsidR="00CF0008" w:rsidRPr="006117E4" w:rsidRDefault="00CF0008" w:rsidP="00502F74">
      <w:pPr>
        <w:ind w:left="-851"/>
        <w:jc w:val="left"/>
      </w:pPr>
    </w:p>
    <w:p w:rsidR="006117E4" w:rsidRPr="006117E4" w:rsidRDefault="006117E4" w:rsidP="006117E4">
      <w:pPr>
        <w:ind w:left="-851"/>
        <w:jc w:val="left"/>
      </w:pPr>
      <w:r w:rsidRPr="006117E4">
        <w:t xml:space="preserve">Absorption enhancement can be achieved by texturing </w:t>
      </w:r>
      <w:r w:rsidR="007E579B">
        <w:t xml:space="preserve">cell surface </w:t>
      </w:r>
      <w:r w:rsidRPr="006117E4">
        <w:t xml:space="preserve">that provides antireflective </w:t>
      </w:r>
      <w:r w:rsidR="007A0664">
        <w:t xml:space="preserve">and light trapping </w:t>
      </w:r>
      <w:r w:rsidRPr="006117E4">
        <w:t>mechanism</w:t>
      </w:r>
      <w:r w:rsidR="007A0664">
        <w:t>s</w:t>
      </w:r>
      <w:r w:rsidRPr="006117E4">
        <w:t xml:space="preserve"> for the incident </w:t>
      </w:r>
      <w:r w:rsidR="007A0664" w:rsidRPr="006117E4">
        <w:t>light</w:t>
      </w:r>
      <w:r w:rsidR="007A0664">
        <w:t xml:space="preserve">. </w:t>
      </w:r>
      <w:r w:rsidRPr="006117E4">
        <w:t xml:space="preserve">Here </w:t>
      </w:r>
      <w:r>
        <w:t>we consider t</w:t>
      </w:r>
      <w:r w:rsidRPr="006117E4">
        <w:t>extured film drilled by square array of conical holes filled with silica.</w:t>
      </w:r>
    </w:p>
    <w:p w:rsidR="006117E4" w:rsidRDefault="006117E4" w:rsidP="006117E4">
      <w:pPr>
        <w:ind w:left="-851"/>
        <w:jc w:val="left"/>
      </w:pPr>
    </w:p>
    <w:p w:rsidR="007E579B" w:rsidRPr="007E579B" w:rsidRDefault="007E579B" w:rsidP="007E579B">
      <w:pPr>
        <w:ind w:left="-851"/>
        <w:jc w:val="left"/>
      </w:pPr>
      <w:proofErr w:type="spellStart"/>
      <w:r w:rsidRPr="007E579B">
        <w:t>int</w:t>
      </w:r>
      <w:proofErr w:type="spellEnd"/>
      <w:r w:rsidRPr="007E579B">
        <w:t xml:space="preserve"> main(</w:t>
      </w:r>
      <w:proofErr w:type="spellStart"/>
      <w:r w:rsidRPr="007E579B">
        <w:t>int</w:t>
      </w:r>
      <w:proofErr w:type="spellEnd"/>
      <w:r w:rsidRPr="007E579B">
        <w:t xml:space="preserve"> </w:t>
      </w:r>
      <w:proofErr w:type="spellStart"/>
      <w:r w:rsidRPr="007E579B">
        <w:t>argc,char</w:t>
      </w:r>
      <w:proofErr w:type="spellEnd"/>
      <w:r w:rsidRPr="007E579B">
        <w:t xml:space="preserve"> **</w:t>
      </w:r>
      <w:proofErr w:type="spellStart"/>
      <w:r w:rsidRPr="007E579B">
        <w:t>argv</w:t>
      </w:r>
      <w:proofErr w:type="spellEnd"/>
      <w:r w:rsidRPr="007E579B">
        <w:t>){</w:t>
      </w:r>
      <w:r w:rsidR="007A0CEF">
        <w:br/>
      </w:r>
    </w:p>
    <w:p w:rsidR="007E579B" w:rsidRPr="007E579B" w:rsidRDefault="007A0CEF" w:rsidP="007E579B">
      <w:pPr>
        <w:ind w:left="-851"/>
        <w:jc w:val="left"/>
      </w:pPr>
      <w:r w:rsidRPr="007A0CEF">
        <w:t xml:space="preserve">  string </w:t>
      </w:r>
      <w:proofErr w:type="spellStart"/>
      <w:r w:rsidRPr="007A0CEF">
        <w:t>dir</w:t>
      </w:r>
      <w:proofErr w:type="spellEnd"/>
      <w:r w:rsidRPr="007A0CEF">
        <w:t>; // output directory</w:t>
      </w:r>
    </w:p>
    <w:p w:rsidR="007E579B" w:rsidRPr="007E579B" w:rsidRDefault="007E579B" w:rsidP="007E579B">
      <w:pPr>
        <w:ind w:left="-851"/>
        <w:jc w:val="left"/>
      </w:pPr>
      <w:r w:rsidRPr="007E579B">
        <w:t xml:space="preserve">  if(</w:t>
      </w:r>
      <w:proofErr w:type="spellStart"/>
      <w:r w:rsidRPr="007E579B">
        <w:t>scInit</w:t>
      </w:r>
      <w:proofErr w:type="spellEnd"/>
      <w:r w:rsidRPr="007E579B">
        <w:t>(</w:t>
      </w:r>
      <w:proofErr w:type="spellStart"/>
      <w:r w:rsidRPr="007E579B">
        <w:t>argc,argv,dir</w:t>
      </w:r>
      <w:proofErr w:type="spellEnd"/>
      <w:r w:rsidRPr="007E579B">
        <w:t>)&lt;0)</w:t>
      </w:r>
    </w:p>
    <w:p w:rsidR="007E579B" w:rsidRPr="007E579B" w:rsidRDefault="007E579B" w:rsidP="007E579B">
      <w:pPr>
        <w:ind w:left="-851"/>
        <w:jc w:val="left"/>
      </w:pPr>
      <w:r w:rsidRPr="007E579B">
        <w:t xml:space="preserve">    return -1;</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length=1; // film thickness</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a=.6; // period of square lattice</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R=.25; // cones radius</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h=.8; // cones height</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w:t>
      </w:r>
      <w:proofErr w:type="spellStart"/>
      <w:r w:rsidRPr="007E579B">
        <w:t>pn</w:t>
      </w:r>
      <w:proofErr w:type="spellEnd"/>
      <w:r w:rsidRPr="007E579B">
        <w:t xml:space="preserve">=.5; // </w:t>
      </w:r>
      <w:proofErr w:type="spellStart"/>
      <w:r w:rsidRPr="007E579B">
        <w:t>pn</w:t>
      </w:r>
      <w:proofErr w:type="spellEnd"/>
      <w:r w:rsidRPr="007E579B">
        <w:t>-junction position</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w:t>
      </w:r>
      <w:proofErr w:type="spellStart"/>
      <w:r w:rsidRPr="007E579B">
        <w:t>left_dop</w:t>
      </w:r>
      <w:proofErr w:type="spellEnd"/>
      <w:r w:rsidRPr="007E579B">
        <w:t>=1e18; // doping concentration of the left medium</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w:t>
      </w:r>
      <w:proofErr w:type="spellStart"/>
      <w:r w:rsidRPr="007E579B">
        <w:t>right_dop</w:t>
      </w:r>
      <w:proofErr w:type="spellEnd"/>
      <w:r w:rsidRPr="007E579B">
        <w:t>=-1e18; // doping concentration of the right medium</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scMedium</w:t>
      </w:r>
      <w:r w:rsidR="00481D54">
        <w:t>Factory</w:t>
      </w:r>
      <w:proofErr w:type="spellEnd"/>
      <w:r w:rsidRPr="007E579B">
        <w:t xml:space="preserve"> med=</w:t>
      </w:r>
      <w:proofErr w:type="spellStart"/>
      <w:r w:rsidRPr="007E579B">
        <w:t>getscSi</w:t>
      </w:r>
      <w:proofErr w:type="spellEnd"/>
      <w:r w:rsidRPr="007E579B">
        <w:t>(); // medium</w:t>
      </w:r>
    </w:p>
    <w:p w:rsidR="007E579B" w:rsidRPr="007E579B" w:rsidRDefault="007E579B" w:rsidP="007E579B">
      <w:pPr>
        <w:ind w:left="-851"/>
        <w:jc w:val="left"/>
      </w:pPr>
      <w:r w:rsidRPr="007E579B">
        <w:t xml:space="preserve">  </w:t>
      </w:r>
      <w:proofErr w:type="spellStart"/>
      <w:r w:rsidRPr="007E579B">
        <w:t>med.L</w:t>
      </w:r>
      <w:proofErr w:type="spellEnd"/>
      <w:r w:rsidRPr="007E579B">
        <w:t>[0]=L=100; // diffusion length</w:t>
      </w:r>
    </w:p>
    <w:p w:rsidR="007E579B" w:rsidRPr="007E579B" w:rsidRDefault="007E579B" w:rsidP="007E579B">
      <w:pPr>
        <w:ind w:left="-851"/>
        <w:jc w:val="left"/>
      </w:pPr>
      <w:r w:rsidRPr="007E579B">
        <w:lastRenderedPageBreak/>
        <w:t xml:space="preserve">  </w:t>
      </w:r>
      <w:proofErr w:type="spellStart"/>
      <w:r w:rsidRPr="007E579B">
        <w:t>valtype</w:t>
      </w:r>
      <w:proofErr w:type="spellEnd"/>
      <w:r w:rsidRPr="007E579B">
        <w:t xml:space="preserve"> </w:t>
      </w:r>
      <w:proofErr w:type="spellStart"/>
      <w:r w:rsidRPr="007E579B">
        <w:t>sr</w:t>
      </w:r>
      <w:proofErr w:type="spellEnd"/>
      <w:r w:rsidRPr="007E579B">
        <w:t>=VEC_INFTY; // contacts surface recombination</w:t>
      </w: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w:t>
      </w:r>
      <w:proofErr w:type="spellStart"/>
      <w:r w:rsidRPr="007E579B">
        <w:t>sri</w:t>
      </w:r>
      <w:proofErr w:type="spellEnd"/>
      <w:r w:rsidRPr="007E579B">
        <w:t>=0; // insulator surface recombination</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valtype</w:t>
      </w:r>
      <w:proofErr w:type="spellEnd"/>
      <w:r w:rsidRPr="007E579B">
        <w:t xml:space="preserve"> </w:t>
      </w:r>
      <w:proofErr w:type="spellStart"/>
      <w:r w:rsidRPr="007E579B">
        <w:t>dz</w:t>
      </w:r>
      <w:proofErr w:type="spellEnd"/>
      <w:r w:rsidRPr="007E579B">
        <w:t>=.02; // mesh step</w:t>
      </w:r>
    </w:p>
    <w:p w:rsidR="007E579B" w:rsidRPr="007E579B" w:rsidRDefault="007E579B" w:rsidP="007E579B">
      <w:pPr>
        <w:ind w:left="-851"/>
        <w:jc w:val="left"/>
      </w:pPr>
    </w:p>
    <w:p w:rsidR="007E579B" w:rsidRPr="007E579B" w:rsidRDefault="007E579B" w:rsidP="007E579B">
      <w:pPr>
        <w:ind w:left="-851"/>
        <w:jc w:val="left"/>
      </w:pPr>
      <w:r w:rsidRPr="007E579B">
        <w:t xml:space="preserve">  Vector_3 </w:t>
      </w:r>
      <w:proofErr w:type="spellStart"/>
      <w:r w:rsidRPr="007E579B">
        <w:t>sz</w:t>
      </w:r>
      <w:proofErr w:type="spellEnd"/>
      <w:r w:rsidRPr="007E579B">
        <w:t>(</w:t>
      </w:r>
      <w:proofErr w:type="spellStart"/>
      <w:r w:rsidRPr="007E579B">
        <w:t>a,a,length</w:t>
      </w:r>
      <w:proofErr w:type="spellEnd"/>
      <w:r w:rsidRPr="007E579B">
        <w:t>);</w:t>
      </w:r>
      <w:r w:rsidR="007A0664">
        <w:t xml:space="preserve"> // use it for 3D</w:t>
      </w:r>
    </w:p>
    <w:p w:rsidR="007E579B" w:rsidRPr="007E579B" w:rsidRDefault="007E579B" w:rsidP="007E579B">
      <w:pPr>
        <w:ind w:left="-851"/>
        <w:jc w:val="left"/>
      </w:pPr>
      <w:r w:rsidRPr="007E579B">
        <w:t xml:space="preserve">//  Vector_3 </w:t>
      </w:r>
      <w:proofErr w:type="spellStart"/>
      <w:r w:rsidRPr="007E579B">
        <w:t>sz</w:t>
      </w:r>
      <w:proofErr w:type="spellEnd"/>
      <w:r w:rsidRPr="007E579B">
        <w:t>(0*</w:t>
      </w:r>
      <w:proofErr w:type="spellStart"/>
      <w:r w:rsidRPr="007E579B">
        <w:t>a,a,length</w:t>
      </w:r>
      <w:proofErr w:type="spellEnd"/>
      <w:r w:rsidRPr="007E579B">
        <w:t>); // use it for 2D</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scExperiment</w:t>
      </w:r>
      <w:proofErr w:type="spellEnd"/>
      <w:r w:rsidRPr="007E579B">
        <w:t xml:space="preserve"> task(0,sz);</w:t>
      </w:r>
    </w:p>
    <w:p w:rsidR="007E579B" w:rsidRPr="007E579B" w:rsidRDefault="007E579B" w:rsidP="007E579B">
      <w:pPr>
        <w:ind w:left="-851"/>
        <w:jc w:val="left"/>
      </w:pPr>
      <w:r w:rsidRPr="007E579B">
        <w:t xml:space="preserve">  </w:t>
      </w:r>
      <w:proofErr w:type="spellStart"/>
      <w:r w:rsidRPr="007E579B">
        <w:t>task.SetResolution</w:t>
      </w:r>
      <w:proofErr w:type="spellEnd"/>
      <w:r w:rsidRPr="007E579B">
        <w:t>(</w:t>
      </w:r>
      <w:proofErr w:type="spellStart"/>
      <w:r w:rsidRPr="007E579B">
        <w:t>dz</w:t>
      </w:r>
      <w:proofErr w:type="spellEnd"/>
      <w:r w:rsidRPr="007E579B">
        <w:t>);</w:t>
      </w:r>
    </w:p>
    <w:p w:rsidR="007E579B" w:rsidRDefault="007E579B" w:rsidP="007E579B">
      <w:pPr>
        <w:ind w:left="-851"/>
        <w:jc w:val="left"/>
      </w:pPr>
    </w:p>
    <w:p w:rsidR="00481D54" w:rsidRPr="007E579B" w:rsidRDefault="00481D54" w:rsidP="007E579B">
      <w:pPr>
        <w:ind w:left="-851"/>
        <w:jc w:val="left"/>
      </w:pPr>
      <w:r>
        <w:t xml:space="preserve">  </w:t>
      </w:r>
      <w:proofErr w:type="spellStart"/>
      <w:r>
        <w:t>med.dop</w:t>
      </w:r>
      <w:proofErr w:type="spellEnd"/>
      <w:r>
        <w:t>=</w:t>
      </w:r>
      <w:proofErr w:type="spellStart"/>
      <w:r>
        <w:t>left_dop</w:t>
      </w:r>
      <w:proofErr w:type="spellEnd"/>
      <w:r>
        <w:t>;</w:t>
      </w:r>
    </w:p>
    <w:p w:rsidR="007E579B" w:rsidRDefault="007E579B" w:rsidP="007E579B">
      <w:pPr>
        <w:ind w:left="-851"/>
        <w:jc w:val="left"/>
      </w:pPr>
      <w:r w:rsidRPr="007E579B">
        <w:t xml:space="preserve">  </w:t>
      </w:r>
      <w:proofErr w:type="spellStart"/>
      <w:r w:rsidRPr="007E579B">
        <w:t>task.AddMediumRegion</w:t>
      </w:r>
      <w:proofErr w:type="spellEnd"/>
      <w:r w:rsidRPr="007E579B">
        <w:t>(</w:t>
      </w:r>
      <w:proofErr w:type="spellStart"/>
      <w:r w:rsidRPr="007E579B">
        <w:t>med,GetHalfSpace</w:t>
      </w:r>
      <w:proofErr w:type="spellEnd"/>
      <w:r w:rsidRPr="007E579B">
        <w:t>(-Vector_3(0,0,1),</w:t>
      </w:r>
      <w:proofErr w:type="spellStart"/>
      <w:r w:rsidRPr="007E579B">
        <w:t>pn</w:t>
      </w:r>
      <w:proofErr w:type="spellEnd"/>
      <w:r w:rsidRPr="007E579B">
        <w:t>));</w:t>
      </w:r>
    </w:p>
    <w:p w:rsidR="00481D54" w:rsidRPr="007E579B" w:rsidRDefault="00481D54" w:rsidP="00481D54">
      <w:pPr>
        <w:ind w:left="-851"/>
        <w:jc w:val="left"/>
      </w:pPr>
      <w:r>
        <w:t xml:space="preserve">  </w:t>
      </w:r>
      <w:proofErr w:type="spellStart"/>
      <w:r>
        <w:t>med.dop</w:t>
      </w:r>
      <w:proofErr w:type="spellEnd"/>
      <w:r>
        <w:t>=</w:t>
      </w:r>
      <w:proofErr w:type="spellStart"/>
      <w:r>
        <w:t>right_dop</w:t>
      </w:r>
      <w:proofErr w:type="spellEnd"/>
      <w:r>
        <w:t>;</w:t>
      </w:r>
    </w:p>
    <w:p w:rsidR="007E579B" w:rsidRPr="007E579B" w:rsidRDefault="007E579B" w:rsidP="007E579B">
      <w:pPr>
        <w:ind w:left="-851"/>
        <w:jc w:val="left"/>
      </w:pPr>
      <w:r w:rsidRPr="007E579B">
        <w:t xml:space="preserve">  </w:t>
      </w:r>
      <w:proofErr w:type="spellStart"/>
      <w:r w:rsidRPr="007E579B">
        <w:t>task.AddMediumRegion</w:t>
      </w:r>
      <w:proofErr w:type="spellEnd"/>
      <w:r w:rsidRPr="007E579B">
        <w:t>(</w:t>
      </w:r>
      <w:proofErr w:type="spellStart"/>
      <w:r w:rsidRPr="007E579B">
        <w:t>med,GetHalfSpace</w:t>
      </w:r>
      <w:proofErr w:type="spellEnd"/>
      <w:r w:rsidRPr="007E579B">
        <w:t>(Vector_3(0,0,1),</w:t>
      </w:r>
      <w:proofErr w:type="spellStart"/>
      <w:r w:rsidRPr="007E579B">
        <w:t>pn</w:t>
      </w:r>
      <w:proofErr w:type="spellEnd"/>
      <w:r w:rsidRPr="007E579B">
        <w:t>));</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task.SetPeriodicBoundaries</w:t>
      </w:r>
      <w:proofErr w:type="spellEnd"/>
      <w:r w:rsidRPr="007E579B">
        <w:t>(0x1|0x2);</w:t>
      </w:r>
    </w:p>
    <w:p w:rsidR="007E579B" w:rsidRPr="007E579B" w:rsidRDefault="007E579B" w:rsidP="007E579B">
      <w:pPr>
        <w:ind w:left="-851"/>
        <w:jc w:val="left"/>
      </w:pPr>
    </w:p>
    <w:p w:rsidR="007E579B" w:rsidRPr="007E579B" w:rsidRDefault="007E579B" w:rsidP="007E579B">
      <w:pPr>
        <w:ind w:left="-851"/>
        <w:jc w:val="left"/>
      </w:pPr>
      <w:r w:rsidRPr="007E579B">
        <w:t xml:space="preserve">  Region_3 *cone=GetPyramida(Vector_3(sz[0]/2,sz[1]/2,0),0),Vector_3(sz[0]/2,sz[1]/2,0),h),</w:t>
      </w:r>
    </w:p>
    <w:p w:rsidR="007E579B" w:rsidRPr="007E579B" w:rsidRDefault="007E579B" w:rsidP="007E579B">
      <w:pPr>
        <w:ind w:left="-851"/>
        <w:jc w:val="left"/>
      </w:pPr>
      <w:r w:rsidRPr="007E579B">
        <w:t xml:space="preserve">    Vector_3(1,0,0),Vector_3(0,1,0),</w:t>
      </w:r>
      <w:proofErr w:type="spellStart"/>
      <w:r w:rsidRPr="007E579B">
        <w:t>GetRegularPolygon</w:t>
      </w:r>
      <w:proofErr w:type="spellEnd"/>
      <w:r w:rsidRPr="007E579B">
        <w:t>(0,R,100));</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task.AddReflectiveBoundary</w:t>
      </w:r>
      <w:proofErr w:type="spellEnd"/>
      <w:r w:rsidRPr="007E579B">
        <w:t>(cone,sri,sri,1);</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task.AddContact</w:t>
      </w:r>
      <w:proofErr w:type="spellEnd"/>
      <w:r w:rsidRPr="007E579B">
        <w:t>(</w:t>
      </w:r>
      <w:proofErr w:type="spellStart"/>
      <w:r w:rsidRPr="007E579B">
        <w:t>GetHalfSpace</w:t>
      </w:r>
      <w:proofErr w:type="spellEnd"/>
      <w:r w:rsidRPr="007E579B">
        <w:t>(-Vector_3(0,0,1),VEC_ZERO),</w:t>
      </w:r>
      <w:proofErr w:type="spellStart"/>
      <w:r w:rsidRPr="007E579B">
        <w:t>sr,sr</w:t>
      </w:r>
      <w:proofErr w:type="spellEnd"/>
      <w:r w:rsidRPr="007E579B">
        <w:t>); // top contact</w:t>
      </w:r>
    </w:p>
    <w:p w:rsidR="007E579B" w:rsidRPr="007E579B" w:rsidRDefault="007E579B" w:rsidP="007E579B">
      <w:pPr>
        <w:ind w:left="-851"/>
        <w:jc w:val="left"/>
      </w:pPr>
      <w:r w:rsidRPr="007E579B">
        <w:t xml:space="preserve">  task.AddVoltageContact(GetHalfSpace(Vector_3(0,0,1),length-VEC_ZERO),sr,sr); // bottom contact</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scGeneration</w:t>
      </w:r>
      <w:proofErr w:type="spellEnd"/>
      <w:r w:rsidRPr="007E579B">
        <w:t xml:space="preserve"> *</w:t>
      </w:r>
      <w:proofErr w:type="spellStart"/>
      <w:r w:rsidRPr="007E579B">
        <w:t>genAM</w:t>
      </w:r>
      <w:proofErr w:type="spellEnd"/>
      <w:r w:rsidRPr="007E579B">
        <w:t xml:space="preserve"> = new scLambertSpectrum(Plane_3(Vector_3(0,0,1),0),spectra_dir.c_str(),</w:t>
      </w:r>
    </w:p>
    <w:p w:rsidR="007E579B" w:rsidRPr="007E579B" w:rsidRDefault="007E579B" w:rsidP="007E579B">
      <w:pPr>
        <w:ind w:left="-851"/>
        <w:jc w:val="left"/>
      </w:pPr>
      <w:r w:rsidRPr="007E579B">
        <w:t xml:space="preserve">    "am1.5.in","si.nk",350,1240.8/</w:t>
      </w:r>
      <w:proofErr w:type="spellStart"/>
      <w:r w:rsidRPr="007E579B">
        <w:t>med.Eg</w:t>
      </w:r>
      <w:proofErr w:type="spellEnd"/>
      <w:r w:rsidRPr="007E579B">
        <w:t>);</w:t>
      </w:r>
    </w:p>
    <w:p w:rsidR="007E579B" w:rsidRPr="007E579B" w:rsidRDefault="007E579B" w:rsidP="007E579B">
      <w:pPr>
        <w:ind w:left="-851"/>
        <w:jc w:val="left"/>
      </w:pPr>
      <w:r w:rsidRPr="007E579B">
        <w:t xml:space="preserve">  </w:t>
      </w:r>
      <w:proofErr w:type="spellStart"/>
      <w:r w:rsidRPr="007E579B">
        <w:t>task.AddGeneration</w:t>
      </w:r>
      <w:proofErr w:type="spellEnd"/>
      <w:r w:rsidRPr="007E579B">
        <w:t>(</w:t>
      </w:r>
      <w:proofErr w:type="spellStart"/>
      <w:r w:rsidRPr="007E579B">
        <w:t>genAM</w:t>
      </w:r>
      <w:proofErr w:type="spellEnd"/>
      <w:r w:rsidRPr="007E579B">
        <w:t>);</w:t>
      </w:r>
    </w:p>
    <w:p w:rsidR="007E579B" w:rsidRPr="007E579B" w:rsidRDefault="007E579B" w:rsidP="007E579B">
      <w:pPr>
        <w:ind w:left="-851"/>
        <w:jc w:val="left"/>
      </w:pPr>
    </w:p>
    <w:p w:rsidR="007E579B" w:rsidRPr="007E579B" w:rsidRDefault="007E579B" w:rsidP="007E579B">
      <w:pPr>
        <w:ind w:left="-851"/>
        <w:jc w:val="left"/>
      </w:pPr>
      <w:r w:rsidRPr="007E579B">
        <w:t xml:space="preserve">  task.AddDetector("d",Vector_3(sz[0]/2,0,0),Vector_3(sz[0]/2,sz[1],sz[2]),INT_INFTY);</w:t>
      </w:r>
    </w:p>
    <w:p w:rsidR="007E579B" w:rsidRPr="007E579B" w:rsidRDefault="007A0664" w:rsidP="007E579B">
      <w:pPr>
        <w:ind w:left="-851"/>
        <w:jc w:val="left"/>
      </w:pPr>
      <w:r w:rsidRPr="007A0664">
        <w:t xml:space="preserve">  task.AddDetector("d3d",Vector_3(0,0,0),Vector_3(sz[0],sz[1],sz[2]),iVector_3(6,6,10));</w:t>
      </w:r>
    </w:p>
    <w:p w:rsidR="007E579B" w:rsidRPr="007E579B" w:rsidRDefault="007E579B" w:rsidP="007E579B">
      <w:pPr>
        <w:ind w:left="-851"/>
        <w:jc w:val="left"/>
      </w:pPr>
      <w:r w:rsidRPr="007E579B">
        <w:t xml:space="preserve">  </w:t>
      </w:r>
      <w:proofErr w:type="spellStart"/>
      <w:r w:rsidRPr="007E579B">
        <w:t>task.AddFluxPlane</w:t>
      </w:r>
      <w:proofErr w:type="spellEnd"/>
      <w:r w:rsidRPr="007E579B">
        <w:t>("j",2,length/2);</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task.SetFluxIV</w:t>
      </w:r>
      <w:proofErr w:type="spellEnd"/>
      <w:r w:rsidRPr="007E579B">
        <w:t>("j"); // I-V calculation</w:t>
      </w:r>
    </w:p>
    <w:p w:rsidR="007E579B" w:rsidRPr="007E579B" w:rsidRDefault="007E579B" w:rsidP="007E579B">
      <w:pPr>
        <w:ind w:left="-851"/>
        <w:jc w:val="left"/>
      </w:pPr>
    </w:p>
    <w:p w:rsidR="007E579B" w:rsidRPr="007E579B" w:rsidRDefault="007E579B" w:rsidP="007E579B">
      <w:pPr>
        <w:ind w:left="-851"/>
        <w:jc w:val="left"/>
      </w:pPr>
      <w:r w:rsidRPr="007E579B">
        <w:t xml:space="preserve">  </w:t>
      </w:r>
      <w:proofErr w:type="spellStart"/>
      <w:r w:rsidRPr="007E579B">
        <w:t>task.Calculate</w:t>
      </w:r>
      <w:proofErr w:type="spellEnd"/>
      <w:r w:rsidRPr="007E579B">
        <w:t>(.02);</w:t>
      </w:r>
    </w:p>
    <w:p w:rsidR="007E579B" w:rsidRPr="007E579B" w:rsidRDefault="007E579B" w:rsidP="007E579B">
      <w:pPr>
        <w:ind w:left="-851"/>
        <w:jc w:val="left"/>
      </w:pPr>
    </w:p>
    <w:p w:rsidR="007E579B" w:rsidRPr="007E579B" w:rsidRDefault="007E579B" w:rsidP="007E579B">
      <w:pPr>
        <w:ind w:left="-851"/>
        <w:jc w:val="left"/>
      </w:pPr>
      <w:r w:rsidRPr="007E579B">
        <w:t xml:space="preserve">  return 1;</w:t>
      </w:r>
    </w:p>
    <w:p w:rsidR="007E579B" w:rsidRPr="007E579B" w:rsidRDefault="007E579B" w:rsidP="007E579B">
      <w:pPr>
        <w:ind w:left="-851"/>
        <w:jc w:val="left"/>
      </w:pPr>
      <w:r w:rsidRPr="007E579B">
        <w:t>}</w:t>
      </w:r>
    </w:p>
    <w:p w:rsidR="007E579B" w:rsidRDefault="007E579B" w:rsidP="007E579B">
      <w:pPr>
        <w:ind w:left="-851"/>
        <w:jc w:val="left"/>
      </w:pPr>
    </w:p>
    <w:p w:rsidR="007A0664" w:rsidRDefault="007A0664" w:rsidP="007E579B">
      <w:pPr>
        <w:ind w:left="-851"/>
        <w:jc w:val="left"/>
      </w:pPr>
      <w:r>
        <w:t>Note that this example can be used for 2D simulation of a film drilled by triangular grooves as well.</w:t>
      </w:r>
    </w:p>
    <w:p w:rsidR="007A0664" w:rsidRPr="007E579B" w:rsidRDefault="007A0664" w:rsidP="007E579B">
      <w:pPr>
        <w:ind w:left="-851"/>
        <w:jc w:val="left"/>
      </w:pPr>
    </w:p>
    <w:p w:rsidR="00FB6CD2" w:rsidRPr="00FB6CD2" w:rsidRDefault="007A0664" w:rsidP="00FB6CD2">
      <w:pPr>
        <w:ind w:left="-851"/>
        <w:jc w:val="left"/>
      </w:pPr>
      <w:r>
        <w:t>I</w:t>
      </w:r>
      <w:r w:rsidR="00FB6CD2" w:rsidRPr="00FB6CD2">
        <w:t xml:space="preserve">t could be </w:t>
      </w:r>
      <w:r>
        <w:t>helpful</w:t>
      </w:r>
      <w:r w:rsidR="00FB6CD2" w:rsidRPr="00FB6CD2">
        <w:t xml:space="preserve"> to </w:t>
      </w:r>
      <w:r w:rsidR="00FB6CD2">
        <w:t>look at</w:t>
      </w:r>
      <w:r w:rsidR="00FB6CD2" w:rsidRPr="00FB6CD2">
        <w:t xml:space="preserve"> specified geometry</w:t>
      </w:r>
      <w:r w:rsidR="00FB6CD2">
        <w:t xml:space="preserve"> in </w:t>
      </w:r>
      <w:proofErr w:type="spellStart"/>
      <w:r w:rsidR="00FB6CD2">
        <w:t>gnuplot</w:t>
      </w:r>
      <w:proofErr w:type="spellEnd"/>
      <w:r w:rsidR="00FB6CD2" w:rsidRPr="00FB6CD2">
        <w:t>.</w:t>
      </w:r>
    </w:p>
    <w:p w:rsidR="00FB6CD2" w:rsidRPr="00FB6CD2" w:rsidRDefault="00FB6CD2" w:rsidP="00FB6CD2">
      <w:pPr>
        <w:ind w:left="-851"/>
        <w:jc w:val="left"/>
      </w:pPr>
      <w:r w:rsidRPr="00FB6CD2">
        <w:t>For this purpose you can use auxiliary files which are created before calculation:</w:t>
      </w:r>
    </w:p>
    <w:p w:rsidR="00FB6CD2" w:rsidRPr="00FB6CD2" w:rsidRDefault="00FB6CD2" w:rsidP="00FB6CD2">
      <w:pPr>
        <w:ind w:left="-851"/>
        <w:jc w:val="left"/>
      </w:pPr>
    </w:p>
    <w:p w:rsidR="00FB6CD2" w:rsidRPr="00FB6CD2" w:rsidRDefault="00FB6CD2" w:rsidP="00FB6CD2">
      <w:pPr>
        <w:ind w:left="-851"/>
        <w:jc w:val="left"/>
      </w:pPr>
      <w:proofErr w:type="spellStart"/>
      <w:r w:rsidRPr="00FB6CD2">
        <w:t>med.pol</w:t>
      </w:r>
      <w:proofErr w:type="spellEnd"/>
      <w:r w:rsidRPr="00FB6CD2">
        <w:t xml:space="preserve"> – medium regions</w:t>
      </w:r>
    </w:p>
    <w:p w:rsidR="00FB6CD2" w:rsidRPr="00FB6CD2" w:rsidRDefault="00FB6CD2" w:rsidP="00FB6CD2">
      <w:pPr>
        <w:ind w:left="-851"/>
        <w:jc w:val="left"/>
      </w:pPr>
      <w:proofErr w:type="spellStart"/>
      <w:r w:rsidRPr="00FB6CD2">
        <w:t>cont.pol</w:t>
      </w:r>
      <w:proofErr w:type="spellEnd"/>
      <w:r w:rsidRPr="00FB6CD2">
        <w:t xml:space="preserve"> - contacts</w:t>
      </w:r>
    </w:p>
    <w:p w:rsidR="00FB6CD2" w:rsidRPr="00FB6CD2" w:rsidRDefault="00FB6CD2" w:rsidP="00FB6CD2">
      <w:pPr>
        <w:ind w:left="-851"/>
        <w:jc w:val="left"/>
      </w:pPr>
      <w:proofErr w:type="spellStart"/>
      <w:r w:rsidRPr="00FB6CD2">
        <w:t>di.pol</w:t>
      </w:r>
      <w:proofErr w:type="spellEnd"/>
      <w:r w:rsidRPr="00FB6CD2">
        <w:t xml:space="preserve"> – insulator interface</w:t>
      </w:r>
    </w:p>
    <w:p w:rsidR="00FB6CD2" w:rsidRPr="00FB6CD2" w:rsidRDefault="00FB6CD2" w:rsidP="00FB6CD2">
      <w:pPr>
        <w:ind w:left="-851"/>
        <w:jc w:val="left"/>
      </w:pPr>
      <w:r w:rsidRPr="00FB6CD2">
        <w:t>files with extension _</w:t>
      </w:r>
      <w:proofErr w:type="spellStart"/>
      <w:r w:rsidRPr="00FB6CD2">
        <w:t>vset.d</w:t>
      </w:r>
      <w:proofErr w:type="spellEnd"/>
      <w:r w:rsidRPr="00FB6CD2">
        <w:t xml:space="preserve"> - detectors.</w:t>
      </w:r>
    </w:p>
    <w:p w:rsidR="00FB6CD2" w:rsidRPr="00FB6CD2" w:rsidRDefault="00FB6CD2" w:rsidP="00FB6CD2">
      <w:pPr>
        <w:ind w:left="-851"/>
        <w:jc w:val="left"/>
      </w:pPr>
    </w:p>
    <w:p w:rsidR="00FB6CD2" w:rsidRPr="00FB6CD2" w:rsidRDefault="00FB6CD2" w:rsidP="00FB6CD2">
      <w:pPr>
        <w:ind w:left="-851"/>
        <w:jc w:val="left"/>
      </w:pPr>
      <w:r w:rsidRPr="00FB6CD2">
        <w:lastRenderedPageBreak/>
        <w:t xml:space="preserve">Extension 'pol' in file name means that file stores </w:t>
      </w:r>
      <w:proofErr w:type="spellStart"/>
      <w:r w:rsidRPr="00FB6CD2">
        <w:t>polyhedra</w:t>
      </w:r>
      <w:proofErr w:type="spellEnd"/>
      <w:r w:rsidRPr="00FB6CD2">
        <w:t>, d - dots.</w:t>
      </w:r>
    </w:p>
    <w:p w:rsidR="00FB6CD2" w:rsidRPr="00FB6CD2" w:rsidRDefault="00FB6CD2" w:rsidP="00FB6CD2">
      <w:pPr>
        <w:ind w:left="-851"/>
        <w:jc w:val="left"/>
      </w:pPr>
    </w:p>
    <w:p w:rsidR="00FB6CD2" w:rsidRPr="00FB6CD2" w:rsidRDefault="00FB6CD2" w:rsidP="00FB6CD2">
      <w:pPr>
        <w:ind w:left="-851"/>
        <w:jc w:val="left"/>
      </w:pPr>
      <w:r>
        <w:t>For example, for 3D textured film example you will see</w:t>
      </w:r>
    </w:p>
    <w:p w:rsidR="00FB6CD2" w:rsidRPr="00FB6CD2" w:rsidRDefault="00FB6CD2" w:rsidP="00FB6CD2">
      <w:pPr>
        <w:ind w:left="-851"/>
        <w:jc w:val="left"/>
      </w:pPr>
    </w:p>
    <w:p w:rsidR="00FB6CD2" w:rsidRPr="00FB6CD2" w:rsidRDefault="00FB6CD2" w:rsidP="00FB6CD2">
      <w:pPr>
        <w:ind w:left="-851"/>
        <w:jc w:val="left"/>
      </w:pPr>
      <w:proofErr w:type="spellStart"/>
      <w:r w:rsidRPr="00FB6CD2">
        <w:t>gnuplot</w:t>
      </w:r>
      <w:proofErr w:type="spellEnd"/>
      <w:r w:rsidRPr="00FB6CD2">
        <w:t xml:space="preserve">&gt; </w:t>
      </w:r>
      <w:proofErr w:type="spellStart"/>
      <w:r w:rsidRPr="00FB6CD2">
        <w:t>sp</w:t>
      </w:r>
      <w:proofErr w:type="spellEnd"/>
      <w:r w:rsidRPr="00FB6CD2">
        <w:t xml:space="preserve"> '</w:t>
      </w:r>
      <w:proofErr w:type="spellStart"/>
      <w:r w:rsidRPr="00FB6CD2">
        <w:t>med.pol</w:t>
      </w:r>
      <w:proofErr w:type="spellEnd"/>
      <w:r w:rsidRPr="00FB6CD2">
        <w:t>' w l, '</w:t>
      </w:r>
      <w:proofErr w:type="spellStart"/>
      <w:r w:rsidRPr="00FB6CD2">
        <w:t>cont.pol</w:t>
      </w:r>
      <w:proofErr w:type="spellEnd"/>
      <w:r w:rsidRPr="00FB6CD2">
        <w:t>' w l, '</w:t>
      </w:r>
      <w:proofErr w:type="spellStart"/>
      <w:r w:rsidRPr="00FB6CD2">
        <w:t>di.pol</w:t>
      </w:r>
      <w:proofErr w:type="spellEnd"/>
      <w:r w:rsidRPr="00FB6CD2">
        <w:t>' w l, '</w:t>
      </w:r>
      <w:proofErr w:type="spellStart"/>
      <w:r w:rsidRPr="00FB6CD2">
        <w:t>d_vset.d</w:t>
      </w:r>
      <w:proofErr w:type="spellEnd"/>
      <w:r w:rsidRPr="00FB6CD2">
        <w:t>', '</w:t>
      </w:r>
      <w:proofErr w:type="spellStart"/>
      <w:r w:rsidRPr="00FB6CD2">
        <w:t>j_vset.d</w:t>
      </w:r>
      <w:proofErr w:type="spellEnd"/>
      <w:r w:rsidRPr="00FB6CD2">
        <w:t>'</w:t>
      </w:r>
    </w:p>
    <w:p w:rsidR="00FB6CD2" w:rsidRDefault="00FB6CD2" w:rsidP="00FB6CD2">
      <w:pPr>
        <w:ind w:left="-851"/>
        <w:jc w:val="left"/>
      </w:pPr>
    </w:p>
    <w:p w:rsidR="007A0664" w:rsidRDefault="007A0664" w:rsidP="00FB6CD2">
      <w:pPr>
        <w:ind w:left="-851"/>
        <w:jc w:val="left"/>
      </w:pPr>
      <w:r>
        <w:rPr>
          <w:noProof/>
          <w:lang w:val="en-US"/>
        </w:rPr>
        <w:drawing>
          <wp:inline distT="0" distB="0" distL="0" distR="0">
            <wp:extent cx="6152515" cy="3785235"/>
            <wp:effectExtent l="0" t="0" r="63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metry.png"/>
                    <pic:cNvPicPr/>
                  </pic:nvPicPr>
                  <pic:blipFill>
                    <a:blip r:embed="rId39">
                      <a:extLst>
                        <a:ext uri="{28A0092B-C50C-407E-A947-70E740481C1C}">
                          <a14:useLocalDpi xmlns:a14="http://schemas.microsoft.com/office/drawing/2010/main" val="0"/>
                        </a:ext>
                      </a:extLst>
                    </a:blip>
                    <a:stretch>
                      <a:fillRect/>
                    </a:stretch>
                  </pic:blipFill>
                  <pic:spPr>
                    <a:xfrm>
                      <a:off x="0" y="0"/>
                      <a:ext cx="6152515" cy="3785235"/>
                    </a:xfrm>
                    <a:prstGeom prst="rect">
                      <a:avLst/>
                    </a:prstGeom>
                  </pic:spPr>
                </pic:pic>
              </a:graphicData>
            </a:graphic>
          </wp:inline>
        </w:drawing>
      </w:r>
    </w:p>
    <w:p w:rsidR="007A0664" w:rsidRPr="00FB6CD2" w:rsidRDefault="007A0664" w:rsidP="00FB6CD2">
      <w:pPr>
        <w:ind w:left="-851"/>
        <w:jc w:val="left"/>
      </w:pPr>
    </w:p>
    <w:p w:rsidR="00FB6CD2" w:rsidRDefault="007A0664" w:rsidP="00502F74">
      <w:pPr>
        <w:ind w:left="-851"/>
        <w:jc w:val="left"/>
        <w:rPr>
          <w:b/>
        </w:rPr>
      </w:pPr>
      <w:r w:rsidRPr="007A0664">
        <w:t xml:space="preserve">This </w:t>
      </w:r>
      <w:r>
        <w:t>is the calculated photocurrent distribution</w:t>
      </w:r>
    </w:p>
    <w:p w:rsidR="00343F2D" w:rsidRPr="00343F2D" w:rsidRDefault="00343F2D" w:rsidP="00502F74">
      <w:pPr>
        <w:ind w:left="-851"/>
        <w:jc w:val="left"/>
      </w:pPr>
      <w:proofErr w:type="spellStart"/>
      <w:r w:rsidRPr="00343F2D">
        <w:t>gnuplot</w:t>
      </w:r>
      <w:proofErr w:type="spellEnd"/>
      <w:r w:rsidRPr="00343F2D">
        <w:t xml:space="preserve">&gt; </w:t>
      </w:r>
      <w:proofErr w:type="spellStart"/>
      <w:r w:rsidRPr="00343F2D">
        <w:t>mult</w:t>
      </w:r>
      <w:proofErr w:type="spellEnd"/>
      <w:r w:rsidRPr="00343F2D">
        <w:t>=10</w:t>
      </w:r>
    </w:p>
    <w:p w:rsidR="00343F2D" w:rsidRDefault="007A0664" w:rsidP="00343F2D">
      <w:pPr>
        <w:ind w:left="-851"/>
        <w:jc w:val="left"/>
      </w:pPr>
      <w:proofErr w:type="spellStart"/>
      <w:r>
        <w:t>gnuplot</w:t>
      </w:r>
      <w:proofErr w:type="spellEnd"/>
      <w:r>
        <w:t xml:space="preserve">&gt; </w:t>
      </w:r>
      <w:proofErr w:type="spellStart"/>
      <w:r w:rsidR="00343F2D">
        <w:t>sp</w:t>
      </w:r>
      <w:proofErr w:type="spellEnd"/>
      <w:r w:rsidR="00343F2D">
        <w:t xml:space="preserve"> '</w:t>
      </w:r>
      <w:proofErr w:type="spellStart"/>
      <w:r w:rsidR="00343F2D">
        <w:t>med.pol</w:t>
      </w:r>
      <w:proofErr w:type="spellEnd"/>
      <w:r w:rsidR="00343F2D">
        <w:t>' w l, '</w:t>
      </w:r>
      <w:proofErr w:type="spellStart"/>
      <w:r w:rsidR="00343F2D">
        <w:t>cont.pol</w:t>
      </w:r>
      <w:proofErr w:type="spellEnd"/>
      <w:r w:rsidR="00343F2D">
        <w:t>' w l, '</w:t>
      </w:r>
      <w:proofErr w:type="spellStart"/>
      <w:r w:rsidR="00343F2D">
        <w:t>di.pol</w:t>
      </w:r>
      <w:proofErr w:type="spellEnd"/>
      <w:r w:rsidR="00343F2D">
        <w:t>' w l, \</w:t>
      </w:r>
    </w:p>
    <w:p w:rsidR="00343F2D" w:rsidRDefault="00343F2D" w:rsidP="00343F2D">
      <w:pPr>
        <w:ind w:left="-851"/>
        <w:jc w:val="left"/>
      </w:pPr>
      <w:proofErr w:type="spellStart"/>
      <w:r>
        <w:t>gnuplot</w:t>
      </w:r>
      <w:proofErr w:type="spellEnd"/>
      <w:r>
        <w:t>&gt; 'd3d.d' u 1:2:3:(($14+$17)*</w:t>
      </w:r>
      <w:proofErr w:type="spellStart"/>
      <w:r>
        <w:t>mult</w:t>
      </w:r>
      <w:proofErr w:type="spellEnd"/>
      <w:r>
        <w:t>):(($15+$18)*</w:t>
      </w:r>
      <w:proofErr w:type="spellStart"/>
      <w:r>
        <w:t>mult</w:t>
      </w:r>
      <w:proofErr w:type="spellEnd"/>
      <w:r>
        <w:t>):(($16+$19)*</w:t>
      </w:r>
      <w:proofErr w:type="spellStart"/>
      <w:r>
        <w:t>mult</w:t>
      </w:r>
      <w:proofErr w:type="spellEnd"/>
      <w:r>
        <w:t xml:space="preserve">) w </w:t>
      </w:r>
      <w:proofErr w:type="spellStart"/>
      <w:r>
        <w:t>vec</w:t>
      </w:r>
      <w:proofErr w:type="spellEnd"/>
      <w:r>
        <w:t xml:space="preserve"> </w:t>
      </w:r>
    </w:p>
    <w:p w:rsidR="00FB6CD2" w:rsidRDefault="00FB6CD2" w:rsidP="00502F74">
      <w:pPr>
        <w:ind w:left="-851"/>
        <w:jc w:val="left"/>
        <w:rPr>
          <w:b/>
        </w:rPr>
      </w:pPr>
    </w:p>
    <w:p w:rsidR="00343F2D" w:rsidRDefault="00A5594A" w:rsidP="00502F74">
      <w:pPr>
        <w:ind w:left="-851"/>
        <w:jc w:val="left"/>
        <w:rPr>
          <w:b/>
        </w:rPr>
      </w:pPr>
      <w:r>
        <w:rPr>
          <w:b/>
          <w:noProof/>
          <w:lang w:val="en-US"/>
        </w:rPr>
        <w:lastRenderedPageBreak/>
        <w:drawing>
          <wp:inline distT="0" distB="0" distL="0" distR="0">
            <wp:extent cx="3134992" cy="331604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ure.png"/>
                    <pic:cNvPicPr/>
                  </pic:nvPicPr>
                  <pic:blipFill>
                    <a:blip r:embed="rId40">
                      <a:extLst>
                        <a:ext uri="{28A0092B-C50C-407E-A947-70E740481C1C}">
                          <a14:useLocalDpi xmlns:a14="http://schemas.microsoft.com/office/drawing/2010/main" val="0"/>
                        </a:ext>
                      </a:extLst>
                    </a:blip>
                    <a:stretch>
                      <a:fillRect/>
                    </a:stretch>
                  </pic:blipFill>
                  <pic:spPr>
                    <a:xfrm>
                      <a:off x="0" y="0"/>
                      <a:ext cx="3134992" cy="3316040"/>
                    </a:xfrm>
                    <a:prstGeom prst="rect">
                      <a:avLst/>
                    </a:prstGeom>
                  </pic:spPr>
                </pic:pic>
              </a:graphicData>
            </a:graphic>
          </wp:inline>
        </w:drawing>
      </w:r>
    </w:p>
    <w:p w:rsidR="00A5594A" w:rsidRDefault="00A5594A" w:rsidP="00CF0008">
      <w:pPr>
        <w:ind w:left="-851"/>
        <w:jc w:val="left"/>
        <w:rPr>
          <w:b/>
        </w:rPr>
      </w:pPr>
    </w:p>
    <w:p w:rsidR="00A5594A" w:rsidRDefault="00A5594A" w:rsidP="00CF0008">
      <w:pPr>
        <w:ind w:left="-851"/>
        <w:jc w:val="left"/>
        <w:rPr>
          <w:b/>
        </w:rPr>
      </w:pPr>
    </w:p>
    <w:p w:rsidR="00CF0008" w:rsidRDefault="00CF0008" w:rsidP="00CF0008">
      <w:pPr>
        <w:ind w:left="-851"/>
        <w:jc w:val="left"/>
        <w:rPr>
          <w:b/>
        </w:rPr>
      </w:pPr>
      <w:r>
        <w:rPr>
          <w:b/>
        </w:rPr>
        <w:t xml:space="preserve">Substituting </w:t>
      </w:r>
      <w:proofErr w:type="spellStart"/>
      <w:r>
        <w:rPr>
          <w:b/>
        </w:rPr>
        <w:t>carriers’s</w:t>
      </w:r>
      <w:proofErr w:type="spellEnd"/>
      <w:r w:rsidRPr="00394A0F">
        <w:rPr>
          <w:b/>
        </w:rPr>
        <w:t xml:space="preserve"> generation from </w:t>
      </w:r>
      <w:r>
        <w:rPr>
          <w:b/>
        </w:rPr>
        <w:t>electromagnetic simulation</w:t>
      </w:r>
    </w:p>
    <w:p w:rsidR="00EF1CB5" w:rsidRDefault="00EF1CB5" w:rsidP="00CF0008">
      <w:pPr>
        <w:ind w:left="-851"/>
        <w:jc w:val="left"/>
      </w:pPr>
    </w:p>
    <w:p w:rsidR="0026336F" w:rsidRDefault="00EF1CB5" w:rsidP="00A15636">
      <w:pPr>
        <w:ind w:left="-851"/>
        <w:jc w:val="left"/>
      </w:pPr>
      <w:r>
        <w:t xml:space="preserve">Until now we considered simple generation profile derived from Lambert-Beer law. However, it works only for planar </w:t>
      </w:r>
      <w:r w:rsidR="00D27C06">
        <w:t>case</w:t>
      </w:r>
      <w:r>
        <w:t xml:space="preserve">. For nanostructured devices </w:t>
      </w:r>
      <w:r w:rsidR="00C86BCF">
        <w:t xml:space="preserve">you need to use independent electromagnetic simulation. It </w:t>
      </w:r>
      <w:r w:rsidR="00205021">
        <w:t>can</w:t>
      </w:r>
      <w:r w:rsidR="00C86BCF">
        <w:t xml:space="preserve"> be FDTD, Finite Elements, Transfer Matrix or any other method</w:t>
      </w:r>
      <w:r w:rsidR="00A15636">
        <w:t xml:space="preserve">. </w:t>
      </w:r>
    </w:p>
    <w:p w:rsidR="00A15636" w:rsidRDefault="00A15636" w:rsidP="00A15636">
      <w:pPr>
        <w:ind w:left="-851"/>
        <w:jc w:val="left"/>
      </w:pPr>
      <w:r>
        <w:t>For example, in standard FDTD scheme, plane wave impulse is directed onto the structure, the fields are recorded, transformed to the frequency domain and normalized to the incident spectrum, to calculate the absorption at each point r inside the structure:</w:t>
      </w:r>
    </w:p>
    <w:p w:rsidR="00A15636" w:rsidRDefault="00A15636" w:rsidP="00C86BCF">
      <w:pPr>
        <w:ind w:left="-851"/>
        <w:jc w:val="left"/>
      </w:pPr>
      <w:r w:rsidRPr="00A15636">
        <w:rPr>
          <w:position w:val="-36"/>
        </w:rPr>
        <w:object w:dxaOrig="3680" w:dyaOrig="840">
          <v:shape id="_x0000_i1034" type="#_x0000_t75" style="width:184.2pt;height:41.85pt" o:ole="">
            <v:imagedata r:id="rId41" o:title=""/>
          </v:shape>
          <o:OLEObject Type="Embed" ProgID="Equation.DSMT4" ShapeID="_x0000_i1034" DrawAspect="Content" ObjectID="_1455926004" r:id="rId42"/>
        </w:object>
      </w:r>
      <w:r>
        <w:t xml:space="preserve"> .</w:t>
      </w:r>
    </w:p>
    <w:p w:rsidR="00A15636" w:rsidRDefault="00A15636" w:rsidP="00C86BCF">
      <w:pPr>
        <w:ind w:left="-851"/>
        <w:jc w:val="left"/>
      </w:pPr>
      <w:r w:rsidRPr="00A15636">
        <w:t xml:space="preserve">Here </w:t>
      </w:r>
      <w:r>
        <w:t>c</w:t>
      </w:r>
      <w:r w:rsidRPr="00A15636">
        <w:t xml:space="preserve"> is the speed of light in vacuum</w:t>
      </w:r>
      <w:r>
        <w:t xml:space="preserve">, </w:t>
      </w:r>
      <w:r w:rsidRPr="00A15636">
        <w:t xml:space="preserve">and </w:t>
      </w:r>
      <w:r w:rsidRPr="00A15636">
        <w:rPr>
          <w:position w:val="-6"/>
        </w:rPr>
        <w:object w:dxaOrig="240" w:dyaOrig="220">
          <v:shape id="_x0000_i1035" type="#_x0000_t75" style="width:11.7pt;height:10.9pt" o:ole="">
            <v:imagedata r:id="rId43" o:title=""/>
          </v:shape>
          <o:OLEObject Type="Embed" ProgID="Equation.DSMT4" ShapeID="_x0000_i1035" DrawAspect="Content" ObjectID="_1455926005" r:id="rId44"/>
        </w:object>
      </w:r>
      <w:r>
        <w:t xml:space="preserve"> </w:t>
      </w:r>
      <w:r w:rsidRPr="00A15636">
        <w:t>is frequency of light.</w:t>
      </w:r>
    </w:p>
    <w:p w:rsidR="00C86BCF" w:rsidRDefault="00205021" w:rsidP="00C86BCF">
      <w:pPr>
        <w:ind w:left="-851"/>
        <w:jc w:val="left"/>
      </w:pPr>
      <w:r>
        <w:t xml:space="preserve">Generation rate is obtained by </w:t>
      </w:r>
      <w:r w:rsidR="00C86BCF">
        <w:t>integrat</w:t>
      </w:r>
      <w:r>
        <w:t>ion</w:t>
      </w:r>
      <w:r w:rsidR="00C86BCF">
        <w:t xml:space="preserve"> </w:t>
      </w:r>
      <w:r>
        <w:t xml:space="preserve">of calculated </w:t>
      </w:r>
      <w:r w:rsidR="00C86BCF">
        <w:t xml:space="preserve">absorption </w:t>
      </w:r>
      <w:r w:rsidR="009E516A" w:rsidRPr="009E516A">
        <w:rPr>
          <w:position w:val="-10"/>
        </w:rPr>
        <w:object w:dxaOrig="720" w:dyaOrig="320">
          <v:shape id="_x0000_i1036" type="#_x0000_t75" style="width:36pt;height:15.9pt" o:ole="">
            <v:imagedata r:id="rId45" o:title=""/>
          </v:shape>
          <o:OLEObject Type="Embed" ProgID="Equation.DSMT4" ShapeID="_x0000_i1036" DrawAspect="Content" ObjectID="_1455926006" r:id="rId46"/>
        </w:object>
      </w:r>
      <w:r w:rsidR="00C86BCF">
        <w:t xml:space="preserve">with incident solar Air Mass 1.5 Global Spectrum intensity </w:t>
      </w:r>
      <w:r w:rsidR="009E516A" w:rsidRPr="009E516A">
        <w:rPr>
          <w:position w:val="-10"/>
        </w:rPr>
        <w:object w:dxaOrig="499" w:dyaOrig="320">
          <v:shape id="_x0000_i1037" type="#_x0000_t75" style="width:25.1pt;height:15.9pt" o:ole="">
            <v:imagedata r:id="rId47" o:title=""/>
          </v:shape>
          <o:OLEObject Type="Embed" ProgID="Equation.DSMT4" ShapeID="_x0000_i1037" DrawAspect="Content" ObjectID="_1455926007" r:id="rId48"/>
        </w:object>
      </w:r>
      <w:r w:rsidR="00C86BCF">
        <w:t xml:space="preserve"> over the chosen wavelength range</w:t>
      </w:r>
      <w:r>
        <w:t>:</w:t>
      </w:r>
    </w:p>
    <w:p w:rsidR="00EF1CB5" w:rsidRDefault="009E516A" w:rsidP="00EF1CB5">
      <w:pPr>
        <w:ind w:left="-851"/>
        <w:jc w:val="left"/>
      </w:pPr>
      <w:r w:rsidRPr="009E516A">
        <w:rPr>
          <w:position w:val="-24"/>
        </w:rPr>
        <w:object w:dxaOrig="2799" w:dyaOrig="620">
          <v:shape id="_x0000_i1038" type="#_x0000_t75" style="width:139.8pt;height:31pt" o:ole="">
            <v:imagedata r:id="rId49" o:title=""/>
          </v:shape>
          <o:OLEObject Type="Embed" ProgID="Equation.DSMT4" ShapeID="_x0000_i1038" DrawAspect="Content" ObjectID="_1455926008" r:id="rId50"/>
        </w:object>
      </w:r>
      <w:r w:rsidR="00EF1CB5">
        <w:t>.</w:t>
      </w:r>
    </w:p>
    <w:p w:rsidR="00CF0008" w:rsidRPr="00A15636" w:rsidRDefault="00A15636" w:rsidP="00502F74">
      <w:pPr>
        <w:ind w:left="-851"/>
        <w:jc w:val="left"/>
      </w:pPr>
      <w:r w:rsidRPr="00A15636">
        <w:t>Here wavelength</w:t>
      </w:r>
      <w:r>
        <w:t xml:space="preserve"> </w:t>
      </w:r>
      <w:r w:rsidRPr="00A15636">
        <w:rPr>
          <w:position w:val="-24"/>
        </w:rPr>
        <w:object w:dxaOrig="880" w:dyaOrig="620">
          <v:shape id="_x0000_i1039" type="#_x0000_t75" style="width:44.35pt;height:31pt" o:ole="">
            <v:imagedata r:id="rId51" o:title=""/>
          </v:shape>
          <o:OLEObject Type="Embed" ProgID="Equation.DSMT4" ShapeID="_x0000_i1039" DrawAspect="Content" ObjectID="_1455926009" r:id="rId52"/>
        </w:object>
      </w:r>
      <w:r>
        <w:t xml:space="preserve">, </w:t>
      </w:r>
      <w:r w:rsidRPr="00A15636">
        <w:t>h is the Planck's constant.</w:t>
      </w:r>
    </w:p>
    <w:p w:rsidR="004B54BF" w:rsidRDefault="00C86BCF" w:rsidP="00502F74">
      <w:pPr>
        <w:ind w:left="-851"/>
        <w:jc w:val="left"/>
      </w:pPr>
      <w:r>
        <w:t>G</w:t>
      </w:r>
      <w:r w:rsidR="004B54BF">
        <w:t xml:space="preserve">eneration rate </w:t>
      </w:r>
      <w:r>
        <w:t>data should</w:t>
      </w:r>
      <w:r w:rsidR="004B54BF">
        <w:t xml:space="preserve"> be stored in some text or binary file. This file </w:t>
      </w:r>
      <w:r>
        <w:t>can</w:t>
      </w:r>
      <w:r w:rsidR="004B54BF">
        <w:t xml:space="preserve"> be </w:t>
      </w:r>
      <w:r>
        <w:t xml:space="preserve">used </w:t>
      </w:r>
      <w:r w:rsidR="004B54BF">
        <w:t>as an input to Microvolt.</w:t>
      </w:r>
      <w:r w:rsidR="00D27C06">
        <w:t xml:space="preserve"> </w:t>
      </w:r>
      <w:r>
        <w:t xml:space="preserve">For this purposes you can use </w:t>
      </w:r>
      <w:r w:rsidR="00D27C06">
        <w:t xml:space="preserve">class </w:t>
      </w:r>
      <w:proofErr w:type="spellStart"/>
      <w:r w:rsidR="00D27C06" w:rsidRPr="00D27C06">
        <w:t>scGenerationTable</w:t>
      </w:r>
      <w:proofErr w:type="spellEnd"/>
      <w:r w:rsidR="00D27C06">
        <w:t>.</w:t>
      </w:r>
    </w:p>
    <w:p w:rsidR="00A15636" w:rsidRDefault="00A15636" w:rsidP="00A15636">
      <w:pPr>
        <w:ind w:left="-851"/>
        <w:jc w:val="left"/>
      </w:pPr>
    </w:p>
    <w:p w:rsidR="00A15636" w:rsidRDefault="00A15636" w:rsidP="00A15636">
      <w:pPr>
        <w:ind w:left="-851"/>
        <w:jc w:val="left"/>
      </w:pPr>
      <w:r>
        <w:t xml:space="preserve">Here we present an example for silicon nanowires with height h = 2 </w:t>
      </w:r>
      <w:proofErr w:type="spellStart"/>
      <w:r>
        <w:t>μm</w:t>
      </w:r>
      <w:proofErr w:type="spellEnd"/>
      <w:r>
        <w:t xml:space="preserve">, radius R = 200 nm, and distance of the </w:t>
      </w:r>
      <w:proofErr w:type="spellStart"/>
      <w:r>
        <w:t>pn</w:t>
      </w:r>
      <w:proofErr w:type="spellEnd"/>
      <w:r>
        <w:t>-interface from the outer side of the nanowire d = 100 nm. The nanowires are arranged in a square lattice with period a = 800 nm and embedded in silica (refractive index n = 1.5) up to their top surface. There is no back-reflector below nanowires, and the region above the structure is air.</w:t>
      </w:r>
    </w:p>
    <w:p w:rsidR="00A15636" w:rsidRDefault="00A15636" w:rsidP="00A15636">
      <w:pPr>
        <w:ind w:left="-851"/>
        <w:jc w:val="left"/>
      </w:pPr>
    </w:p>
    <w:p w:rsidR="00A15636" w:rsidRDefault="00A15636" w:rsidP="00A15636">
      <w:pPr>
        <w:ind w:left="-851"/>
        <w:jc w:val="left"/>
      </w:pPr>
      <w:r>
        <w:t>We calculated in FDTD reflectance-transmittance-absorption spectra, and generation rate (integrated wavelength range is 350–1100 nm). We used EMTL software for FDTD.</w:t>
      </w:r>
      <w:r w:rsidR="00C13251">
        <w:t xml:space="preserve"> FDTD mesh step was 10nm.</w:t>
      </w:r>
    </w:p>
    <w:p w:rsidR="005539C8" w:rsidRDefault="00F100ED" w:rsidP="005539C8">
      <w:pPr>
        <w:ind w:left="-851"/>
        <w:jc w:val="left"/>
      </w:pPr>
      <w:r>
        <w:lastRenderedPageBreak/>
        <w:t>Below y</w:t>
      </w:r>
      <w:r w:rsidR="005539C8">
        <w:t>ou can see below the absorption profile inside the nanowire for the chosen wavelengths (max = 10 (</w:t>
      </w:r>
      <w:proofErr w:type="spellStart"/>
      <w:r w:rsidR="005539C8">
        <w:t>μm</w:t>
      </w:r>
      <w:proofErr w:type="spellEnd"/>
      <w:r w:rsidR="005539C8">
        <w:t>)−1) and the corresponding generation rate (max = 1010 (</w:t>
      </w:r>
      <w:proofErr w:type="spellStart"/>
      <w:r w:rsidR="005539C8">
        <w:t>μm</w:t>
      </w:r>
      <w:proofErr w:type="spellEnd"/>
      <w:r w:rsidR="005539C8">
        <w:t>)−3s−1); angular averaging is performed.</w:t>
      </w:r>
    </w:p>
    <w:p w:rsidR="00A15636" w:rsidRDefault="00A15636" w:rsidP="00A15636">
      <w:pPr>
        <w:ind w:left="-851"/>
        <w:jc w:val="left"/>
      </w:pPr>
    </w:p>
    <w:p w:rsidR="00F100ED" w:rsidRDefault="00F100ED" w:rsidP="00A15636">
      <w:pPr>
        <w:ind w:left="-851"/>
        <w:jc w:val="left"/>
      </w:pPr>
      <w:r>
        <w:rPr>
          <w:noProof/>
          <w:lang w:val="en-US"/>
        </w:rPr>
        <w:drawing>
          <wp:inline distT="0" distB="0" distL="0" distR="0" wp14:anchorId="19DE7CAF" wp14:editId="076208CA">
            <wp:extent cx="5097936" cy="3420858"/>
            <wp:effectExtent l="0" t="0" r="762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_generation.png"/>
                    <pic:cNvPicPr/>
                  </pic:nvPicPr>
                  <pic:blipFill>
                    <a:blip r:embed="rId53">
                      <a:extLst>
                        <a:ext uri="{28A0092B-C50C-407E-A947-70E740481C1C}">
                          <a14:useLocalDpi xmlns:a14="http://schemas.microsoft.com/office/drawing/2010/main" val="0"/>
                        </a:ext>
                      </a:extLst>
                    </a:blip>
                    <a:stretch>
                      <a:fillRect/>
                    </a:stretch>
                  </pic:blipFill>
                  <pic:spPr>
                    <a:xfrm>
                      <a:off x="0" y="0"/>
                      <a:ext cx="5097936" cy="3420858"/>
                    </a:xfrm>
                    <a:prstGeom prst="rect">
                      <a:avLst/>
                    </a:prstGeom>
                  </pic:spPr>
                </pic:pic>
              </a:graphicData>
            </a:graphic>
          </wp:inline>
        </w:drawing>
      </w:r>
    </w:p>
    <w:p w:rsidR="00F100ED" w:rsidRDefault="00F100ED" w:rsidP="00A15636">
      <w:pPr>
        <w:ind w:left="-851"/>
        <w:jc w:val="left"/>
      </w:pPr>
    </w:p>
    <w:p w:rsidR="007A0CEF" w:rsidRDefault="00A15636" w:rsidP="00A15636">
      <w:pPr>
        <w:ind w:left="-851"/>
        <w:jc w:val="left"/>
      </w:pPr>
      <w:r>
        <w:t>This is the Microvolt code</w:t>
      </w:r>
      <w:r w:rsidR="006E7F6C">
        <w:t xml:space="preserve"> for nanowire simulation</w:t>
      </w:r>
      <w:r w:rsidR="00F100ED">
        <w:t xml:space="preserve"> with generation profile substituted from FDTD output file ‘abs_3d.d’</w:t>
      </w:r>
      <w:r>
        <w:t>.</w:t>
      </w:r>
      <w:r w:rsidR="006E7F6C">
        <w:t xml:space="preserve"> </w:t>
      </w:r>
    </w:p>
    <w:p w:rsidR="007A0CEF" w:rsidRDefault="007A0CEF" w:rsidP="00A15636">
      <w:pPr>
        <w:ind w:left="-851"/>
        <w:jc w:val="left"/>
      </w:pPr>
    </w:p>
    <w:p w:rsidR="007A0CEF" w:rsidRDefault="007A0CEF" w:rsidP="007A0CEF">
      <w:pPr>
        <w:ind w:left="-851"/>
        <w:jc w:val="left"/>
      </w:pPr>
      <w:proofErr w:type="spellStart"/>
      <w:r>
        <w:t>int</w:t>
      </w:r>
      <w:proofErr w:type="spellEnd"/>
      <w:r>
        <w:t xml:space="preserve"> main(</w:t>
      </w:r>
      <w:proofErr w:type="spellStart"/>
      <w:r>
        <w:t>int</w:t>
      </w:r>
      <w:proofErr w:type="spellEnd"/>
      <w:r>
        <w:t xml:space="preserve"> </w:t>
      </w:r>
      <w:proofErr w:type="spellStart"/>
      <w:r>
        <w:t>argc,char</w:t>
      </w:r>
      <w:proofErr w:type="spellEnd"/>
      <w:r>
        <w:t xml:space="preserve"> **</w:t>
      </w:r>
      <w:proofErr w:type="spellStart"/>
      <w:r>
        <w:t>argv</w:t>
      </w:r>
      <w:proofErr w:type="spellEnd"/>
      <w:r>
        <w:t>){</w:t>
      </w:r>
    </w:p>
    <w:p w:rsidR="007A0CEF" w:rsidRDefault="007A0CEF" w:rsidP="007A0CEF">
      <w:pPr>
        <w:ind w:left="-851"/>
        <w:jc w:val="left"/>
      </w:pPr>
    </w:p>
    <w:p w:rsidR="007A0CEF" w:rsidRDefault="007A0CEF" w:rsidP="007A0CEF">
      <w:pPr>
        <w:ind w:left="-851"/>
        <w:jc w:val="left"/>
      </w:pPr>
      <w:r>
        <w:t xml:space="preserve">  string </w:t>
      </w:r>
      <w:proofErr w:type="spellStart"/>
      <w:r>
        <w:t>dir</w:t>
      </w:r>
      <w:proofErr w:type="spellEnd"/>
      <w:r>
        <w:t>; // directory for output files</w:t>
      </w:r>
    </w:p>
    <w:p w:rsidR="007A0CEF" w:rsidRDefault="007A0CEF" w:rsidP="007A0CEF">
      <w:pPr>
        <w:ind w:left="-851"/>
        <w:jc w:val="left"/>
      </w:pPr>
      <w:r>
        <w:t xml:space="preserve">  if(</w:t>
      </w:r>
      <w:proofErr w:type="spellStart"/>
      <w:r>
        <w:t>scInit</w:t>
      </w:r>
      <w:proofErr w:type="spellEnd"/>
      <w:r>
        <w:t>(</w:t>
      </w:r>
      <w:proofErr w:type="spellStart"/>
      <w:r>
        <w:t>argc,argv,dir</w:t>
      </w:r>
      <w:proofErr w:type="spellEnd"/>
      <w:r>
        <w:t>)&lt;0)</w:t>
      </w:r>
    </w:p>
    <w:p w:rsidR="007A0CEF" w:rsidRDefault="007A0CEF" w:rsidP="007A0CEF">
      <w:pPr>
        <w:ind w:left="-851"/>
        <w:jc w:val="left"/>
      </w:pPr>
      <w:r>
        <w:t xml:space="preserve">    return -1;</w:t>
      </w:r>
    </w:p>
    <w:p w:rsidR="007A0CEF" w:rsidRDefault="007A0CEF" w:rsidP="007A0CEF">
      <w:pPr>
        <w:ind w:left="-851"/>
        <w:jc w:val="left"/>
      </w:pPr>
    </w:p>
    <w:p w:rsidR="007A0CEF" w:rsidRDefault="007A0CEF" w:rsidP="007A0CEF">
      <w:pPr>
        <w:ind w:left="-851"/>
        <w:jc w:val="left"/>
      </w:pPr>
      <w:r>
        <w:t xml:space="preserve">  </w:t>
      </w:r>
      <w:proofErr w:type="spellStart"/>
      <w:r>
        <w:t>valtype</w:t>
      </w:r>
      <w:proofErr w:type="spellEnd"/>
      <w:r>
        <w:t xml:space="preserve"> R=.2; // nanowire radius</w:t>
      </w:r>
    </w:p>
    <w:p w:rsidR="007A0CEF" w:rsidRDefault="007A0CEF" w:rsidP="007A0CEF">
      <w:pPr>
        <w:ind w:left="-851"/>
        <w:jc w:val="left"/>
      </w:pPr>
      <w:r>
        <w:t xml:space="preserve">  </w:t>
      </w:r>
      <w:proofErr w:type="spellStart"/>
      <w:r>
        <w:t>valtype</w:t>
      </w:r>
      <w:proofErr w:type="spellEnd"/>
      <w:r>
        <w:t xml:space="preserve"> h=2; // nanowire height</w:t>
      </w:r>
    </w:p>
    <w:p w:rsidR="007A0CEF" w:rsidRDefault="007A0CEF" w:rsidP="007A0CEF">
      <w:pPr>
        <w:ind w:left="-851"/>
        <w:jc w:val="left"/>
      </w:pPr>
      <w:r>
        <w:t xml:space="preserve">  </w:t>
      </w:r>
      <w:proofErr w:type="spellStart"/>
      <w:r>
        <w:t>valtype</w:t>
      </w:r>
      <w:proofErr w:type="spellEnd"/>
      <w:r>
        <w:t xml:space="preserve"> </w:t>
      </w:r>
      <w:proofErr w:type="spellStart"/>
      <w:r>
        <w:t>uw</w:t>
      </w:r>
      <w:proofErr w:type="spellEnd"/>
      <w:r>
        <w:t xml:space="preserve">=.1, </w:t>
      </w:r>
      <w:proofErr w:type="spellStart"/>
      <w:r>
        <w:t>dw</w:t>
      </w:r>
      <w:proofErr w:type="spellEnd"/>
      <w:r>
        <w:t xml:space="preserve">=.1; // </w:t>
      </w:r>
      <w:proofErr w:type="spellStart"/>
      <w:r>
        <w:t>uw,dw</w:t>
      </w:r>
      <w:proofErr w:type="spellEnd"/>
      <w:r>
        <w:t xml:space="preserve"> - </w:t>
      </w:r>
      <w:proofErr w:type="spellStart"/>
      <w:r>
        <w:t>pn</w:t>
      </w:r>
      <w:proofErr w:type="spellEnd"/>
      <w:r>
        <w:t xml:space="preserve">-junction distance from contact, if </w:t>
      </w:r>
      <w:proofErr w:type="spellStart"/>
      <w:r>
        <w:t>dw</w:t>
      </w:r>
      <w:proofErr w:type="spellEnd"/>
      <w:r>
        <w:t xml:space="preserve"> is negative, then </w:t>
      </w:r>
      <w:proofErr w:type="spellStart"/>
      <w:r>
        <w:t>dw</w:t>
      </w:r>
      <w:proofErr w:type="spellEnd"/>
      <w:r>
        <w:t>=</w:t>
      </w:r>
      <w:proofErr w:type="spellStart"/>
      <w:r>
        <w:t>uw</w:t>
      </w:r>
      <w:proofErr w:type="spellEnd"/>
    </w:p>
    <w:p w:rsidR="007A0CEF" w:rsidRDefault="007A0CEF" w:rsidP="007A0CEF">
      <w:pPr>
        <w:ind w:left="-851"/>
        <w:jc w:val="left"/>
      </w:pPr>
      <w:r>
        <w:t xml:space="preserve">  </w:t>
      </w:r>
      <w:proofErr w:type="spellStart"/>
      <w:r>
        <w:t>valtype</w:t>
      </w:r>
      <w:proofErr w:type="spellEnd"/>
      <w:r>
        <w:t xml:space="preserve"> </w:t>
      </w:r>
      <w:proofErr w:type="spellStart"/>
      <w:r>
        <w:t>pn</w:t>
      </w:r>
      <w:proofErr w:type="spellEnd"/>
      <w:r>
        <w:t xml:space="preserve">=R/2; // </w:t>
      </w:r>
      <w:proofErr w:type="spellStart"/>
      <w:r>
        <w:t>pn</w:t>
      </w:r>
      <w:proofErr w:type="spellEnd"/>
      <w:r>
        <w:t xml:space="preserve">-junction distance from nanowire surface (if negative, then </w:t>
      </w:r>
      <w:proofErr w:type="spellStart"/>
      <w:r>
        <w:t>pn</w:t>
      </w:r>
      <w:proofErr w:type="spellEnd"/>
      <w:r>
        <w:t xml:space="preserve"> will be equal to R/2)</w:t>
      </w:r>
    </w:p>
    <w:p w:rsidR="007A0CEF" w:rsidRDefault="007A0CEF" w:rsidP="007A0CEF">
      <w:pPr>
        <w:ind w:left="-851"/>
        <w:jc w:val="left"/>
      </w:pPr>
      <w:r>
        <w:t xml:space="preserve">  </w:t>
      </w:r>
      <w:proofErr w:type="spellStart"/>
      <w:r>
        <w:t>valtype</w:t>
      </w:r>
      <w:proofErr w:type="spellEnd"/>
      <w:r>
        <w:t xml:space="preserve"> </w:t>
      </w:r>
      <w:proofErr w:type="spellStart"/>
      <w:r>
        <w:t>ndop</w:t>
      </w:r>
      <w:proofErr w:type="spellEnd"/>
      <w:r>
        <w:t>=1e18; // n-doping</w:t>
      </w:r>
    </w:p>
    <w:p w:rsidR="007A0CEF" w:rsidRDefault="007A0CEF" w:rsidP="007A0CEF">
      <w:pPr>
        <w:ind w:left="-851"/>
        <w:jc w:val="left"/>
      </w:pPr>
      <w:r>
        <w:t xml:space="preserve">  </w:t>
      </w:r>
      <w:proofErr w:type="spellStart"/>
      <w:r>
        <w:t>valtype</w:t>
      </w:r>
      <w:proofErr w:type="spellEnd"/>
      <w:r>
        <w:t xml:space="preserve"> </w:t>
      </w:r>
      <w:proofErr w:type="spellStart"/>
      <w:r>
        <w:t>pdop</w:t>
      </w:r>
      <w:proofErr w:type="spellEnd"/>
      <w:r>
        <w:t xml:space="preserve">=1e18; // p-doping (if negative, then </w:t>
      </w:r>
      <w:proofErr w:type="spellStart"/>
      <w:r>
        <w:t>pdop</w:t>
      </w:r>
      <w:proofErr w:type="spellEnd"/>
      <w:r>
        <w:t xml:space="preserve"> will be the same as </w:t>
      </w:r>
      <w:proofErr w:type="spellStart"/>
      <w:r>
        <w:t>ndop</w:t>
      </w:r>
      <w:proofErr w:type="spellEnd"/>
      <w:r>
        <w:t>)</w:t>
      </w:r>
    </w:p>
    <w:p w:rsidR="007A0CEF" w:rsidRDefault="007A0CEF" w:rsidP="007A0CEF">
      <w:pPr>
        <w:ind w:left="-851"/>
        <w:jc w:val="left"/>
      </w:pPr>
      <w:r>
        <w:t xml:space="preserve">  </w:t>
      </w:r>
      <w:proofErr w:type="spellStart"/>
      <w:r>
        <w:t>valtype</w:t>
      </w:r>
      <w:proofErr w:type="spellEnd"/>
      <w:r>
        <w:t xml:space="preserve"> L=.2; // diffusion length, um</w:t>
      </w:r>
    </w:p>
    <w:p w:rsidR="007A0CEF" w:rsidRDefault="007A0CEF" w:rsidP="007A0CEF">
      <w:pPr>
        <w:ind w:left="-851"/>
        <w:jc w:val="left"/>
      </w:pPr>
      <w:r>
        <w:t xml:space="preserve">  </w:t>
      </w:r>
      <w:proofErr w:type="spellStart"/>
      <w:r>
        <w:t>valtype</w:t>
      </w:r>
      <w:proofErr w:type="spellEnd"/>
      <w:r>
        <w:t xml:space="preserve"> </w:t>
      </w:r>
      <w:proofErr w:type="spellStart"/>
      <w:r>
        <w:t>sr</w:t>
      </w:r>
      <w:proofErr w:type="spellEnd"/>
      <w:r>
        <w:t>=1e5; // contact surface recombination, cm/sec</w:t>
      </w:r>
    </w:p>
    <w:p w:rsidR="007A0CEF" w:rsidRDefault="007A0CEF" w:rsidP="007A0CEF">
      <w:pPr>
        <w:ind w:left="-851"/>
        <w:jc w:val="left"/>
      </w:pPr>
      <w:r>
        <w:t xml:space="preserve">  </w:t>
      </w:r>
      <w:proofErr w:type="spellStart"/>
      <w:r>
        <w:t>valtype</w:t>
      </w:r>
      <w:proofErr w:type="spellEnd"/>
      <w:r>
        <w:t xml:space="preserve"> </w:t>
      </w:r>
      <w:proofErr w:type="spellStart"/>
      <w:r>
        <w:t>sri</w:t>
      </w:r>
      <w:proofErr w:type="spellEnd"/>
      <w:r>
        <w:t>=0; // insulator surface recombination, cm/sec</w:t>
      </w:r>
    </w:p>
    <w:p w:rsidR="007A0CEF" w:rsidRDefault="007A0CEF" w:rsidP="007A0CEF">
      <w:pPr>
        <w:ind w:left="-851"/>
        <w:jc w:val="left"/>
      </w:pPr>
      <w:r>
        <w:t xml:space="preserve">  </w:t>
      </w:r>
      <w:proofErr w:type="spellStart"/>
      <w:r>
        <w:t>valtype</w:t>
      </w:r>
      <w:proofErr w:type="spellEnd"/>
      <w:r>
        <w:t xml:space="preserve"> dx=.004; // mesh step along x-axis</w:t>
      </w:r>
    </w:p>
    <w:p w:rsidR="007A0CEF" w:rsidRDefault="007A0CEF" w:rsidP="007A0CEF">
      <w:pPr>
        <w:ind w:left="-851"/>
        <w:jc w:val="left"/>
      </w:pPr>
      <w:r>
        <w:t xml:space="preserve">  </w:t>
      </w:r>
      <w:proofErr w:type="spellStart"/>
      <w:r>
        <w:t>valtype</w:t>
      </w:r>
      <w:proofErr w:type="spellEnd"/>
      <w:r>
        <w:t xml:space="preserve"> </w:t>
      </w:r>
      <w:proofErr w:type="spellStart"/>
      <w:r>
        <w:t>nz_mult</w:t>
      </w:r>
      <w:proofErr w:type="spellEnd"/>
      <w:r>
        <w:t xml:space="preserve">=1; // ratio </w:t>
      </w:r>
      <w:proofErr w:type="spellStart"/>
      <w:r>
        <w:t>dz</w:t>
      </w:r>
      <w:proofErr w:type="spellEnd"/>
      <w:r>
        <w:t>/dx</w:t>
      </w:r>
    </w:p>
    <w:p w:rsidR="007A0CEF" w:rsidRDefault="007A0CEF" w:rsidP="007A0CEF">
      <w:pPr>
        <w:ind w:left="-851"/>
        <w:jc w:val="left"/>
      </w:pPr>
      <w:r>
        <w:t xml:space="preserve">  </w:t>
      </w:r>
      <w:proofErr w:type="spellStart"/>
      <w:r>
        <w:t>int</w:t>
      </w:r>
      <w:proofErr w:type="spellEnd"/>
      <w:r>
        <w:t xml:space="preserve"> nun=0; // if </w:t>
      </w:r>
      <w:proofErr w:type="spellStart"/>
      <w:r>
        <w:t>nonuniform</w:t>
      </w:r>
      <w:proofErr w:type="spellEnd"/>
      <w:r>
        <w:t xml:space="preserve"> mesh step will be used</w:t>
      </w:r>
    </w:p>
    <w:p w:rsidR="007A0CEF" w:rsidRDefault="007A0CEF" w:rsidP="007A0CEF">
      <w:pPr>
        <w:ind w:left="-851"/>
        <w:jc w:val="left"/>
      </w:pPr>
      <w:r>
        <w:t xml:space="preserve">  </w:t>
      </w:r>
      <w:proofErr w:type="spellStart"/>
      <w:r>
        <w:t>int</w:t>
      </w:r>
      <w:proofErr w:type="spellEnd"/>
      <w:r>
        <w:t xml:space="preserve"> mg=0; // if extra-grid </w:t>
      </w:r>
      <w:proofErr w:type="spellStart"/>
      <w:r>
        <w:t>wull</w:t>
      </w:r>
      <w:proofErr w:type="spellEnd"/>
      <w:r>
        <w:t xml:space="preserve"> be used</w:t>
      </w:r>
    </w:p>
    <w:p w:rsidR="007A0CEF" w:rsidRDefault="007A0CEF" w:rsidP="007A0CEF">
      <w:pPr>
        <w:ind w:left="-851"/>
        <w:jc w:val="left"/>
      </w:pPr>
      <w:r>
        <w:t xml:space="preserve">  </w:t>
      </w:r>
      <w:proofErr w:type="spellStart"/>
      <w:r>
        <w:t>int</w:t>
      </w:r>
      <w:proofErr w:type="spellEnd"/>
      <w:r>
        <w:t xml:space="preserve"> rad=1; // use radial coordinates</w:t>
      </w:r>
    </w:p>
    <w:p w:rsidR="007A0CEF" w:rsidRDefault="007A0CEF" w:rsidP="007A0CEF">
      <w:pPr>
        <w:ind w:left="-851"/>
        <w:jc w:val="left"/>
      </w:pPr>
    </w:p>
    <w:p w:rsidR="007A0CEF" w:rsidRDefault="007A0CEF" w:rsidP="007A0CEF">
      <w:pPr>
        <w:ind w:left="-851"/>
        <w:jc w:val="left"/>
      </w:pPr>
      <w:r>
        <w:t xml:space="preserve">  </w:t>
      </w:r>
      <w:proofErr w:type="spellStart"/>
      <w:r>
        <w:t>int</w:t>
      </w:r>
      <w:proofErr w:type="spellEnd"/>
      <w:r>
        <w:t xml:space="preserve"> </w:t>
      </w:r>
      <w:proofErr w:type="spellStart"/>
      <w:r>
        <w:t>nx</w:t>
      </w:r>
      <w:proofErr w:type="spellEnd"/>
      <w:r>
        <w:t>; // number of mesh points per 2*R</w:t>
      </w:r>
    </w:p>
    <w:p w:rsidR="007A0CEF" w:rsidRDefault="007A0CEF" w:rsidP="007A0CEF">
      <w:pPr>
        <w:ind w:left="-851"/>
        <w:jc w:val="left"/>
      </w:pPr>
      <w:r>
        <w:t xml:space="preserve">  </w:t>
      </w:r>
      <w:proofErr w:type="spellStart"/>
      <w:r>
        <w:t>nx</w:t>
      </w:r>
      <w:proofErr w:type="spellEnd"/>
      <w:r>
        <w:t>=</w:t>
      </w:r>
      <w:proofErr w:type="spellStart"/>
      <w:r>
        <w:t>int</w:t>
      </w:r>
      <w:proofErr w:type="spellEnd"/>
      <w:r>
        <w:t>(</w:t>
      </w:r>
      <w:proofErr w:type="spellStart"/>
      <w:r>
        <w:t>acdiv</w:t>
      </w:r>
      <w:proofErr w:type="spellEnd"/>
      <w:r>
        <w:t>(2*</w:t>
      </w:r>
      <w:proofErr w:type="spellStart"/>
      <w:r>
        <w:t>R,dx</w:t>
      </w:r>
      <w:proofErr w:type="spellEnd"/>
      <w:r>
        <w:t>));</w:t>
      </w:r>
    </w:p>
    <w:p w:rsidR="007A0CEF" w:rsidRDefault="007A0CEF" w:rsidP="007A0CEF">
      <w:pPr>
        <w:ind w:left="-851"/>
        <w:jc w:val="left"/>
      </w:pPr>
    </w:p>
    <w:p w:rsidR="007A0CEF" w:rsidRDefault="007A0CEF" w:rsidP="007A0CEF">
      <w:pPr>
        <w:ind w:left="-851"/>
        <w:jc w:val="left"/>
      </w:pPr>
      <w:r>
        <w:t xml:space="preserve">  </w:t>
      </w:r>
      <w:proofErr w:type="spellStart"/>
      <w:r>
        <w:t>int</w:t>
      </w:r>
      <w:proofErr w:type="spellEnd"/>
      <w:r>
        <w:t xml:space="preserve"> </w:t>
      </w:r>
      <w:proofErr w:type="spellStart"/>
      <w:r>
        <w:t>nz</w:t>
      </w:r>
      <w:proofErr w:type="spellEnd"/>
      <w:r>
        <w:t>=</w:t>
      </w:r>
      <w:proofErr w:type="spellStart"/>
      <w:r>
        <w:t>int</w:t>
      </w:r>
      <w:proofErr w:type="spellEnd"/>
      <w:r>
        <w:t>(</w:t>
      </w:r>
      <w:proofErr w:type="spellStart"/>
      <w:r>
        <w:t>acdiv</w:t>
      </w:r>
      <w:proofErr w:type="spellEnd"/>
      <w:r>
        <w:t>(</w:t>
      </w:r>
      <w:proofErr w:type="spellStart"/>
      <w:r>
        <w:t>h,nz_mult</w:t>
      </w:r>
      <w:proofErr w:type="spellEnd"/>
      <w:r>
        <w:t>*dx)); // number of mesh points per h</w:t>
      </w:r>
    </w:p>
    <w:p w:rsidR="007A0CEF" w:rsidRDefault="007A0CEF" w:rsidP="007A0CEF">
      <w:pPr>
        <w:ind w:left="-851"/>
        <w:jc w:val="left"/>
      </w:pPr>
    </w:p>
    <w:p w:rsidR="007A0CEF" w:rsidRDefault="007A0CEF" w:rsidP="007A0CEF">
      <w:pPr>
        <w:ind w:left="-851"/>
        <w:jc w:val="left"/>
      </w:pPr>
      <w:r>
        <w:t xml:space="preserve">  </w:t>
      </w:r>
      <w:proofErr w:type="spellStart"/>
      <w:r>
        <w:t>scMediumFactory</w:t>
      </w:r>
      <w:proofErr w:type="spellEnd"/>
      <w:r>
        <w:t xml:space="preserve"> top=</w:t>
      </w:r>
      <w:proofErr w:type="spellStart"/>
      <w:r>
        <w:t>getscSi</w:t>
      </w:r>
      <w:proofErr w:type="spellEnd"/>
      <w:r>
        <w:t>(); // silicon</w:t>
      </w:r>
    </w:p>
    <w:p w:rsidR="007A0CEF" w:rsidRDefault="007A0CEF" w:rsidP="007A0CEF">
      <w:pPr>
        <w:ind w:left="-851"/>
        <w:jc w:val="left"/>
      </w:pPr>
      <w:r>
        <w:t xml:space="preserve">  </w:t>
      </w:r>
      <w:proofErr w:type="spellStart"/>
      <w:r>
        <w:t>top.L</w:t>
      </w:r>
      <w:proofErr w:type="spellEnd"/>
      <w:r>
        <w:t>[0]=L; // um</w:t>
      </w:r>
    </w:p>
    <w:p w:rsidR="007A0CEF" w:rsidRDefault="007A0CEF" w:rsidP="007A0CEF">
      <w:pPr>
        <w:ind w:left="-851"/>
        <w:jc w:val="left"/>
      </w:pPr>
      <w:r>
        <w:t xml:space="preserve">  </w:t>
      </w:r>
      <w:proofErr w:type="spellStart"/>
      <w:r>
        <w:t>scMediumFactory</w:t>
      </w:r>
      <w:proofErr w:type="spellEnd"/>
      <w:r>
        <w:t xml:space="preserve"> down=top;</w:t>
      </w:r>
    </w:p>
    <w:p w:rsidR="007A0CEF" w:rsidRDefault="007A0CEF" w:rsidP="007A0CEF">
      <w:pPr>
        <w:ind w:left="-851"/>
        <w:jc w:val="left"/>
      </w:pPr>
      <w:r>
        <w:t xml:space="preserve">  </w:t>
      </w:r>
      <w:proofErr w:type="spellStart"/>
      <w:r>
        <w:t>top.dop</w:t>
      </w:r>
      <w:proofErr w:type="spellEnd"/>
      <w:r>
        <w:t>=</w:t>
      </w:r>
      <w:proofErr w:type="spellStart"/>
      <w:r>
        <w:t>ndop</w:t>
      </w:r>
      <w:proofErr w:type="spellEnd"/>
      <w:r>
        <w:t xml:space="preserve">; </w:t>
      </w:r>
      <w:proofErr w:type="spellStart"/>
      <w:r>
        <w:t>down.dop</w:t>
      </w:r>
      <w:proofErr w:type="spellEnd"/>
      <w:r>
        <w:t>=-</w:t>
      </w:r>
      <w:proofErr w:type="spellStart"/>
      <w:r>
        <w:t>pdop</w:t>
      </w:r>
      <w:proofErr w:type="spellEnd"/>
      <w:r>
        <w:t>;</w:t>
      </w:r>
    </w:p>
    <w:p w:rsidR="007A0CEF" w:rsidRDefault="007A0CEF" w:rsidP="007A0CEF">
      <w:pPr>
        <w:ind w:left="-851"/>
        <w:jc w:val="left"/>
      </w:pPr>
    </w:p>
    <w:p w:rsidR="007A0CEF" w:rsidRDefault="007A0CEF" w:rsidP="007A0CEF">
      <w:pPr>
        <w:ind w:left="-851"/>
        <w:jc w:val="left"/>
      </w:pPr>
      <w:r>
        <w:t xml:space="preserve">  // calculated box.</w:t>
      </w:r>
    </w:p>
    <w:p w:rsidR="007A0CEF" w:rsidRDefault="007A0CEF" w:rsidP="007A0CEF">
      <w:pPr>
        <w:ind w:left="-851"/>
        <w:jc w:val="left"/>
      </w:pPr>
      <w:r>
        <w:t xml:space="preserve">  Vector_3 p1(-R-dx,-R-dx,0), p2(</w:t>
      </w:r>
      <w:proofErr w:type="spellStart"/>
      <w:r>
        <w:t>R+dx,R+dx,h</w:t>
      </w:r>
      <w:proofErr w:type="spellEnd"/>
      <w:r>
        <w:t>);</w:t>
      </w:r>
    </w:p>
    <w:p w:rsidR="007A0CEF" w:rsidRDefault="007A0CEF" w:rsidP="007A0CEF">
      <w:pPr>
        <w:ind w:left="-851"/>
        <w:jc w:val="left"/>
      </w:pPr>
      <w:r>
        <w:t xml:space="preserve">  if(rad)</w:t>
      </w:r>
    </w:p>
    <w:p w:rsidR="007A0CEF" w:rsidRDefault="007A0CEF" w:rsidP="007A0CEF">
      <w:pPr>
        <w:ind w:left="-851"/>
        <w:jc w:val="left"/>
      </w:pPr>
      <w:r>
        <w:t xml:space="preserve">    p1[1]=p2[1]=0; // y-axis is not working</w:t>
      </w:r>
    </w:p>
    <w:p w:rsidR="007A0CEF" w:rsidRDefault="007A0CEF" w:rsidP="007A0CEF">
      <w:pPr>
        <w:ind w:left="-851"/>
        <w:jc w:val="left"/>
      </w:pPr>
    </w:p>
    <w:p w:rsidR="007A0CEF" w:rsidRDefault="007A0CEF" w:rsidP="007A0CEF">
      <w:pPr>
        <w:ind w:left="-851"/>
        <w:jc w:val="left"/>
      </w:pPr>
      <w:r>
        <w:t xml:space="preserve">  </w:t>
      </w:r>
      <w:proofErr w:type="spellStart"/>
      <w:r>
        <w:t>scExperiment</w:t>
      </w:r>
      <w:proofErr w:type="spellEnd"/>
      <w:r>
        <w:t xml:space="preserve"> task(p1,p2);</w:t>
      </w:r>
    </w:p>
    <w:p w:rsidR="007A0CEF" w:rsidRDefault="007A0CEF" w:rsidP="007A0CEF">
      <w:pPr>
        <w:ind w:left="-851"/>
        <w:jc w:val="left"/>
      </w:pPr>
      <w:r>
        <w:t xml:space="preserve">  </w:t>
      </w:r>
      <w:proofErr w:type="spellStart"/>
      <w:r>
        <w:t>task.SetResolutionN</w:t>
      </w:r>
      <w:proofErr w:type="spellEnd"/>
      <w:r>
        <w:t>(iVector_3(nx+2,nx+2,nz));</w:t>
      </w:r>
    </w:p>
    <w:p w:rsidR="007A0CEF" w:rsidRDefault="007A0CEF" w:rsidP="007A0CEF">
      <w:pPr>
        <w:ind w:left="-851"/>
        <w:jc w:val="left"/>
      </w:pPr>
    </w:p>
    <w:p w:rsidR="007A0CEF" w:rsidRDefault="007A0CEF" w:rsidP="007A0CEF">
      <w:pPr>
        <w:ind w:left="-851"/>
        <w:jc w:val="left"/>
      </w:pPr>
      <w:r>
        <w:t xml:space="preserve">  if(rad){</w:t>
      </w:r>
    </w:p>
    <w:p w:rsidR="007A0CEF" w:rsidRDefault="007A0CEF" w:rsidP="007A0CEF">
      <w:pPr>
        <w:ind w:left="-851"/>
        <w:jc w:val="left"/>
      </w:pPr>
      <w:r>
        <w:t xml:space="preserve">    </w:t>
      </w:r>
      <w:proofErr w:type="spellStart"/>
      <w:r>
        <w:t>task.SetRadialCoordinate</w:t>
      </w:r>
      <w:proofErr w:type="spellEnd"/>
      <w:r>
        <w:t>(0,0,0); // x is radial axis</w:t>
      </w:r>
    </w:p>
    <w:p w:rsidR="007A0CEF" w:rsidRDefault="007A0CEF" w:rsidP="007A0CEF">
      <w:pPr>
        <w:ind w:left="-851"/>
        <w:jc w:val="left"/>
      </w:pPr>
      <w:r>
        <w:t xml:space="preserve">  }</w:t>
      </w:r>
    </w:p>
    <w:p w:rsidR="007A0CEF" w:rsidRDefault="007A0CEF" w:rsidP="007A0CEF">
      <w:pPr>
        <w:ind w:left="-851"/>
        <w:jc w:val="left"/>
      </w:pPr>
    </w:p>
    <w:p w:rsidR="007A0CEF" w:rsidRDefault="007A0CEF" w:rsidP="007A0CEF">
      <w:pPr>
        <w:ind w:left="-851"/>
        <w:jc w:val="left"/>
      </w:pPr>
      <w:r>
        <w:t xml:space="preserve">  Cylinder&lt;Circle&gt; *OC = </w:t>
      </w:r>
      <w:proofErr w:type="spellStart"/>
      <w:r>
        <w:t>GetCylinder</w:t>
      </w:r>
      <w:proofErr w:type="spellEnd"/>
      <w:r>
        <w:t>(0,Vector_3(0,0,1),R-1e-10);</w:t>
      </w:r>
    </w:p>
    <w:p w:rsidR="007A0CEF" w:rsidRDefault="007A0CEF" w:rsidP="007A0CEF">
      <w:pPr>
        <w:ind w:left="-851"/>
        <w:jc w:val="left"/>
      </w:pPr>
      <w:r>
        <w:t xml:space="preserve">  Inverse&lt;Region_3&gt; *IOC = new Inverse&lt;Region_3&gt;(</w:t>
      </w:r>
      <w:proofErr w:type="spellStart"/>
      <w:r>
        <w:t>make_mngarg</w:t>
      </w:r>
      <w:proofErr w:type="spellEnd"/>
      <w:r>
        <w:t>((Region_3 *)OC)); // outer cylinder</w:t>
      </w:r>
    </w:p>
    <w:p w:rsidR="007A0CEF" w:rsidRDefault="007A0CEF" w:rsidP="007A0CEF">
      <w:pPr>
        <w:ind w:left="-851"/>
        <w:jc w:val="left"/>
      </w:pPr>
    </w:p>
    <w:p w:rsidR="007A0CEF" w:rsidRDefault="007A0CEF" w:rsidP="007A0CEF">
      <w:pPr>
        <w:ind w:left="-851"/>
        <w:jc w:val="left"/>
      </w:pPr>
      <w:r>
        <w:t xml:space="preserve">  Polyhedron_3 *DP=</w:t>
      </w:r>
      <w:proofErr w:type="spellStart"/>
      <w:r>
        <w:t>GetHalfSpace</w:t>
      </w:r>
      <w:proofErr w:type="spellEnd"/>
      <w:r>
        <w:t>(Vector_3(0,0,-1),Vector_3(0,0,1e-10)); // bottom plane</w:t>
      </w:r>
    </w:p>
    <w:p w:rsidR="007A0CEF" w:rsidRDefault="007A0CEF" w:rsidP="007A0CEF">
      <w:pPr>
        <w:ind w:left="-851"/>
        <w:jc w:val="left"/>
      </w:pPr>
      <w:r>
        <w:t xml:space="preserve">  Polyhedron_3 *UP=</w:t>
      </w:r>
      <w:proofErr w:type="spellStart"/>
      <w:r>
        <w:t>GetHalfSpace</w:t>
      </w:r>
      <w:proofErr w:type="spellEnd"/>
      <w:r>
        <w:t>(Vector_3(0,0,1),Vector_3(0,0,h-1e-10)); // top plane</w:t>
      </w:r>
    </w:p>
    <w:p w:rsidR="007A0CEF" w:rsidRDefault="007A0CEF" w:rsidP="007A0CEF">
      <w:pPr>
        <w:ind w:left="-851"/>
        <w:jc w:val="left"/>
      </w:pPr>
    </w:p>
    <w:p w:rsidR="007A0CEF" w:rsidRDefault="007A0CEF" w:rsidP="007A0CEF">
      <w:pPr>
        <w:ind w:left="-851"/>
        <w:jc w:val="left"/>
      </w:pPr>
      <w:r>
        <w:t xml:space="preserve">  </w:t>
      </w:r>
      <w:proofErr w:type="spellStart"/>
      <w:r>
        <w:t>task.AddReflectiveBoundary</w:t>
      </w:r>
      <w:proofErr w:type="spellEnd"/>
      <w:r>
        <w:t>(IOC,sri,sri,-3); // outer cylinder is insulator boundary</w:t>
      </w:r>
    </w:p>
    <w:p w:rsidR="007A0CEF" w:rsidRDefault="007A0CEF" w:rsidP="007A0CEF">
      <w:pPr>
        <w:ind w:left="-851"/>
        <w:jc w:val="left"/>
      </w:pPr>
      <w:r>
        <w:t xml:space="preserve">  </w:t>
      </w:r>
      <w:proofErr w:type="spellStart"/>
      <w:r>
        <w:t>task.AddVoltageContact</w:t>
      </w:r>
      <w:proofErr w:type="spellEnd"/>
      <w:r>
        <w:t>(DP,sr,sr,VEC_INFTY,-1); // bottom plane is contact</w:t>
      </w:r>
    </w:p>
    <w:p w:rsidR="007A0CEF" w:rsidRDefault="007A0CEF" w:rsidP="007A0CEF">
      <w:pPr>
        <w:ind w:left="-851"/>
        <w:jc w:val="left"/>
      </w:pPr>
      <w:r>
        <w:t xml:space="preserve">  </w:t>
      </w:r>
      <w:proofErr w:type="spellStart"/>
      <w:r>
        <w:t>task.AddContact</w:t>
      </w:r>
      <w:proofErr w:type="spellEnd"/>
      <w:r>
        <w:t>(UP,sr,sr,VEC_INFTY,-1); // top plane is contact</w:t>
      </w:r>
    </w:p>
    <w:p w:rsidR="007A0CEF" w:rsidRDefault="007A0CEF" w:rsidP="007A0CEF">
      <w:pPr>
        <w:ind w:left="-851"/>
        <w:jc w:val="left"/>
      </w:pPr>
    </w:p>
    <w:p w:rsidR="007A0CEF" w:rsidRDefault="007A0CEF" w:rsidP="007A0CEF">
      <w:pPr>
        <w:ind w:left="-851"/>
        <w:jc w:val="left"/>
      </w:pPr>
      <w:r>
        <w:t xml:space="preserve">  </w:t>
      </w:r>
      <w:proofErr w:type="spellStart"/>
      <w:r>
        <w:t>ConfinedRegion</w:t>
      </w:r>
      <w:proofErr w:type="spellEnd"/>
      <w:r>
        <w:t>&lt;Cylinder&lt;Circle&gt; &gt; *</w:t>
      </w:r>
      <w:proofErr w:type="spellStart"/>
      <w:r>
        <w:t>pnC</w:t>
      </w:r>
      <w:proofErr w:type="spellEnd"/>
      <w:r>
        <w:t xml:space="preserve"> = </w:t>
      </w:r>
      <w:proofErr w:type="spellStart"/>
      <w:r>
        <w:t>GetCylinder</w:t>
      </w:r>
      <w:proofErr w:type="spellEnd"/>
      <w:r>
        <w:t>(0,Vector_3(0,0,1),R-</w:t>
      </w:r>
      <w:proofErr w:type="spellStart"/>
      <w:r>
        <w:t>pn,h</w:t>
      </w:r>
      <w:proofErr w:type="spellEnd"/>
      <w:r>
        <w:t>-</w:t>
      </w:r>
      <w:proofErr w:type="spellStart"/>
      <w:r>
        <w:t>uw</w:t>
      </w:r>
      <w:proofErr w:type="spellEnd"/>
      <w:r>
        <w:t>);</w:t>
      </w:r>
    </w:p>
    <w:p w:rsidR="007A0CEF" w:rsidRDefault="007A0CEF" w:rsidP="007A0CEF">
      <w:pPr>
        <w:ind w:left="-851"/>
        <w:jc w:val="left"/>
      </w:pPr>
      <w:r>
        <w:t xml:space="preserve">  </w:t>
      </w:r>
      <w:proofErr w:type="spellStart"/>
      <w:r>
        <w:t>task.AddMediumRegion</w:t>
      </w:r>
      <w:proofErr w:type="spellEnd"/>
      <w:r>
        <w:t>(</w:t>
      </w:r>
      <w:proofErr w:type="spellStart"/>
      <w:r>
        <w:t>down,pnC</w:t>
      </w:r>
      <w:proofErr w:type="spellEnd"/>
      <w:r>
        <w:t>); // p-region</w:t>
      </w:r>
    </w:p>
    <w:p w:rsidR="007A0CEF" w:rsidRDefault="007A0CEF" w:rsidP="007A0CEF">
      <w:pPr>
        <w:ind w:left="-851"/>
        <w:jc w:val="left"/>
      </w:pPr>
    </w:p>
    <w:p w:rsidR="007A0CEF" w:rsidRDefault="007A0CEF" w:rsidP="007A0CEF">
      <w:pPr>
        <w:ind w:left="-851"/>
        <w:jc w:val="left"/>
      </w:pPr>
      <w:r>
        <w:t xml:space="preserve">  task.AddMediumRegion(down,GetHalfSpace(Vector_3(0,0,-1),Vector_3(0,0,dw)),1); // p-region</w:t>
      </w:r>
    </w:p>
    <w:p w:rsidR="007A0CEF" w:rsidRDefault="007A0CEF" w:rsidP="007A0CEF">
      <w:pPr>
        <w:ind w:left="-851"/>
        <w:jc w:val="left"/>
      </w:pPr>
      <w:r>
        <w:t xml:space="preserve">  if(</w:t>
      </w:r>
      <w:proofErr w:type="spellStart"/>
      <w:r>
        <w:t>accomp</w:t>
      </w:r>
      <w:proofErr w:type="spellEnd"/>
      <w:r>
        <w:t>(</w:t>
      </w:r>
      <w:proofErr w:type="spellStart"/>
      <w:r>
        <w:t>dw,h-uw</w:t>
      </w:r>
      <w:proofErr w:type="spellEnd"/>
      <w:r>
        <w:t>))</w:t>
      </w:r>
    </w:p>
    <w:p w:rsidR="007A0CEF" w:rsidRDefault="007A0CEF" w:rsidP="007A0CEF">
      <w:pPr>
        <w:ind w:left="-851"/>
        <w:jc w:val="left"/>
      </w:pPr>
      <w:r>
        <w:t xml:space="preserve">    task.AddMediumRegion(top,GetHalfSpace(Vector_3(0,0,1),Vector_3(0,0,dw)),1); // n-region</w:t>
      </w:r>
    </w:p>
    <w:p w:rsidR="007A0CEF" w:rsidRDefault="007A0CEF" w:rsidP="007A0CEF">
      <w:pPr>
        <w:ind w:left="-851"/>
        <w:jc w:val="left"/>
      </w:pPr>
    </w:p>
    <w:p w:rsidR="007A0CEF" w:rsidRDefault="007A0CEF" w:rsidP="007A0CEF">
      <w:pPr>
        <w:ind w:left="-851"/>
        <w:jc w:val="left"/>
      </w:pPr>
      <w:r>
        <w:t xml:space="preserve">  Inverse&lt;Region_3&gt; *</w:t>
      </w:r>
      <w:proofErr w:type="spellStart"/>
      <w:r>
        <w:t>IpnC</w:t>
      </w:r>
      <w:proofErr w:type="spellEnd"/>
      <w:r>
        <w:t xml:space="preserve"> = new Inverse&lt;Region_3&gt;((Region_3 *)</w:t>
      </w:r>
      <w:proofErr w:type="spellStart"/>
      <w:r>
        <w:t>pnC</w:t>
      </w:r>
      <w:proofErr w:type="spellEnd"/>
      <w:r>
        <w:t>);</w:t>
      </w:r>
    </w:p>
    <w:p w:rsidR="007A0CEF" w:rsidRDefault="007A0CEF" w:rsidP="007A0CEF">
      <w:pPr>
        <w:ind w:left="-851"/>
        <w:jc w:val="left"/>
      </w:pPr>
      <w:r>
        <w:t xml:space="preserve">  </w:t>
      </w:r>
      <w:proofErr w:type="spellStart"/>
      <w:r>
        <w:t>task.AddMediumRegion</w:t>
      </w:r>
      <w:proofErr w:type="spellEnd"/>
      <w:r>
        <w:t>(</w:t>
      </w:r>
      <w:proofErr w:type="spellStart"/>
      <w:r>
        <w:t>top,IpnC</w:t>
      </w:r>
      <w:proofErr w:type="spellEnd"/>
      <w:r>
        <w:t>); // n-region</w:t>
      </w:r>
    </w:p>
    <w:p w:rsidR="007A0CEF" w:rsidRDefault="007A0CEF" w:rsidP="007A0CEF">
      <w:pPr>
        <w:ind w:left="-851"/>
        <w:jc w:val="left"/>
      </w:pPr>
    </w:p>
    <w:p w:rsidR="007A0CEF" w:rsidRDefault="007A0CEF" w:rsidP="007A0CEF">
      <w:pPr>
        <w:ind w:left="-851"/>
        <w:jc w:val="left"/>
      </w:pPr>
      <w:r>
        <w:t xml:space="preserve">  </w:t>
      </w:r>
      <w:proofErr w:type="spellStart"/>
      <w:r>
        <w:t>const</w:t>
      </w:r>
      <w:proofErr w:type="spellEnd"/>
      <w:r>
        <w:t xml:space="preserve"> char *</w:t>
      </w:r>
      <w:proofErr w:type="spellStart"/>
      <w:r>
        <w:t>fname</w:t>
      </w:r>
      <w:proofErr w:type="spellEnd"/>
      <w:r>
        <w:t xml:space="preserve">="abs_3d.d"; // file with </w:t>
      </w:r>
      <w:proofErr w:type="spellStart"/>
      <w:r>
        <w:t>fdtd</w:t>
      </w:r>
      <w:proofErr w:type="spellEnd"/>
      <w:r>
        <w:t xml:space="preserve"> results</w:t>
      </w:r>
    </w:p>
    <w:p w:rsidR="007A0CEF" w:rsidRDefault="007A0CEF" w:rsidP="007A0CEF">
      <w:pPr>
        <w:ind w:left="-851"/>
        <w:jc w:val="left"/>
      </w:pPr>
      <w:r>
        <w:t xml:space="preserve">  string </w:t>
      </w:r>
      <w:proofErr w:type="spellStart"/>
      <w:r>
        <w:t>fdtd_dir</w:t>
      </w:r>
      <w:proofErr w:type="spellEnd"/>
      <w:r>
        <w:t xml:space="preserve">; // </w:t>
      </w:r>
      <w:proofErr w:type="spellStart"/>
      <w:r>
        <w:t>directiry</w:t>
      </w:r>
      <w:proofErr w:type="spellEnd"/>
      <w:r>
        <w:t xml:space="preserve"> with this file</w:t>
      </w:r>
    </w:p>
    <w:p w:rsidR="007A0CEF" w:rsidRDefault="007A0CEF" w:rsidP="007A0CEF">
      <w:pPr>
        <w:ind w:left="-851"/>
        <w:jc w:val="left"/>
      </w:pPr>
      <w:r>
        <w:t xml:space="preserve">  // linear transformation between FDTD and Microvolt coordinate system</w:t>
      </w:r>
    </w:p>
    <w:p w:rsidR="007A0CEF" w:rsidRDefault="007A0CEF" w:rsidP="007A0CEF">
      <w:pPr>
        <w:ind w:left="-851"/>
        <w:jc w:val="left"/>
      </w:pPr>
      <w:r>
        <w:t xml:space="preserve">  Basis_3 </w:t>
      </w:r>
      <w:proofErr w:type="spellStart"/>
      <w:r>
        <w:t>bs</w:t>
      </w:r>
      <w:proofErr w:type="spellEnd"/>
      <w:r>
        <w:t>(Vector_3(1,0,0),Vector_3(0,1,0),Vector_3(0,0,-1));</w:t>
      </w:r>
    </w:p>
    <w:p w:rsidR="007A0CEF" w:rsidRDefault="007A0CEF" w:rsidP="007A0CEF">
      <w:pPr>
        <w:ind w:left="-851"/>
        <w:jc w:val="left"/>
      </w:pPr>
      <w:r>
        <w:t xml:space="preserve">  </w:t>
      </w:r>
      <w:proofErr w:type="spellStart"/>
      <w:r>
        <w:t>valtype</w:t>
      </w:r>
      <w:proofErr w:type="spellEnd"/>
      <w:r>
        <w:t xml:space="preserve"> a=.8; // period of the nanowires array in FDTD</w:t>
      </w:r>
    </w:p>
    <w:p w:rsidR="007A0CEF" w:rsidRDefault="007A0CEF" w:rsidP="007A0CEF">
      <w:pPr>
        <w:ind w:left="-851"/>
        <w:jc w:val="left"/>
      </w:pPr>
      <w:r>
        <w:t xml:space="preserve">  Vector_3 shift(a/2,a/2,-h); // shift between FDTD and Microvolt coordinate systems</w:t>
      </w:r>
    </w:p>
    <w:p w:rsidR="007A0CEF" w:rsidRDefault="007A0CEF" w:rsidP="007A0CEF">
      <w:pPr>
        <w:ind w:left="-851"/>
        <w:jc w:val="left"/>
      </w:pPr>
      <w:r>
        <w:t xml:space="preserve">  // coordinates are in 0,1,2 columns; generation is in 3 column</w:t>
      </w:r>
    </w:p>
    <w:p w:rsidR="007A0CEF" w:rsidRDefault="007A0CEF" w:rsidP="007A0CEF">
      <w:pPr>
        <w:ind w:left="-851"/>
        <w:jc w:val="left"/>
      </w:pPr>
      <w:r>
        <w:t xml:space="preserve">  // 3 coordinates are used (3D).</w:t>
      </w:r>
    </w:p>
    <w:p w:rsidR="007A0CEF" w:rsidRDefault="007A0CEF" w:rsidP="007A0CEF">
      <w:pPr>
        <w:ind w:left="-851"/>
        <w:jc w:val="left"/>
      </w:pPr>
      <w:r>
        <w:t xml:space="preserve">  // FDTD output generation is in 1/sec/m/m/um; while Microvolt input generation is in 1/sec/m3.</w:t>
      </w:r>
    </w:p>
    <w:p w:rsidR="007A0CEF" w:rsidRDefault="007A0CEF" w:rsidP="007A0CEF">
      <w:pPr>
        <w:ind w:left="-851"/>
        <w:jc w:val="left"/>
      </w:pPr>
      <w:r>
        <w:t xml:space="preserve">  // to compensate for this, we use 1e6 factor</w:t>
      </w:r>
    </w:p>
    <w:p w:rsidR="007A0CEF" w:rsidRDefault="007A0CEF" w:rsidP="007A0CEF">
      <w:pPr>
        <w:ind w:left="-851"/>
        <w:jc w:val="left"/>
      </w:pPr>
      <w:r>
        <w:t xml:space="preserve">  </w:t>
      </w:r>
      <w:proofErr w:type="spellStart"/>
      <w:r>
        <w:t>scGeneration</w:t>
      </w:r>
      <w:proofErr w:type="spellEnd"/>
      <w:r>
        <w:t xml:space="preserve"> *gen=new scGenerationTable(fdtd_dir.c_str(),fname,iVector_3(0,1,2),3,3,bs,shift,1e6);</w:t>
      </w:r>
    </w:p>
    <w:p w:rsidR="007A0CEF" w:rsidRDefault="007A0CEF" w:rsidP="007A0CEF">
      <w:pPr>
        <w:ind w:left="-851"/>
        <w:jc w:val="left"/>
      </w:pPr>
      <w:r>
        <w:t xml:space="preserve">  gen = new </w:t>
      </w:r>
      <w:proofErr w:type="spellStart"/>
      <w:r>
        <w:t>scGenerationCylinder</w:t>
      </w:r>
      <w:proofErr w:type="spellEnd"/>
      <w:r>
        <w:t>(</w:t>
      </w:r>
      <w:proofErr w:type="spellStart"/>
      <w:r>
        <w:t>make_mngarg</w:t>
      </w:r>
      <w:proofErr w:type="spellEnd"/>
      <w:r>
        <w:t>(gen),2,0,64);</w:t>
      </w:r>
    </w:p>
    <w:p w:rsidR="007A0CEF" w:rsidRDefault="007A0CEF" w:rsidP="007A0CEF">
      <w:pPr>
        <w:ind w:left="-851"/>
        <w:jc w:val="left"/>
      </w:pPr>
      <w:r>
        <w:t xml:space="preserve">  </w:t>
      </w:r>
      <w:proofErr w:type="spellStart"/>
      <w:r>
        <w:t>task.AddGeneration</w:t>
      </w:r>
      <w:proofErr w:type="spellEnd"/>
      <w:r>
        <w:t>(gen);</w:t>
      </w:r>
    </w:p>
    <w:p w:rsidR="007A0CEF" w:rsidRDefault="007A0CEF" w:rsidP="007A0CEF">
      <w:pPr>
        <w:ind w:left="-851"/>
        <w:jc w:val="left"/>
      </w:pPr>
      <w:r>
        <w:lastRenderedPageBreak/>
        <w:t xml:space="preserve">  </w:t>
      </w:r>
    </w:p>
    <w:p w:rsidR="007A0CEF" w:rsidRDefault="007A0CEF" w:rsidP="007A0CEF">
      <w:pPr>
        <w:ind w:left="-851"/>
        <w:jc w:val="left"/>
      </w:pPr>
      <w:r>
        <w:t xml:space="preserve">  // detectors resolution</w:t>
      </w:r>
    </w:p>
    <w:p w:rsidR="007A0CEF" w:rsidRDefault="007A0CEF" w:rsidP="007A0CEF">
      <w:pPr>
        <w:ind w:left="-851"/>
        <w:jc w:val="left"/>
      </w:pPr>
      <w:r>
        <w:t xml:space="preserve">  </w:t>
      </w:r>
      <w:proofErr w:type="spellStart"/>
      <w:r>
        <w:t>valtype</w:t>
      </w:r>
      <w:proofErr w:type="spellEnd"/>
      <w:r>
        <w:t xml:space="preserve"> </w:t>
      </w:r>
      <w:proofErr w:type="spellStart"/>
      <w:r>
        <w:t>detx</w:t>
      </w:r>
      <w:proofErr w:type="spellEnd"/>
      <w:r>
        <w:t xml:space="preserve">=.2, </w:t>
      </w:r>
      <w:proofErr w:type="spellStart"/>
      <w:r>
        <w:t>detz</w:t>
      </w:r>
      <w:proofErr w:type="spellEnd"/>
      <w:r>
        <w:t>=.05;</w:t>
      </w:r>
    </w:p>
    <w:p w:rsidR="007A0CEF" w:rsidRDefault="007A0CEF" w:rsidP="007A0CEF">
      <w:pPr>
        <w:ind w:left="-851"/>
        <w:jc w:val="left"/>
      </w:pPr>
      <w:r>
        <w:t xml:space="preserve">  </w:t>
      </w:r>
      <w:proofErr w:type="spellStart"/>
      <w:r>
        <w:t>task.AddDetector</w:t>
      </w:r>
      <w:proofErr w:type="spellEnd"/>
      <w:r>
        <w:t>("d",p1,p2,Vector_3(</w:t>
      </w:r>
      <w:proofErr w:type="spellStart"/>
      <w:r>
        <w:t>detx,detx,detz</w:t>
      </w:r>
      <w:proofErr w:type="spellEnd"/>
      <w:r>
        <w:t>));</w:t>
      </w:r>
    </w:p>
    <w:p w:rsidR="007A0CEF" w:rsidRDefault="007A0CEF" w:rsidP="007A0CEF">
      <w:pPr>
        <w:ind w:left="-851"/>
        <w:jc w:val="left"/>
      </w:pPr>
    </w:p>
    <w:p w:rsidR="007A0CEF" w:rsidRDefault="005539C8" w:rsidP="007A0CEF">
      <w:pPr>
        <w:ind w:left="-851"/>
        <w:jc w:val="left"/>
      </w:pPr>
      <w:r>
        <w:t xml:space="preserve">  </w:t>
      </w:r>
      <w:r w:rsidR="007A0CEF">
        <w:t xml:space="preserve">//  </w:t>
      </w:r>
      <w:proofErr w:type="spellStart"/>
      <w:r w:rsidR="007A0CEF">
        <w:t>task.AddDetector</w:t>
      </w:r>
      <w:proofErr w:type="spellEnd"/>
      <w:r w:rsidR="007A0CEF">
        <w:t>("yz",p1,p2,Vector_3(0,detx,detz));</w:t>
      </w:r>
    </w:p>
    <w:p w:rsidR="007A0CEF" w:rsidRDefault="005539C8" w:rsidP="007A0CEF">
      <w:pPr>
        <w:ind w:left="-851"/>
        <w:jc w:val="left"/>
      </w:pPr>
      <w:r>
        <w:t xml:space="preserve">  </w:t>
      </w:r>
      <w:r w:rsidR="007A0CEF">
        <w:t xml:space="preserve">//  </w:t>
      </w:r>
      <w:proofErr w:type="spellStart"/>
      <w:r w:rsidR="007A0CEF">
        <w:t>task.AddDetector</w:t>
      </w:r>
      <w:proofErr w:type="spellEnd"/>
      <w:r w:rsidR="007A0CEF">
        <w:t>("xz",p1,p2,Vector_3(detx,0,detz));</w:t>
      </w:r>
    </w:p>
    <w:p w:rsidR="007A0CEF" w:rsidRDefault="007A0CEF" w:rsidP="007A0CEF">
      <w:pPr>
        <w:ind w:left="-851"/>
        <w:jc w:val="left"/>
      </w:pPr>
    </w:p>
    <w:p w:rsidR="007A0CEF" w:rsidRDefault="007A0CEF" w:rsidP="007A0CEF">
      <w:pPr>
        <w:ind w:left="-851"/>
        <w:jc w:val="left"/>
      </w:pPr>
      <w:r>
        <w:t xml:space="preserve">  Vector_3 j0(-R-dx,-R-</w:t>
      </w:r>
      <w:proofErr w:type="spellStart"/>
      <w:r>
        <w:t>dx,h</w:t>
      </w:r>
      <w:proofErr w:type="spellEnd"/>
      <w:r>
        <w:t>/2), j1(</w:t>
      </w:r>
      <w:proofErr w:type="spellStart"/>
      <w:r>
        <w:t>R+dx,R+dx,h</w:t>
      </w:r>
      <w:proofErr w:type="spellEnd"/>
      <w:r>
        <w:t>/2);</w:t>
      </w:r>
    </w:p>
    <w:p w:rsidR="007A0CEF" w:rsidRDefault="007A0CEF" w:rsidP="007A0CEF">
      <w:pPr>
        <w:ind w:left="-851"/>
        <w:jc w:val="left"/>
      </w:pPr>
      <w:r>
        <w:t xml:space="preserve">  task.AddBoxDetector("j",j0,j1,iVector_3(nx+2,nx+2,1),BOX_BACK_Z);</w:t>
      </w:r>
    </w:p>
    <w:p w:rsidR="007A0CEF" w:rsidRDefault="007A0CEF" w:rsidP="007A0CEF">
      <w:pPr>
        <w:ind w:left="-851"/>
        <w:jc w:val="left"/>
      </w:pPr>
      <w:r>
        <w:t xml:space="preserve">  </w:t>
      </w:r>
      <w:proofErr w:type="spellStart"/>
      <w:r>
        <w:t>task.SetFluxIV</w:t>
      </w:r>
      <w:proofErr w:type="spellEnd"/>
      <w:r>
        <w:t>("j");</w:t>
      </w:r>
    </w:p>
    <w:p w:rsidR="007A0CEF" w:rsidRDefault="007A0CEF" w:rsidP="007A0CEF">
      <w:pPr>
        <w:ind w:left="-851"/>
        <w:jc w:val="left"/>
      </w:pPr>
    </w:p>
    <w:p w:rsidR="007A0CEF" w:rsidRDefault="007A0CEF" w:rsidP="007A0CEF">
      <w:pPr>
        <w:ind w:left="-851"/>
        <w:jc w:val="left"/>
      </w:pPr>
      <w:r>
        <w:t xml:space="preserve">  </w:t>
      </w:r>
      <w:proofErr w:type="spellStart"/>
      <w:r>
        <w:t>task.Calculate</w:t>
      </w:r>
      <w:proofErr w:type="spellEnd"/>
      <w:r>
        <w:t>(.025);</w:t>
      </w:r>
    </w:p>
    <w:p w:rsidR="007A0CEF" w:rsidRDefault="007A0CEF" w:rsidP="007A0CEF">
      <w:pPr>
        <w:ind w:left="-851"/>
        <w:jc w:val="left"/>
      </w:pPr>
    </w:p>
    <w:p w:rsidR="007A0CEF" w:rsidRDefault="007A0CEF" w:rsidP="007A0CEF">
      <w:pPr>
        <w:ind w:left="-851"/>
        <w:jc w:val="left"/>
      </w:pPr>
      <w:r>
        <w:t xml:space="preserve">  return 1;</w:t>
      </w:r>
    </w:p>
    <w:p w:rsidR="007A0CEF" w:rsidRDefault="007A0CEF" w:rsidP="007A0CEF">
      <w:pPr>
        <w:ind w:left="-851"/>
        <w:jc w:val="left"/>
      </w:pPr>
      <w:r>
        <w:t>}</w:t>
      </w:r>
    </w:p>
    <w:p w:rsidR="007A0CEF" w:rsidRDefault="007A0CEF" w:rsidP="00A15636">
      <w:pPr>
        <w:ind w:left="-851"/>
        <w:jc w:val="left"/>
      </w:pPr>
    </w:p>
    <w:p w:rsidR="00A15636" w:rsidRDefault="00A15636" w:rsidP="00A15636">
      <w:pPr>
        <w:ind w:left="-851"/>
        <w:jc w:val="left"/>
      </w:pPr>
      <w:r>
        <w:t>Note that we can switch between 3D and 2D radial coordinates using flag rad.</w:t>
      </w:r>
      <w:r w:rsidR="006E7F6C">
        <w:t xml:space="preserve"> We also use angular averaging for generation rate in order to facilitate using 2D radial scheme. </w:t>
      </w:r>
      <w:r>
        <w:t xml:space="preserve">Generation FDTD table is substituted to Microvolt using class </w:t>
      </w:r>
      <w:proofErr w:type="spellStart"/>
      <w:r>
        <w:t>scGenerationTable</w:t>
      </w:r>
      <w:proofErr w:type="spellEnd"/>
      <w:r>
        <w:t>.</w:t>
      </w:r>
    </w:p>
    <w:p w:rsidR="006E7F6C" w:rsidRDefault="006E7F6C" w:rsidP="00A15636">
      <w:pPr>
        <w:ind w:left="-851"/>
        <w:jc w:val="left"/>
      </w:pPr>
    </w:p>
    <w:p w:rsidR="00A15636" w:rsidRDefault="006E7F6C" w:rsidP="00A15636">
      <w:pPr>
        <w:ind w:left="-851"/>
        <w:jc w:val="left"/>
      </w:pPr>
      <w:r>
        <w:t xml:space="preserve">We used different coordinate systems in </w:t>
      </w:r>
      <w:r w:rsidR="00A15636">
        <w:t>FDTD and Microvolt.</w:t>
      </w:r>
      <w:r>
        <w:t xml:space="preserve"> </w:t>
      </w:r>
      <w:r w:rsidR="00A15636">
        <w:t xml:space="preserve">In Microvolt, nanowire axis passes coordinates origin, and nanowire </w:t>
      </w:r>
      <w:r>
        <w:t xml:space="preserve">bottom and </w:t>
      </w:r>
      <w:r w:rsidR="00A15636">
        <w:t xml:space="preserve">top </w:t>
      </w:r>
      <w:r>
        <w:t>z-</w:t>
      </w:r>
      <w:r w:rsidR="00A15636">
        <w:t>coordinate</w:t>
      </w:r>
      <w:r>
        <w:t>s are 0 and h</w:t>
      </w:r>
      <w:r w:rsidR="001E1C22">
        <w:t>, correspondingly</w:t>
      </w:r>
      <w:r w:rsidR="00A15636">
        <w:t>.</w:t>
      </w:r>
      <w:r>
        <w:t xml:space="preserve"> </w:t>
      </w:r>
      <w:r w:rsidR="00A15636">
        <w:t xml:space="preserve">In FDTD, nanowire axis pass </w:t>
      </w:r>
      <w:r>
        <w:t xml:space="preserve">the point </w:t>
      </w:r>
      <w:r w:rsidR="00A15636">
        <w:t xml:space="preserve">x=a/2, y=a/2, </w:t>
      </w:r>
      <w:r>
        <w:t>and nanowire bottom and top z-coordinates are h and 0</w:t>
      </w:r>
      <w:r w:rsidR="00A15636">
        <w:t>.</w:t>
      </w:r>
      <w:r>
        <w:t xml:space="preserve"> To make linear transformation and shift between these two coordinate systems, we </w:t>
      </w:r>
      <w:r w:rsidR="00A15636">
        <w:t xml:space="preserve">use parameters Basis_3 and Vector_3 </w:t>
      </w:r>
      <w:r>
        <w:t xml:space="preserve">in </w:t>
      </w:r>
      <w:proofErr w:type="spellStart"/>
      <w:r>
        <w:t>scGenerationTable</w:t>
      </w:r>
      <w:proofErr w:type="spellEnd"/>
      <w:r>
        <w:t xml:space="preserve"> constructor</w:t>
      </w:r>
      <w:r w:rsidR="00A15636">
        <w:t>.</w:t>
      </w:r>
    </w:p>
    <w:p w:rsidR="00A15636" w:rsidRDefault="00A15636" w:rsidP="00A15636">
      <w:pPr>
        <w:ind w:left="-851"/>
        <w:jc w:val="left"/>
      </w:pPr>
    </w:p>
    <w:p w:rsidR="006E7F6C" w:rsidRDefault="006E7F6C" w:rsidP="00A15636">
      <w:pPr>
        <w:ind w:left="-851"/>
        <w:jc w:val="left"/>
      </w:pPr>
      <w:r>
        <w:t>This is resulted IV-curve.</w:t>
      </w:r>
      <w:r w:rsidR="00642511">
        <w:t xml:space="preserve"> We normalize current on the area of </w:t>
      </w:r>
      <w:r w:rsidR="00F100ED">
        <w:t xml:space="preserve">the one </w:t>
      </w:r>
      <w:r w:rsidR="00642511">
        <w:t xml:space="preserve">period of the structure with </w:t>
      </w:r>
      <w:r w:rsidR="00F100ED">
        <w:t xml:space="preserve">single </w:t>
      </w:r>
      <w:r w:rsidR="00642511">
        <w:t>nanowire</w:t>
      </w:r>
      <w:r w:rsidR="00F100ED">
        <w:t>,</w:t>
      </w:r>
      <w:r w:rsidR="00642511">
        <w:t xml:space="preserve"> a</w:t>
      </w:r>
      <w:r w:rsidR="00F100ED" w:rsidRPr="00F100ED">
        <w:rPr>
          <w:vertAlign w:val="superscript"/>
        </w:rPr>
        <w:t>2</w:t>
      </w:r>
      <w:r w:rsidR="00642511">
        <w:t>.</w:t>
      </w:r>
    </w:p>
    <w:p w:rsidR="00F100ED" w:rsidRDefault="00F100ED" w:rsidP="00A15636">
      <w:pPr>
        <w:ind w:left="-851"/>
        <w:jc w:val="left"/>
      </w:pPr>
    </w:p>
    <w:p w:rsidR="00F100ED" w:rsidRDefault="00F100ED" w:rsidP="00A15636">
      <w:pPr>
        <w:ind w:left="-851"/>
        <w:jc w:val="left"/>
      </w:pPr>
      <w:r>
        <w:rPr>
          <w:noProof/>
          <w:lang w:val="en-US"/>
        </w:rPr>
        <w:drawing>
          <wp:inline distT="0" distB="0" distL="0" distR="0">
            <wp:extent cx="4353533" cy="26483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_generation_iv.png"/>
                    <pic:cNvPicPr/>
                  </pic:nvPicPr>
                  <pic:blipFill>
                    <a:blip r:embed="rId54">
                      <a:extLst>
                        <a:ext uri="{28A0092B-C50C-407E-A947-70E740481C1C}">
                          <a14:useLocalDpi xmlns:a14="http://schemas.microsoft.com/office/drawing/2010/main" val="0"/>
                        </a:ext>
                      </a:extLst>
                    </a:blip>
                    <a:stretch>
                      <a:fillRect/>
                    </a:stretch>
                  </pic:blipFill>
                  <pic:spPr>
                    <a:xfrm>
                      <a:off x="0" y="0"/>
                      <a:ext cx="4353533" cy="2648320"/>
                    </a:xfrm>
                    <a:prstGeom prst="rect">
                      <a:avLst/>
                    </a:prstGeom>
                  </pic:spPr>
                </pic:pic>
              </a:graphicData>
            </a:graphic>
          </wp:inline>
        </w:drawing>
      </w:r>
    </w:p>
    <w:p w:rsidR="006E7F6C" w:rsidRDefault="006E7F6C" w:rsidP="00A15636">
      <w:pPr>
        <w:ind w:left="-851"/>
        <w:jc w:val="left"/>
      </w:pPr>
    </w:p>
    <w:p w:rsidR="00A15636" w:rsidRDefault="00A15636" w:rsidP="00A15636">
      <w:pPr>
        <w:ind w:left="-851"/>
        <w:jc w:val="left"/>
      </w:pPr>
      <w:r>
        <w:t>Generation table can be specified in 1D or 2D</w:t>
      </w:r>
      <w:r w:rsidR="006E7F6C">
        <w:t xml:space="preserve"> (not only 3D, as above)</w:t>
      </w:r>
      <w:r>
        <w:t>.</w:t>
      </w:r>
      <w:r w:rsidR="006E7F6C">
        <w:t xml:space="preserve"> </w:t>
      </w:r>
      <w:r>
        <w:t xml:space="preserve">For example, </w:t>
      </w:r>
      <w:r w:rsidR="001E1C22">
        <w:t xml:space="preserve">in our first </w:t>
      </w:r>
      <w:r w:rsidR="00F100ED">
        <w:t>case</w:t>
      </w:r>
      <w:r w:rsidR="006E1922">
        <w:t xml:space="preserve"> with 1D diode </w:t>
      </w:r>
      <w:r w:rsidR="001E1C22">
        <w:t xml:space="preserve">we </w:t>
      </w:r>
      <w:r w:rsidR="006E7F6C">
        <w:t>use</w:t>
      </w:r>
      <w:r w:rsidR="001E1C22">
        <w:t>d</w:t>
      </w:r>
      <w:r w:rsidR="006E7F6C">
        <w:t xml:space="preserve"> </w:t>
      </w:r>
      <w:proofErr w:type="spellStart"/>
      <w:r w:rsidR="006E7F6C" w:rsidRPr="006E7F6C">
        <w:t>scLambertSpectrum</w:t>
      </w:r>
      <w:proofErr w:type="spellEnd"/>
      <w:r w:rsidR="006E7F6C">
        <w:t xml:space="preserve"> </w:t>
      </w:r>
      <w:r w:rsidR="001E1C22">
        <w:t xml:space="preserve">to specify </w:t>
      </w:r>
      <w:r w:rsidR="006E7F6C">
        <w:t xml:space="preserve">generation. </w:t>
      </w:r>
      <w:r w:rsidR="001E1C22">
        <w:t xml:space="preserve">Results of the simulation (including generation) were recorded in the </w:t>
      </w:r>
      <w:r w:rsidR="006E7F6C">
        <w:t>output file ‘</w:t>
      </w:r>
      <w:proofErr w:type="spellStart"/>
      <w:r w:rsidR="006E7F6C">
        <w:t>d.d</w:t>
      </w:r>
      <w:proofErr w:type="spellEnd"/>
      <w:r w:rsidR="006E7F6C">
        <w:t>’. We can repeat the simulation using generation recorded at this file</w:t>
      </w:r>
      <w:r w:rsidR="000215A7">
        <w:t xml:space="preserve"> and fin</w:t>
      </w:r>
      <w:r w:rsidR="00F100ED">
        <w:t>d that results will be the same:</w:t>
      </w:r>
    </w:p>
    <w:p w:rsidR="00F100ED" w:rsidRDefault="00F100ED" w:rsidP="00A15636">
      <w:pPr>
        <w:ind w:left="-851"/>
        <w:jc w:val="left"/>
      </w:pPr>
    </w:p>
    <w:p w:rsidR="00F100ED" w:rsidRDefault="00F100ED" w:rsidP="00F100ED">
      <w:pPr>
        <w:ind w:left="-851"/>
        <w:jc w:val="left"/>
      </w:pPr>
      <w:r>
        <w:lastRenderedPageBreak/>
        <w:t xml:space="preserve"> //  </w:t>
      </w:r>
      <w:proofErr w:type="spellStart"/>
      <w:r>
        <w:t>valtype</w:t>
      </w:r>
      <w:proofErr w:type="spellEnd"/>
      <w:r>
        <w:t xml:space="preserve"> wv1 = 350; // shortest wavelength that enters the cell</w:t>
      </w:r>
    </w:p>
    <w:p w:rsidR="00F100ED" w:rsidRDefault="00F100ED" w:rsidP="00F100ED">
      <w:pPr>
        <w:ind w:left="-851"/>
        <w:jc w:val="left"/>
      </w:pPr>
      <w:r>
        <w:t xml:space="preserve"> //  </w:t>
      </w:r>
      <w:proofErr w:type="spellStart"/>
      <w:r>
        <w:t>valtype</w:t>
      </w:r>
      <w:proofErr w:type="spellEnd"/>
      <w:r>
        <w:t xml:space="preserve"> wv2 = 1240.8</w:t>
      </w:r>
      <w:r w:rsidRPr="008E2F5D">
        <w:t>/</w:t>
      </w:r>
      <w:proofErr w:type="spellStart"/>
      <w:r w:rsidRPr="008E2F5D">
        <w:t>left_med.Eg</w:t>
      </w:r>
      <w:proofErr w:type="spellEnd"/>
      <w:r>
        <w:t xml:space="preserve">; // wavelengths that corresponds to silicon </w:t>
      </w:r>
      <w:proofErr w:type="spellStart"/>
      <w:r>
        <w:t>bandgap</w:t>
      </w:r>
      <w:proofErr w:type="spellEnd"/>
    </w:p>
    <w:p w:rsidR="00F100ED" w:rsidRDefault="00F100ED" w:rsidP="00F100ED">
      <w:pPr>
        <w:ind w:left="-851"/>
        <w:jc w:val="left"/>
      </w:pPr>
      <w:r>
        <w:t xml:space="preserve"> //  </w:t>
      </w:r>
      <w:proofErr w:type="spellStart"/>
      <w:r>
        <w:t>scGeneration</w:t>
      </w:r>
      <w:proofErr w:type="spellEnd"/>
      <w:r>
        <w:t xml:space="preserve"> *gen =  scLambertSpectrum(Plane_3(n,0),spectra_dir,"am1.5.in","si.nk",left_med.Eg);</w:t>
      </w:r>
    </w:p>
    <w:p w:rsidR="00F100ED" w:rsidRDefault="00F100ED" w:rsidP="00F100ED">
      <w:pPr>
        <w:ind w:left="-851"/>
        <w:jc w:val="left"/>
      </w:pPr>
      <w:r>
        <w:t xml:space="preserve"> //  </w:t>
      </w:r>
      <w:proofErr w:type="spellStart"/>
      <w:r>
        <w:t>task.AddGeneration</w:t>
      </w:r>
      <w:proofErr w:type="spellEnd"/>
      <w:r>
        <w:t>(gen);</w:t>
      </w:r>
    </w:p>
    <w:p w:rsidR="00F100ED" w:rsidRDefault="00F100ED" w:rsidP="00F100ED">
      <w:pPr>
        <w:ind w:left="-851"/>
        <w:jc w:val="left"/>
      </w:pPr>
    </w:p>
    <w:p w:rsidR="00F100ED" w:rsidRDefault="00F100ED" w:rsidP="00F100ED">
      <w:pPr>
        <w:ind w:left="-851"/>
        <w:jc w:val="left"/>
      </w:pPr>
      <w:r>
        <w:t xml:space="preserve">  Basis_3 </w:t>
      </w:r>
      <w:proofErr w:type="spellStart"/>
      <w:r>
        <w:t>bs</w:t>
      </w:r>
      <w:proofErr w:type="spellEnd"/>
      <w:r>
        <w:t>(Vector_3(0,0,1),Vector_3(0,1,0),Vector_3(1,0,0));</w:t>
      </w:r>
    </w:p>
    <w:p w:rsidR="00F100ED" w:rsidRDefault="00F100ED" w:rsidP="00F100ED">
      <w:pPr>
        <w:ind w:left="-851"/>
        <w:jc w:val="left"/>
      </w:pPr>
      <w:r>
        <w:t xml:space="preserve">  // </w:t>
      </w:r>
      <w:r w:rsidR="004D6F18">
        <w:t xml:space="preserve">last argument is </w:t>
      </w:r>
      <w:r>
        <w:t>1e6, since in Microvolt output generation is in [1/sec/cm3],</w:t>
      </w:r>
    </w:p>
    <w:p w:rsidR="00F100ED" w:rsidRDefault="00F100ED" w:rsidP="00F100ED">
      <w:pPr>
        <w:ind w:left="-851"/>
        <w:jc w:val="left"/>
      </w:pPr>
      <w:r>
        <w:t xml:space="preserve">  // while </w:t>
      </w:r>
      <w:proofErr w:type="spellStart"/>
      <w:r>
        <w:t>scGenerationTable</w:t>
      </w:r>
      <w:proofErr w:type="spellEnd"/>
      <w:r>
        <w:t xml:space="preserve"> reads generation in [1/sec/m3]</w:t>
      </w:r>
    </w:p>
    <w:p w:rsidR="00F100ED" w:rsidRDefault="00F100ED" w:rsidP="00F100ED">
      <w:pPr>
        <w:ind w:left="-851"/>
        <w:jc w:val="left"/>
      </w:pPr>
      <w:r>
        <w:t xml:space="preserve">  </w:t>
      </w:r>
      <w:proofErr w:type="spellStart"/>
      <w:r>
        <w:t>scGeneration</w:t>
      </w:r>
      <w:proofErr w:type="spellEnd"/>
      <w:r>
        <w:t xml:space="preserve"> *gen=new </w:t>
      </w:r>
      <w:proofErr w:type="spellStart"/>
      <w:r>
        <w:t>scGenerationTable</w:t>
      </w:r>
      <w:proofErr w:type="spellEnd"/>
      <w:r>
        <w:t>("","d.d",0,10,1,bs,0,1e6);</w:t>
      </w:r>
    </w:p>
    <w:p w:rsidR="00F100ED" w:rsidRDefault="00F100ED" w:rsidP="00F100ED">
      <w:pPr>
        <w:ind w:left="-851"/>
        <w:jc w:val="left"/>
      </w:pPr>
      <w:r>
        <w:t xml:space="preserve">  </w:t>
      </w:r>
      <w:proofErr w:type="spellStart"/>
      <w:r>
        <w:t>task.AddGeneration</w:t>
      </w:r>
      <w:proofErr w:type="spellEnd"/>
      <w:r>
        <w:t>(gen);</w:t>
      </w:r>
    </w:p>
    <w:p w:rsidR="00F100ED" w:rsidRDefault="00F100ED" w:rsidP="00A15636">
      <w:pPr>
        <w:ind w:left="-851"/>
        <w:jc w:val="left"/>
      </w:pPr>
    </w:p>
    <w:sectPr w:rsidR="00F100ED" w:rsidSect="00BD4BCA">
      <w:pgSz w:w="12240" w:h="15840"/>
      <w:pgMar w:top="709" w:right="850" w:bottom="851"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363E3E"/>
    <w:multiLevelType w:val="hybridMultilevel"/>
    <w:tmpl w:val="0DE8D6F2"/>
    <w:lvl w:ilvl="0" w:tplc="072A2D44">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27162B65"/>
    <w:multiLevelType w:val="hybridMultilevel"/>
    <w:tmpl w:val="871EEEC2"/>
    <w:lvl w:ilvl="0" w:tplc="A16A0330">
      <w:start w:val="1"/>
      <w:numFmt w:val="decimal"/>
      <w:lvlText w:val="%1."/>
      <w:lvlJc w:val="left"/>
      <w:pPr>
        <w:ind w:left="-491" w:hanging="360"/>
      </w:pPr>
      <w:rPr>
        <w:rFonts w:hint="default"/>
      </w:rPr>
    </w:lvl>
    <w:lvl w:ilvl="1" w:tplc="10090019" w:tentative="1">
      <w:start w:val="1"/>
      <w:numFmt w:val="lowerLetter"/>
      <w:lvlText w:val="%2."/>
      <w:lvlJc w:val="left"/>
      <w:pPr>
        <w:ind w:left="229" w:hanging="360"/>
      </w:pPr>
    </w:lvl>
    <w:lvl w:ilvl="2" w:tplc="1009001B" w:tentative="1">
      <w:start w:val="1"/>
      <w:numFmt w:val="lowerRoman"/>
      <w:lvlText w:val="%3."/>
      <w:lvlJc w:val="right"/>
      <w:pPr>
        <w:ind w:left="949" w:hanging="180"/>
      </w:pPr>
    </w:lvl>
    <w:lvl w:ilvl="3" w:tplc="1009000F" w:tentative="1">
      <w:start w:val="1"/>
      <w:numFmt w:val="decimal"/>
      <w:lvlText w:val="%4."/>
      <w:lvlJc w:val="left"/>
      <w:pPr>
        <w:ind w:left="1669" w:hanging="360"/>
      </w:pPr>
    </w:lvl>
    <w:lvl w:ilvl="4" w:tplc="10090019" w:tentative="1">
      <w:start w:val="1"/>
      <w:numFmt w:val="lowerLetter"/>
      <w:lvlText w:val="%5."/>
      <w:lvlJc w:val="left"/>
      <w:pPr>
        <w:ind w:left="2389" w:hanging="360"/>
      </w:pPr>
    </w:lvl>
    <w:lvl w:ilvl="5" w:tplc="1009001B" w:tentative="1">
      <w:start w:val="1"/>
      <w:numFmt w:val="lowerRoman"/>
      <w:lvlText w:val="%6."/>
      <w:lvlJc w:val="right"/>
      <w:pPr>
        <w:ind w:left="3109" w:hanging="180"/>
      </w:pPr>
    </w:lvl>
    <w:lvl w:ilvl="6" w:tplc="1009000F" w:tentative="1">
      <w:start w:val="1"/>
      <w:numFmt w:val="decimal"/>
      <w:lvlText w:val="%7."/>
      <w:lvlJc w:val="left"/>
      <w:pPr>
        <w:ind w:left="3829" w:hanging="360"/>
      </w:pPr>
    </w:lvl>
    <w:lvl w:ilvl="7" w:tplc="10090019" w:tentative="1">
      <w:start w:val="1"/>
      <w:numFmt w:val="lowerLetter"/>
      <w:lvlText w:val="%8."/>
      <w:lvlJc w:val="left"/>
      <w:pPr>
        <w:ind w:left="4549" w:hanging="360"/>
      </w:pPr>
    </w:lvl>
    <w:lvl w:ilvl="8" w:tplc="1009001B" w:tentative="1">
      <w:start w:val="1"/>
      <w:numFmt w:val="lowerRoman"/>
      <w:lvlText w:val="%9."/>
      <w:lvlJc w:val="right"/>
      <w:pPr>
        <w:ind w:left="5269" w:hanging="180"/>
      </w:pPr>
    </w:lvl>
  </w:abstractNum>
  <w:abstractNum w:abstractNumId="2">
    <w:nsid w:val="34F960C7"/>
    <w:multiLevelType w:val="hybridMultilevel"/>
    <w:tmpl w:val="5C7ED5B0"/>
    <w:lvl w:ilvl="0" w:tplc="6E785B78">
      <w:numFmt w:val="bullet"/>
      <w:lvlText w:val=""/>
      <w:lvlJc w:val="left"/>
      <w:pPr>
        <w:ind w:left="-491" w:hanging="360"/>
      </w:pPr>
      <w:rPr>
        <w:rFonts w:ascii="Symbol" w:eastAsiaTheme="minorHAnsi" w:hAnsi="Symbol" w:cs="Times New Roman" w:hint="default"/>
      </w:rPr>
    </w:lvl>
    <w:lvl w:ilvl="1" w:tplc="10090003" w:tentative="1">
      <w:start w:val="1"/>
      <w:numFmt w:val="bullet"/>
      <w:lvlText w:val="o"/>
      <w:lvlJc w:val="left"/>
      <w:pPr>
        <w:ind w:left="229" w:hanging="360"/>
      </w:pPr>
      <w:rPr>
        <w:rFonts w:ascii="Courier New" w:hAnsi="Courier New" w:cs="Courier New" w:hint="default"/>
      </w:rPr>
    </w:lvl>
    <w:lvl w:ilvl="2" w:tplc="10090005" w:tentative="1">
      <w:start w:val="1"/>
      <w:numFmt w:val="bullet"/>
      <w:lvlText w:val=""/>
      <w:lvlJc w:val="left"/>
      <w:pPr>
        <w:ind w:left="949" w:hanging="360"/>
      </w:pPr>
      <w:rPr>
        <w:rFonts w:ascii="Wingdings" w:hAnsi="Wingdings" w:hint="default"/>
      </w:rPr>
    </w:lvl>
    <w:lvl w:ilvl="3" w:tplc="10090001" w:tentative="1">
      <w:start w:val="1"/>
      <w:numFmt w:val="bullet"/>
      <w:lvlText w:val=""/>
      <w:lvlJc w:val="left"/>
      <w:pPr>
        <w:ind w:left="1669" w:hanging="360"/>
      </w:pPr>
      <w:rPr>
        <w:rFonts w:ascii="Symbol" w:hAnsi="Symbol" w:hint="default"/>
      </w:rPr>
    </w:lvl>
    <w:lvl w:ilvl="4" w:tplc="10090003" w:tentative="1">
      <w:start w:val="1"/>
      <w:numFmt w:val="bullet"/>
      <w:lvlText w:val="o"/>
      <w:lvlJc w:val="left"/>
      <w:pPr>
        <w:ind w:left="2389" w:hanging="360"/>
      </w:pPr>
      <w:rPr>
        <w:rFonts w:ascii="Courier New" w:hAnsi="Courier New" w:cs="Courier New" w:hint="default"/>
      </w:rPr>
    </w:lvl>
    <w:lvl w:ilvl="5" w:tplc="10090005" w:tentative="1">
      <w:start w:val="1"/>
      <w:numFmt w:val="bullet"/>
      <w:lvlText w:val=""/>
      <w:lvlJc w:val="left"/>
      <w:pPr>
        <w:ind w:left="3109" w:hanging="360"/>
      </w:pPr>
      <w:rPr>
        <w:rFonts w:ascii="Wingdings" w:hAnsi="Wingdings" w:hint="default"/>
      </w:rPr>
    </w:lvl>
    <w:lvl w:ilvl="6" w:tplc="10090001" w:tentative="1">
      <w:start w:val="1"/>
      <w:numFmt w:val="bullet"/>
      <w:lvlText w:val=""/>
      <w:lvlJc w:val="left"/>
      <w:pPr>
        <w:ind w:left="3829" w:hanging="360"/>
      </w:pPr>
      <w:rPr>
        <w:rFonts w:ascii="Symbol" w:hAnsi="Symbol" w:hint="default"/>
      </w:rPr>
    </w:lvl>
    <w:lvl w:ilvl="7" w:tplc="10090003" w:tentative="1">
      <w:start w:val="1"/>
      <w:numFmt w:val="bullet"/>
      <w:lvlText w:val="o"/>
      <w:lvlJc w:val="left"/>
      <w:pPr>
        <w:ind w:left="4549" w:hanging="360"/>
      </w:pPr>
      <w:rPr>
        <w:rFonts w:ascii="Courier New" w:hAnsi="Courier New" w:cs="Courier New" w:hint="default"/>
      </w:rPr>
    </w:lvl>
    <w:lvl w:ilvl="8" w:tplc="10090005" w:tentative="1">
      <w:start w:val="1"/>
      <w:numFmt w:val="bullet"/>
      <w:lvlText w:val=""/>
      <w:lvlJc w:val="left"/>
      <w:pPr>
        <w:ind w:left="5269" w:hanging="360"/>
      </w:pPr>
      <w:rPr>
        <w:rFonts w:ascii="Wingdings" w:hAnsi="Wingdings" w:hint="default"/>
      </w:rPr>
    </w:lvl>
  </w:abstractNum>
  <w:abstractNum w:abstractNumId="3">
    <w:nsid w:val="498D69D3"/>
    <w:multiLevelType w:val="hybridMultilevel"/>
    <w:tmpl w:val="A62A222C"/>
    <w:lvl w:ilvl="0" w:tplc="09ECE982">
      <w:numFmt w:val="bullet"/>
      <w:lvlText w:val=""/>
      <w:lvlJc w:val="left"/>
      <w:pPr>
        <w:ind w:left="-371" w:hanging="360"/>
      </w:pPr>
      <w:rPr>
        <w:rFonts w:ascii="Symbol" w:eastAsiaTheme="minorHAnsi" w:hAnsi="Symbol" w:cs="Times New Roman" w:hint="default"/>
      </w:rPr>
    </w:lvl>
    <w:lvl w:ilvl="1" w:tplc="10090003" w:tentative="1">
      <w:start w:val="1"/>
      <w:numFmt w:val="bullet"/>
      <w:lvlText w:val="o"/>
      <w:lvlJc w:val="left"/>
      <w:pPr>
        <w:ind w:left="349" w:hanging="360"/>
      </w:pPr>
      <w:rPr>
        <w:rFonts w:ascii="Courier New" w:hAnsi="Courier New" w:cs="Courier New" w:hint="default"/>
      </w:rPr>
    </w:lvl>
    <w:lvl w:ilvl="2" w:tplc="10090005" w:tentative="1">
      <w:start w:val="1"/>
      <w:numFmt w:val="bullet"/>
      <w:lvlText w:val=""/>
      <w:lvlJc w:val="left"/>
      <w:pPr>
        <w:ind w:left="1069" w:hanging="360"/>
      </w:pPr>
      <w:rPr>
        <w:rFonts w:ascii="Wingdings" w:hAnsi="Wingdings" w:hint="default"/>
      </w:rPr>
    </w:lvl>
    <w:lvl w:ilvl="3" w:tplc="10090001" w:tentative="1">
      <w:start w:val="1"/>
      <w:numFmt w:val="bullet"/>
      <w:lvlText w:val=""/>
      <w:lvlJc w:val="left"/>
      <w:pPr>
        <w:ind w:left="1789" w:hanging="360"/>
      </w:pPr>
      <w:rPr>
        <w:rFonts w:ascii="Symbol" w:hAnsi="Symbol" w:hint="default"/>
      </w:rPr>
    </w:lvl>
    <w:lvl w:ilvl="4" w:tplc="10090003" w:tentative="1">
      <w:start w:val="1"/>
      <w:numFmt w:val="bullet"/>
      <w:lvlText w:val="o"/>
      <w:lvlJc w:val="left"/>
      <w:pPr>
        <w:ind w:left="2509" w:hanging="360"/>
      </w:pPr>
      <w:rPr>
        <w:rFonts w:ascii="Courier New" w:hAnsi="Courier New" w:cs="Courier New" w:hint="default"/>
      </w:rPr>
    </w:lvl>
    <w:lvl w:ilvl="5" w:tplc="10090005" w:tentative="1">
      <w:start w:val="1"/>
      <w:numFmt w:val="bullet"/>
      <w:lvlText w:val=""/>
      <w:lvlJc w:val="left"/>
      <w:pPr>
        <w:ind w:left="3229" w:hanging="360"/>
      </w:pPr>
      <w:rPr>
        <w:rFonts w:ascii="Wingdings" w:hAnsi="Wingdings" w:hint="default"/>
      </w:rPr>
    </w:lvl>
    <w:lvl w:ilvl="6" w:tplc="10090001" w:tentative="1">
      <w:start w:val="1"/>
      <w:numFmt w:val="bullet"/>
      <w:lvlText w:val=""/>
      <w:lvlJc w:val="left"/>
      <w:pPr>
        <w:ind w:left="3949" w:hanging="360"/>
      </w:pPr>
      <w:rPr>
        <w:rFonts w:ascii="Symbol" w:hAnsi="Symbol" w:hint="default"/>
      </w:rPr>
    </w:lvl>
    <w:lvl w:ilvl="7" w:tplc="10090003" w:tentative="1">
      <w:start w:val="1"/>
      <w:numFmt w:val="bullet"/>
      <w:lvlText w:val="o"/>
      <w:lvlJc w:val="left"/>
      <w:pPr>
        <w:ind w:left="4669" w:hanging="360"/>
      </w:pPr>
      <w:rPr>
        <w:rFonts w:ascii="Courier New" w:hAnsi="Courier New" w:cs="Courier New" w:hint="default"/>
      </w:rPr>
    </w:lvl>
    <w:lvl w:ilvl="8" w:tplc="10090005" w:tentative="1">
      <w:start w:val="1"/>
      <w:numFmt w:val="bullet"/>
      <w:lvlText w:val=""/>
      <w:lvlJc w:val="left"/>
      <w:pPr>
        <w:ind w:left="5389"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183"/>
    <w:rsid w:val="00002288"/>
    <w:rsid w:val="00016DA9"/>
    <w:rsid w:val="000215A7"/>
    <w:rsid w:val="00025011"/>
    <w:rsid w:val="00025281"/>
    <w:rsid w:val="00033774"/>
    <w:rsid w:val="00041E5F"/>
    <w:rsid w:val="00050E36"/>
    <w:rsid w:val="00060010"/>
    <w:rsid w:val="00073E3B"/>
    <w:rsid w:val="0007525B"/>
    <w:rsid w:val="00076A32"/>
    <w:rsid w:val="0008340A"/>
    <w:rsid w:val="00086038"/>
    <w:rsid w:val="00094593"/>
    <w:rsid w:val="00094B92"/>
    <w:rsid w:val="000B477E"/>
    <w:rsid w:val="000B536C"/>
    <w:rsid w:val="000D7055"/>
    <w:rsid w:val="000E7491"/>
    <w:rsid w:val="000F2679"/>
    <w:rsid w:val="00100D3A"/>
    <w:rsid w:val="00101DBA"/>
    <w:rsid w:val="001030FF"/>
    <w:rsid w:val="00103605"/>
    <w:rsid w:val="001050F8"/>
    <w:rsid w:val="00106AC4"/>
    <w:rsid w:val="00113679"/>
    <w:rsid w:val="00117969"/>
    <w:rsid w:val="00122132"/>
    <w:rsid w:val="00125292"/>
    <w:rsid w:val="001270D4"/>
    <w:rsid w:val="00137E5F"/>
    <w:rsid w:val="0014268F"/>
    <w:rsid w:val="0014370B"/>
    <w:rsid w:val="00150251"/>
    <w:rsid w:val="00152607"/>
    <w:rsid w:val="00153D86"/>
    <w:rsid w:val="001669D5"/>
    <w:rsid w:val="00166CC9"/>
    <w:rsid w:val="001678C6"/>
    <w:rsid w:val="001741AE"/>
    <w:rsid w:val="00181124"/>
    <w:rsid w:val="0018204C"/>
    <w:rsid w:val="001842DE"/>
    <w:rsid w:val="00192230"/>
    <w:rsid w:val="001925B9"/>
    <w:rsid w:val="001A041E"/>
    <w:rsid w:val="001A28CF"/>
    <w:rsid w:val="001A6F4C"/>
    <w:rsid w:val="001A7835"/>
    <w:rsid w:val="001B297A"/>
    <w:rsid w:val="001B47CF"/>
    <w:rsid w:val="001C3DD4"/>
    <w:rsid w:val="001C50B5"/>
    <w:rsid w:val="001C52A7"/>
    <w:rsid w:val="001D0854"/>
    <w:rsid w:val="001D4A30"/>
    <w:rsid w:val="001D6E4E"/>
    <w:rsid w:val="001D78BF"/>
    <w:rsid w:val="001E1C22"/>
    <w:rsid w:val="001E3B2F"/>
    <w:rsid w:val="001F191E"/>
    <w:rsid w:val="001F5C3D"/>
    <w:rsid w:val="00202FAD"/>
    <w:rsid w:val="002041FF"/>
    <w:rsid w:val="00205021"/>
    <w:rsid w:val="00206409"/>
    <w:rsid w:val="002169A1"/>
    <w:rsid w:val="00220882"/>
    <w:rsid w:val="00225886"/>
    <w:rsid w:val="002327D5"/>
    <w:rsid w:val="0023718F"/>
    <w:rsid w:val="00250183"/>
    <w:rsid w:val="00251B8F"/>
    <w:rsid w:val="00252400"/>
    <w:rsid w:val="00261A6D"/>
    <w:rsid w:val="0026336F"/>
    <w:rsid w:val="00264480"/>
    <w:rsid w:val="00270359"/>
    <w:rsid w:val="0027075D"/>
    <w:rsid w:val="00272C9D"/>
    <w:rsid w:val="00293E16"/>
    <w:rsid w:val="002A3CD7"/>
    <w:rsid w:val="002B5ABD"/>
    <w:rsid w:val="002C5DA8"/>
    <w:rsid w:val="002C5DCB"/>
    <w:rsid w:val="002D289E"/>
    <w:rsid w:val="002E24E1"/>
    <w:rsid w:val="002E5D3C"/>
    <w:rsid w:val="002E7A05"/>
    <w:rsid w:val="003017FF"/>
    <w:rsid w:val="00305E1A"/>
    <w:rsid w:val="003102B9"/>
    <w:rsid w:val="003149E4"/>
    <w:rsid w:val="00334A36"/>
    <w:rsid w:val="00335F71"/>
    <w:rsid w:val="003360F2"/>
    <w:rsid w:val="003418A2"/>
    <w:rsid w:val="00343F2D"/>
    <w:rsid w:val="00347963"/>
    <w:rsid w:val="00353265"/>
    <w:rsid w:val="0036458B"/>
    <w:rsid w:val="003743AC"/>
    <w:rsid w:val="0038243D"/>
    <w:rsid w:val="0039355A"/>
    <w:rsid w:val="00394A0F"/>
    <w:rsid w:val="003960A7"/>
    <w:rsid w:val="003A25F0"/>
    <w:rsid w:val="003A3478"/>
    <w:rsid w:val="003B2BA8"/>
    <w:rsid w:val="003B5586"/>
    <w:rsid w:val="003B7CA5"/>
    <w:rsid w:val="003D6468"/>
    <w:rsid w:val="003D741A"/>
    <w:rsid w:val="003E2E91"/>
    <w:rsid w:val="003F2AB5"/>
    <w:rsid w:val="003F2F99"/>
    <w:rsid w:val="003F6E70"/>
    <w:rsid w:val="004003F7"/>
    <w:rsid w:val="00404F2B"/>
    <w:rsid w:val="00413D47"/>
    <w:rsid w:val="00414A43"/>
    <w:rsid w:val="00420644"/>
    <w:rsid w:val="004438F9"/>
    <w:rsid w:val="00453981"/>
    <w:rsid w:val="004566B7"/>
    <w:rsid w:val="004679BB"/>
    <w:rsid w:val="00470BB2"/>
    <w:rsid w:val="004731B4"/>
    <w:rsid w:val="00473D38"/>
    <w:rsid w:val="004743F8"/>
    <w:rsid w:val="00481D54"/>
    <w:rsid w:val="0048284A"/>
    <w:rsid w:val="004842A9"/>
    <w:rsid w:val="0048517A"/>
    <w:rsid w:val="004904BF"/>
    <w:rsid w:val="00495D0D"/>
    <w:rsid w:val="00495F0D"/>
    <w:rsid w:val="004A1966"/>
    <w:rsid w:val="004B0610"/>
    <w:rsid w:val="004B54BF"/>
    <w:rsid w:val="004B5D7E"/>
    <w:rsid w:val="004B7AE4"/>
    <w:rsid w:val="004C05DA"/>
    <w:rsid w:val="004D0550"/>
    <w:rsid w:val="004D3C93"/>
    <w:rsid w:val="004D6F18"/>
    <w:rsid w:val="004E2315"/>
    <w:rsid w:val="00502F74"/>
    <w:rsid w:val="00503C0D"/>
    <w:rsid w:val="00522029"/>
    <w:rsid w:val="0053401C"/>
    <w:rsid w:val="00535832"/>
    <w:rsid w:val="005537F1"/>
    <w:rsid w:val="005539C8"/>
    <w:rsid w:val="00553F9E"/>
    <w:rsid w:val="005575C5"/>
    <w:rsid w:val="00564DFF"/>
    <w:rsid w:val="005772D4"/>
    <w:rsid w:val="005860A4"/>
    <w:rsid w:val="00593939"/>
    <w:rsid w:val="005A30DF"/>
    <w:rsid w:val="005B5876"/>
    <w:rsid w:val="005B5E98"/>
    <w:rsid w:val="005B619A"/>
    <w:rsid w:val="005D170D"/>
    <w:rsid w:val="005D1CC9"/>
    <w:rsid w:val="005D3CB3"/>
    <w:rsid w:val="005E6E26"/>
    <w:rsid w:val="005F2C5A"/>
    <w:rsid w:val="005F55FF"/>
    <w:rsid w:val="0060065C"/>
    <w:rsid w:val="006017AC"/>
    <w:rsid w:val="00605BC2"/>
    <w:rsid w:val="00605CA0"/>
    <w:rsid w:val="006117E4"/>
    <w:rsid w:val="0061402D"/>
    <w:rsid w:val="00623B4D"/>
    <w:rsid w:val="00623C3D"/>
    <w:rsid w:val="006244D0"/>
    <w:rsid w:val="0063165E"/>
    <w:rsid w:val="00635C4B"/>
    <w:rsid w:val="00642511"/>
    <w:rsid w:val="00651CD2"/>
    <w:rsid w:val="00652957"/>
    <w:rsid w:val="0066082C"/>
    <w:rsid w:val="006671D8"/>
    <w:rsid w:val="00671AA8"/>
    <w:rsid w:val="006827E5"/>
    <w:rsid w:val="00687D54"/>
    <w:rsid w:val="006A0643"/>
    <w:rsid w:val="006A1322"/>
    <w:rsid w:val="006B54ED"/>
    <w:rsid w:val="006C4536"/>
    <w:rsid w:val="006C6206"/>
    <w:rsid w:val="006D2BF5"/>
    <w:rsid w:val="006D3641"/>
    <w:rsid w:val="006E1922"/>
    <w:rsid w:val="006E3BB8"/>
    <w:rsid w:val="006E492D"/>
    <w:rsid w:val="006E7F6C"/>
    <w:rsid w:val="006F01E9"/>
    <w:rsid w:val="006F0E46"/>
    <w:rsid w:val="006F690B"/>
    <w:rsid w:val="00700AD6"/>
    <w:rsid w:val="0070364F"/>
    <w:rsid w:val="007061DF"/>
    <w:rsid w:val="007105AB"/>
    <w:rsid w:val="007112EE"/>
    <w:rsid w:val="00716BD0"/>
    <w:rsid w:val="007210B3"/>
    <w:rsid w:val="00732D16"/>
    <w:rsid w:val="0073327A"/>
    <w:rsid w:val="00736780"/>
    <w:rsid w:val="007414B8"/>
    <w:rsid w:val="00745B9D"/>
    <w:rsid w:val="007476DC"/>
    <w:rsid w:val="00755FD0"/>
    <w:rsid w:val="00776DFD"/>
    <w:rsid w:val="00783861"/>
    <w:rsid w:val="00790485"/>
    <w:rsid w:val="00793239"/>
    <w:rsid w:val="00795A54"/>
    <w:rsid w:val="00796FA4"/>
    <w:rsid w:val="007A0664"/>
    <w:rsid w:val="007A0CEF"/>
    <w:rsid w:val="007B20CA"/>
    <w:rsid w:val="007B4953"/>
    <w:rsid w:val="007B4D2E"/>
    <w:rsid w:val="007C6AB4"/>
    <w:rsid w:val="007D34BA"/>
    <w:rsid w:val="007E3304"/>
    <w:rsid w:val="007E579B"/>
    <w:rsid w:val="007F4907"/>
    <w:rsid w:val="007F5861"/>
    <w:rsid w:val="007F5FF6"/>
    <w:rsid w:val="00804981"/>
    <w:rsid w:val="008059A9"/>
    <w:rsid w:val="0080769A"/>
    <w:rsid w:val="00810BAA"/>
    <w:rsid w:val="00813198"/>
    <w:rsid w:val="0081400D"/>
    <w:rsid w:val="00837127"/>
    <w:rsid w:val="00847B89"/>
    <w:rsid w:val="0085203D"/>
    <w:rsid w:val="008571DC"/>
    <w:rsid w:val="00863B6D"/>
    <w:rsid w:val="00870AA0"/>
    <w:rsid w:val="00886715"/>
    <w:rsid w:val="008A4B80"/>
    <w:rsid w:val="008B4E93"/>
    <w:rsid w:val="008B5808"/>
    <w:rsid w:val="008B659C"/>
    <w:rsid w:val="008D6D5E"/>
    <w:rsid w:val="008E2F5D"/>
    <w:rsid w:val="008E763F"/>
    <w:rsid w:val="008E7682"/>
    <w:rsid w:val="008F5FA3"/>
    <w:rsid w:val="0090075A"/>
    <w:rsid w:val="00901AA3"/>
    <w:rsid w:val="00906033"/>
    <w:rsid w:val="00912278"/>
    <w:rsid w:val="0091392E"/>
    <w:rsid w:val="00922C43"/>
    <w:rsid w:val="0093202C"/>
    <w:rsid w:val="00953E61"/>
    <w:rsid w:val="00953F03"/>
    <w:rsid w:val="00954063"/>
    <w:rsid w:val="009620AA"/>
    <w:rsid w:val="009639D0"/>
    <w:rsid w:val="00963D8E"/>
    <w:rsid w:val="009878B7"/>
    <w:rsid w:val="009910B0"/>
    <w:rsid w:val="00994FF8"/>
    <w:rsid w:val="009A5EA8"/>
    <w:rsid w:val="009B0E78"/>
    <w:rsid w:val="009B27AF"/>
    <w:rsid w:val="009B2B97"/>
    <w:rsid w:val="009C1374"/>
    <w:rsid w:val="009C287A"/>
    <w:rsid w:val="009C7536"/>
    <w:rsid w:val="009D74FC"/>
    <w:rsid w:val="009E4FFC"/>
    <w:rsid w:val="009E516A"/>
    <w:rsid w:val="009E6EDD"/>
    <w:rsid w:val="009F00B0"/>
    <w:rsid w:val="009F2185"/>
    <w:rsid w:val="009F569F"/>
    <w:rsid w:val="009F73EE"/>
    <w:rsid w:val="00A029CF"/>
    <w:rsid w:val="00A11477"/>
    <w:rsid w:val="00A150E4"/>
    <w:rsid w:val="00A15636"/>
    <w:rsid w:val="00A20376"/>
    <w:rsid w:val="00A238D0"/>
    <w:rsid w:val="00A2616D"/>
    <w:rsid w:val="00A47DFD"/>
    <w:rsid w:val="00A5594A"/>
    <w:rsid w:val="00A66255"/>
    <w:rsid w:val="00A712F0"/>
    <w:rsid w:val="00A720D1"/>
    <w:rsid w:val="00A7397E"/>
    <w:rsid w:val="00A741CC"/>
    <w:rsid w:val="00A92A99"/>
    <w:rsid w:val="00A96329"/>
    <w:rsid w:val="00AA0ED3"/>
    <w:rsid w:val="00AA2486"/>
    <w:rsid w:val="00AB2D1F"/>
    <w:rsid w:val="00AB5B91"/>
    <w:rsid w:val="00AC0459"/>
    <w:rsid w:val="00AC4345"/>
    <w:rsid w:val="00AD23B1"/>
    <w:rsid w:val="00AD2609"/>
    <w:rsid w:val="00AD4309"/>
    <w:rsid w:val="00AF021C"/>
    <w:rsid w:val="00AF0508"/>
    <w:rsid w:val="00AF3FE3"/>
    <w:rsid w:val="00B0745A"/>
    <w:rsid w:val="00B117C0"/>
    <w:rsid w:val="00B1309B"/>
    <w:rsid w:val="00B22893"/>
    <w:rsid w:val="00B370DC"/>
    <w:rsid w:val="00B44D96"/>
    <w:rsid w:val="00B505F9"/>
    <w:rsid w:val="00B56836"/>
    <w:rsid w:val="00B56FC7"/>
    <w:rsid w:val="00B570D2"/>
    <w:rsid w:val="00B61AA1"/>
    <w:rsid w:val="00B62916"/>
    <w:rsid w:val="00B6572E"/>
    <w:rsid w:val="00B65F7C"/>
    <w:rsid w:val="00B72DF7"/>
    <w:rsid w:val="00B84649"/>
    <w:rsid w:val="00B908BD"/>
    <w:rsid w:val="00B94AD0"/>
    <w:rsid w:val="00B959F7"/>
    <w:rsid w:val="00BA1DA9"/>
    <w:rsid w:val="00BA62B2"/>
    <w:rsid w:val="00BA7458"/>
    <w:rsid w:val="00BB3481"/>
    <w:rsid w:val="00BD3076"/>
    <w:rsid w:val="00BD3462"/>
    <w:rsid w:val="00BD4BCA"/>
    <w:rsid w:val="00BE09DC"/>
    <w:rsid w:val="00BE216E"/>
    <w:rsid w:val="00BE372B"/>
    <w:rsid w:val="00BE6A81"/>
    <w:rsid w:val="00BF0E92"/>
    <w:rsid w:val="00BF54E5"/>
    <w:rsid w:val="00C03787"/>
    <w:rsid w:val="00C13251"/>
    <w:rsid w:val="00C20AE5"/>
    <w:rsid w:val="00C210E4"/>
    <w:rsid w:val="00C25B32"/>
    <w:rsid w:val="00C37536"/>
    <w:rsid w:val="00C43244"/>
    <w:rsid w:val="00C50483"/>
    <w:rsid w:val="00C55ADD"/>
    <w:rsid w:val="00C57E4F"/>
    <w:rsid w:val="00C66CA8"/>
    <w:rsid w:val="00C734A4"/>
    <w:rsid w:val="00C76711"/>
    <w:rsid w:val="00C8159F"/>
    <w:rsid w:val="00C82145"/>
    <w:rsid w:val="00C852E2"/>
    <w:rsid w:val="00C85DF7"/>
    <w:rsid w:val="00C86B59"/>
    <w:rsid w:val="00C86BCF"/>
    <w:rsid w:val="00C87473"/>
    <w:rsid w:val="00C92327"/>
    <w:rsid w:val="00C9272D"/>
    <w:rsid w:val="00CA358F"/>
    <w:rsid w:val="00CA70A2"/>
    <w:rsid w:val="00CB2700"/>
    <w:rsid w:val="00CB2FAF"/>
    <w:rsid w:val="00CB7F8F"/>
    <w:rsid w:val="00CC520E"/>
    <w:rsid w:val="00CC73F9"/>
    <w:rsid w:val="00CE192C"/>
    <w:rsid w:val="00CE38A4"/>
    <w:rsid w:val="00CE5743"/>
    <w:rsid w:val="00CE6449"/>
    <w:rsid w:val="00CF0008"/>
    <w:rsid w:val="00D03B3B"/>
    <w:rsid w:val="00D26067"/>
    <w:rsid w:val="00D2719E"/>
    <w:rsid w:val="00D27C06"/>
    <w:rsid w:val="00D33948"/>
    <w:rsid w:val="00D33D49"/>
    <w:rsid w:val="00D40544"/>
    <w:rsid w:val="00D4135B"/>
    <w:rsid w:val="00D43668"/>
    <w:rsid w:val="00D52178"/>
    <w:rsid w:val="00D521B3"/>
    <w:rsid w:val="00D53EB8"/>
    <w:rsid w:val="00D54EAB"/>
    <w:rsid w:val="00D6286B"/>
    <w:rsid w:val="00D62DFF"/>
    <w:rsid w:val="00D66C4D"/>
    <w:rsid w:val="00D71DF2"/>
    <w:rsid w:val="00D72F6D"/>
    <w:rsid w:val="00D81FC2"/>
    <w:rsid w:val="00D87425"/>
    <w:rsid w:val="00D878C3"/>
    <w:rsid w:val="00D97D83"/>
    <w:rsid w:val="00DA38A5"/>
    <w:rsid w:val="00DB1C32"/>
    <w:rsid w:val="00DB470D"/>
    <w:rsid w:val="00DB6484"/>
    <w:rsid w:val="00DC1A2B"/>
    <w:rsid w:val="00DD4031"/>
    <w:rsid w:val="00DD64DD"/>
    <w:rsid w:val="00DE0217"/>
    <w:rsid w:val="00DE48F5"/>
    <w:rsid w:val="00DE5574"/>
    <w:rsid w:val="00DF138E"/>
    <w:rsid w:val="00DF14DC"/>
    <w:rsid w:val="00DF1684"/>
    <w:rsid w:val="00DF4E87"/>
    <w:rsid w:val="00DF5586"/>
    <w:rsid w:val="00E02FCE"/>
    <w:rsid w:val="00E04104"/>
    <w:rsid w:val="00E04E43"/>
    <w:rsid w:val="00E10995"/>
    <w:rsid w:val="00E13C73"/>
    <w:rsid w:val="00E16E06"/>
    <w:rsid w:val="00E238BD"/>
    <w:rsid w:val="00E2715C"/>
    <w:rsid w:val="00E30EFC"/>
    <w:rsid w:val="00E32205"/>
    <w:rsid w:val="00E43ADD"/>
    <w:rsid w:val="00E455B3"/>
    <w:rsid w:val="00E5650F"/>
    <w:rsid w:val="00E722AD"/>
    <w:rsid w:val="00E81F7B"/>
    <w:rsid w:val="00E82E5E"/>
    <w:rsid w:val="00E83989"/>
    <w:rsid w:val="00E95B3C"/>
    <w:rsid w:val="00EA28F3"/>
    <w:rsid w:val="00EC38D2"/>
    <w:rsid w:val="00ED0EE1"/>
    <w:rsid w:val="00EE1291"/>
    <w:rsid w:val="00EE1AB9"/>
    <w:rsid w:val="00EE5533"/>
    <w:rsid w:val="00EE751D"/>
    <w:rsid w:val="00EF1CB5"/>
    <w:rsid w:val="00EF328B"/>
    <w:rsid w:val="00EF3B5B"/>
    <w:rsid w:val="00F0048F"/>
    <w:rsid w:val="00F00F7B"/>
    <w:rsid w:val="00F06462"/>
    <w:rsid w:val="00F100ED"/>
    <w:rsid w:val="00F204F5"/>
    <w:rsid w:val="00F2314D"/>
    <w:rsid w:val="00F34C67"/>
    <w:rsid w:val="00F35C0E"/>
    <w:rsid w:val="00F503A5"/>
    <w:rsid w:val="00F53326"/>
    <w:rsid w:val="00F54F32"/>
    <w:rsid w:val="00F64D3D"/>
    <w:rsid w:val="00F6675B"/>
    <w:rsid w:val="00F67EED"/>
    <w:rsid w:val="00F73672"/>
    <w:rsid w:val="00F76CE5"/>
    <w:rsid w:val="00F84335"/>
    <w:rsid w:val="00F875C8"/>
    <w:rsid w:val="00F963E2"/>
    <w:rsid w:val="00FA13C9"/>
    <w:rsid w:val="00FB3917"/>
    <w:rsid w:val="00FB462F"/>
    <w:rsid w:val="00FB6CD2"/>
    <w:rsid w:val="00FC1A1A"/>
    <w:rsid w:val="00FC5471"/>
    <w:rsid w:val="00FD0BC4"/>
    <w:rsid w:val="00FD27A8"/>
    <w:rsid w:val="00FE1BA9"/>
    <w:rsid w:val="00FE3B3B"/>
    <w:rsid w:val="00FE5A35"/>
    <w:rsid w:val="00FF435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lang w:val="en-CA"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250183"/>
    <w:pPr>
      <w:spacing w:line="480" w:lineRule="auto"/>
    </w:pPr>
    <w:rPr>
      <w:rFonts w:eastAsia="Times New Roman"/>
      <w:lang w:val="en-US"/>
    </w:rPr>
  </w:style>
  <w:style w:type="character" w:styleId="Hyperlink">
    <w:name w:val="Hyperlink"/>
    <w:basedOn w:val="DefaultParagraphFont"/>
    <w:unhideWhenUsed/>
    <w:rsid w:val="00553F9E"/>
    <w:rPr>
      <w:color w:val="0000FF"/>
      <w:u w:val="single"/>
    </w:rPr>
  </w:style>
  <w:style w:type="character" w:customStyle="1" w:styleId="style65">
    <w:name w:val="style65"/>
    <w:basedOn w:val="DefaultParagraphFont"/>
    <w:rsid w:val="00901AA3"/>
  </w:style>
  <w:style w:type="character" w:customStyle="1" w:styleId="style71">
    <w:name w:val="style71"/>
    <w:basedOn w:val="DefaultParagraphFont"/>
    <w:rsid w:val="00901AA3"/>
  </w:style>
  <w:style w:type="character" w:customStyle="1" w:styleId="style76">
    <w:name w:val="style76"/>
    <w:basedOn w:val="DefaultParagraphFont"/>
    <w:rsid w:val="00901AA3"/>
  </w:style>
  <w:style w:type="character" w:styleId="Emphasis">
    <w:name w:val="Emphasis"/>
    <w:basedOn w:val="DefaultParagraphFont"/>
    <w:qFormat/>
    <w:rsid w:val="00901AA3"/>
    <w:rPr>
      <w:i/>
      <w:iCs/>
    </w:rPr>
  </w:style>
  <w:style w:type="character" w:styleId="Strong">
    <w:name w:val="Strong"/>
    <w:basedOn w:val="DefaultParagraphFont"/>
    <w:qFormat/>
    <w:rsid w:val="00901AA3"/>
    <w:rPr>
      <w:b/>
      <w:bCs/>
    </w:rPr>
  </w:style>
  <w:style w:type="paragraph" w:styleId="ListParagraph">
    <w:name w:val="List Paragraph"/>
    <w:basedOn w:val="Normal"/>
    <w:uiPriority w:val="34"/>
    <w:qFormat/>
    <w:rsid w:val="00BA7458"/>
    <w:pPr>
      <w:ind w:left="720"/>
      <w:contextualSpacing/>
    </w:pPr>
  </w:style>
  <w:style w:type="paragraph" w:styleId="BalloonText">
    <w:name w:val="Balloon Text"/>
    <w:basedOn w:val="Normal"/>
    <w:link w:val="BalloonTextChar"/>
    <w:uiPriority w:val="99"/>
    <w:semiHidden/>
    <w:unhideWhenUsed/>
    <w:rsid w:val="005D1CC9"/>
    <w:rPr>
      <w:rFonts w:ascii="Tahoma" w:hAnsi="Tahoma" w:cs="Tahoma"/>
      <w:sz w:val="16"/>
      <w:szCs w:val="16"/>
    </w:rPr>
  </w:style>
  <w:style w:type="character" w:customStyle="1" w:styleId="BalloonTextChar">
    <w:name w:val="Balloon Text Char"/>
    <w:basedOn w:val="DefaultParagraphFont"/>
    <w:link w:val="BalloonText"/>
    <w:uiPriority w:val="99"/>
    <w:semiHidden/>
    <w:rsid w:val="005D1CC9"/>
    <w:rPr>
      <w:rFonts w:ascii="Tahoma" w:hAnsi="Tahoma" w:cs="Tahoma"/>
      <w:sz w:val="16"/>
      <w:szCs w:val="16"/>
    </w:rPr>
  </w:style>
  <w:style w:type="character" w:customStyle="1" w:styleId="MTConvertedEquation">
    <w:name w:val="MTConvertedEquation"/>
    <w:basedOn w:val="DefaultParagraphFont"/>
    <w:rsid w:val="00B65F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lang w:val="en-CA"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250183"/>
    <w:pPr>
      <w:spacing w:line="480" w:lineRule="auto"/>
    </w:pPr>
    <w:rPr>
      <w:rFonts w:eastAsia="Times New Roman"/>
      <w:lang w:val="en-US"/>
    </w:rPr>
  </w:style>
  <w:style w:type="character" w:styleId="Hyperlink">
    <w:name w:val="Hyperlink"/>
    <w:basedOn w:val="DefaultParagraphFont"/>
    <w:unhideWhenUsed/>
    <w:rsid w:val="00553F9E"/>
    <w:rPr>
      <w:color w:val="0000FF"/>
      <w:u w:val="single"/>
    </w:rPr>
  </w:style>
  <w:style w:type="character" w:customStyle="1" w:styleId="style65">
    <w:name w:val="style65"/>
    <w:basedOn w:val="DefaultParagraphFont"/>
    <w:rsid w:val="00901AA3"/>
  </w:style>
  <w:style w:type="character" w:customStyle="1" w:styleId="style71">
    <w:name w:val="style71"/>
    <w:basedOn w:val="DefaultParagraphFont"/>
    <w:rsid w:val="00901AA3"/>
  </w:style>
  <w:style w:type="character" w:customStyle="1" w:styleId="style76">
    <w:name w:val="style76"/>
    <w:basedOn w:val="DefaultParagraphFont"/>
    <w:rsid w:val="00901AA3"/>
  </w:style>
  <w:style w:type="character" w:styleId="Emphasis">
    <w:name w:val="Emphasis"/>
    <w:basedOn w:val="DefaultParagraphFont"/>
    <w:qFormat/>
    <w:rsid w:val="00901AA3"/>
    <w:rPr>
      <w:i/>
      <w:iCs/>
    </w:rPr>
  </w:style>
  <w:style w:type="character" w:styleId="Strong">
    <w:name w:val="Strong"/>
    <w:basedOn w:val="DefaultParagraphFont"/>
    <w:qFormat/>
    <w:rsid w:val="00901AA3"/>
    <w:rPr>
      <w:b/>
      <w:bCs/>
    </w:rPr>
  </w:style>
  <w:style w:type="paragraph" w:styleId="ListParagraph">
    <w:name w:val="List Paragraph"/>
    <w:basedOn w:val="Normal"/>
    <w:uiPriority w:val="34"/>
    <w:qFormat/>
    <w:rsid w:val="00BA7458"/>
    <w:pPr>
      <w:ind w:left="720"/>
      <w:contextualSpacing/>
    </w:pPr>
  </w:style>
  <w:style w:type="paragraph" w:styleId="BalloonText">
    <w:name w:val="Balloon Text"/>
    <w:basedOn w:val="Normal"/>
    <w:link w:val="BalloonTextChar"/>
    <w:uiPriority w:val="99"/>
    <w:semiHidden/>
    <w:unhideWhenUsed/>
    <w:rsid w:val="005D1CC9"/>
    <w:rPr>
      <w:rFonts w:ascii="Tahoma" w:hAnsi="Tahoma" w:cs="Tahoma"/>
      <w:sz w:val="16"/>
      <w:szCs w:val="16"/>
    </w:rPr>
  </w:style>
  <w:style w:type="character" w:customStyle="1" w:styleId="BalloonTextChar">
    <w:name w:val="Balloon Text Char"/>
    <w:basedOn w:val="DefaultParagraphFont"/>
    <w:link w:val="BalloonText"/>
    <w:uiPriority w:val="99"/>
    <w:semiHidden/>
    <w:rsid w:val="005D1CC9"/>
    <w:rPr>
      <w:rFonts w:ascii="Tahoma" w:hAnsi="Tahoma" w:cs="Tahoma"/>
      <w:sz w:val="16"/>
      <w:szCs w:val="16"/>
    </w:rPr>
  </w:style>
  <w:style w:type="character" w:customStyle="1" w:styleId="MTConvertedEquation">
    <w:name w:val="MTConvertedEquation"/>
    <w:basedOn w:val="DefaultParagraphFont"/>
    <w:rsid w:val="00B65F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122">
      <w:bodyDiv w:val="1"/>
      <w:marLeft w:val="0"/>
      <w:marRight w:val="0"/>
      <w:marTop w:val="0"/>
      <w:marBottom w:val="0"/>
      <w:divBdr>
        <w:top w:val="none" w:sz="0" w:space="0" w:color="auto"/>
        <w:left w:val="none" w:sz="0" w:space="0" w:color="auto"/>
        <w:bottom w:val="none" w:sz="0" w:space="0" w:color="auto"/>
        <w:right w:val="none" w:sz="0" w:space="0" w:color="auto"/>
      </w:divBdr>
    </w:div>
    <w:div w:id="436607370">
      <w:bodyDiv w:val="1"/>
      <w:marLeft w:val="0"/>
      <w:marRight w:val="0"/>
      <w:marTop w:val="0"/>
      <w:marBottom w:val="0"/>
      <w:divBdr>
        <w:top w:val="none" w:sz="0" w:space="0" w:color="auto"/>
        <w:left w:val="none" w:sz="0" w:space="0" w:color="auto"/>
        <w:bottom w:val="none" w:sz="0" w:space="0" w:color="auto"/>
        <w:right w:val="none" w:sz="0" w:space="0" w:color="auto"/>
      </w:divBdr>
      <w:divsChild>
        <w:div w:id="100533122">
          <w:marLeft w:val="0"/>
          <w:marRight w:val="0"/>
          <w:marTop w:val="0"/>
          <w:marBottom w:val="0"/>
          <w:divBdr>
            <w:top w:val="none" w:sz="0" w:space="0" w:color="auto"/>
            <w:left w:val="none" w:sz="0" w:space="0" w:color="auto"/>
            <w:bottom w:val="none" w:sz="0" w:space="0" w:color="auto"/>
            <w:right w:val="none" w:sz="0" w:space="0" w:color="auto"/>
          </w:divBdr>
        </w:div>
        <w:div w:id="218631784">
          <w:marLeft w:val="0"/>
          <w:marRight w:val="0"/>
          <w:marTop w:val="0"/>
          <w:marBottom w:val="0"/>
          <w:divBdr>
            <w:top w:val="none" w:sz="0" w:space="0" w:color="auto"/>
            <w:left w:val="none" w:sz="0" w:space="0" w:color="auto"/>
            <w:bottom w:val="none" w:sz="0" w:space="0" w:color="auto"/>
            <w:right w:val="none" w:sz="0" w:space="0" w:color="auto"/>
          </w:divBdr>
        </w:div>
        <w:div w:id="678116717">
          <w:marLeft w:val="0"/>
          <w:marRight w:val="0"/>
          <w:marTop w:val="0"/>
          <w:marBottom w:val="0"/>
          <w:divBdr>
            <w:top w:val="none" w:sz="0" w:space="0" w:color="auto"/>
            <w:left w:val="none" w:sz="0" w:space="0" w:color="auto"/>
            <w:bottom w:val="none" w:sz="0" w:space="0" w:color="auto"/>
            <w:right w:val="none" w:sz="0" w:space="0" w:color="auto"/>
          </w:divBdr>
        </w:div>
        <w:div w:id="818035675">
          <w:marLeft w:val="0"/>
          <w:marRight w:val="0"/>
          <w:marTop w:val="0"/>
          <w:marBottom w:val="0"/>
          <w:divBdr>
            <w:top w:val="none" w:sz="0" w:space="0" w:color="auto"/>
            <w:left w:val="none" w:sz="0" w:space="0" w:color="auto"/>
            <w:bottom w:val="none" w:sz="0" w:space="0" w:color="auto"/>
            <w:right w:val="none" w:sz="0" w:space="0" w:color="auto"/>
          </w:divBdr>
        </w:div>
        <w:div w:id="966815296">
          <w:marLeft w:val="0"/>
          <w:marRight w:val="0"/>
          <w:marTop w:val="0"/>
          <w:marBottom w:val="0"/>
          <w:divBdr>
            <w:top w:val="none" w:sz="0" w:space="0" w:color="auto"/>
            <w:left w:val="none" w:sz="0" w:space="0" w:color="auto"/>
            <w:bottom w:val="none" w:sz="0" w:space="0" w:color="auto"/>
            <w:right w:val="none" w:sz="0" w:space="0" w:color="auto"/>
          </w:divBdr>
        </w:div>
        <w:div w:id="1102409626">
          <w:marLeft w:val="0"/>
          <w:marRight w:val="0"/>
          <w:marTop w:val="0"/>
          <w:marBottom w:val="0"/>
          <w:divBdr>
            <w:top w:val="none" w:sz="0" w:space="0" w:color="auto"/>
            <w:left w:val="none" w:sz="0" w:space="0" w:color="auto"/>
            <w:bottom w:val="none" w:sz="0" w:space="0" w:color="auto"/>
            <w:right w:val="none" w:sz="0" w:space="0" w:color="auto"/>
          </w:divBdr>
        </w:div>
        <w:div w:id="1355960873">
          <w:marLeft w:val="0"/>
          <w:marRight w:val="0"/>
          <w:marTop w:val="0"/>
          <w:marBottom w:val="0"/>
          <w:divBdr>
            <w:top w:val="none" w:sz="0" w:space="0" w:color="auto"/>
            <w:left w:val="none" w:sz="0" w:space="0" w:color="auto"/>
            <w:bottom w:val="none" w:sz="0" w:space="0" w:color="auto"/>
            <w:right w:val="none" w:sz="0" w:space="0" w:color="auto"/>
          </w:divBdr>
        </w:div>
        <w:div w:id="1867328174">
          <w:marLeft w:val="0"/>
          <w:marRight w:val="0"/>
          <w:marTop w:val="0"/>
          <w:marBottom w:val="0"/>
          <w:divBdr>
            <w:top w:val="none" w:sz="0" w:space="0" w:color="auto"/>
            <w:left w:val="none" w:sz="0" w:space="0" w:color="auto"/>
            <w:bottom w:val="none" w:sz="0" w:space="0" w:color="auto"/>
            <w:right w:val="none" w:sz="0" w:space="0" w:color="auto"/>
          </w:divBdr>
        </w:div>
        <w:div w:id="2018849970">
          <w:marLeft w:val="0"/>
          <w:marRight w:val="0"/>
          <w:marTop w:val="0"/>
          <w:marBottom w:val="0"/>
          <w:divBdr>
            <w:top w:val="none" w:sz="0" w:space="0" w:color="auto"/>
            <w:left w:val="none" w:sz="0" w:space="0" w:color="auto"/>
            <w:bottom w:val="none" w:sz="0" w:space="0" w:color="auto"/>
            <w:right w:val="none" w:sz="0" w:space="0" w:color="auto"/>
          </w:divBdr>
        </w:div>
        <w:div w:id="2131364282">
          <w:marLeft w:val="0"/>
          <w:marRight w:val="0"/>
          <w:marTop w:val="0"/>
          <w:marBottom w:val="0"/>
          <w:divBdr>
            <w:top w:val="none" w:sz="0" w:space="0" w:color="auto"/>
            <w:left w:val="none" w:sz="0" w:space="0" w:color="auto"/>
            <w:bottom w:val="none" w:sz="0" w:space="0" w:color="auto"/>
            <w:right w:val="none" w:sz="0" w:space="0" w:color="auto"/>
          </w:divBdr>
        </w:div>
      </w:divsChild>
    </w:div>
    <w:div w:id="682051530">
      <w:bodyDiv w:val="1"/>
      <w:marLeft w:val="0"/>
      <w:marRight w:val="0"/>
      <w:marTop w:val="0"/>
      <w:marBottom w:val="0"/>
      <w:divBdr>
        <w:top w:val="none" w:sz="0" w:space="0" w:color="auto"/>
        <w:left w:val="none" w:sz="0" w:space="0" w:color="auto"/>
        <w:bottom w:val="none" w:sz="0" w:space="0" w:color="auto"/>
        <w:right w:val="none" w:sz="0" w:space="0" w:color="auto"/>
      </w:divBdr>
    </w:div>
    <w:div w:id="1361786744">
      <w:bodyDiv w:val="1"/>
      <w:marLeft w:val="0"/>
      <w:marRight w:val="0"/>
      <w:marTop w:val="0"/>
      <w:marBottom w:val="0"/>
      <w:divBdr>
        <w:top w:val="none" w:sz="0" w:space="0" w:color="auto"/>
        <w:left w:val="none" w:sz="0" w:space="0" w:color="auto"/>
        <w:bottom w:val="none" w:sz="0" w:space="0" w:color="auto"/>
        <w:right w:val="none" w:sz="0" w:space="0" w:color="auto"/>
      </w:divBdr>
    </w:div>
    <w:div w:id="1556501664">
      <w:bodyDiv w:val="1"/>
      <w:marLeft w:val="0"/>
      <w:marRight w:val="0"/>
      <w:marTop w:val="0"/>
      <w:marBottom w:val="0"/>
      <w:divBdr>
        <w:top w:val="none" w:sz="0" w:space="0" w:color="auto"/>
        <w:left w:val="none" w:sz="0" w:space="0" w:color="auto"/>
        <w:bottom w:val="none" w:sz="0" w:space="0" w:color="auto"/>
        <w:right w:val="none" w:sz="0" w:space="0" w:color="auto"/>
      </w:divBdr>
      <w:divsChild>
        <w:div w:id="1616206770">
          <w:marLeft w:val="0"/>
          <w:marRight w:val="0"/>
          <w:marTop w:val="0"/>
          <w:marBottom w:val="0"/>
          <w:divBdr>
            <w:top w:val="none" w:sz="0" w:space="0" w:color="auto"/>
            <w:left w:val="none" w:sz="0" w:space="0" w:color="auto"/>
            <w:bottom w:val="none" w:sz="0" w:space="0" w:color="auto"/>
            <w:right w:val="none" w:sz="0" w:space="0" w:color="auto"/>
          </w:divBdr>
        </w:div>
      </w:divsChild>
    </w:div>
    <w:div w:id="1559704630">
      <w:bodyDiv w:val="1"/>
      <w:marLeft w:val="0"/>
      <w:marRight w:val="0"/>
      <w:marTop w:val="0"/>
      <w:marBottom w:val="0"/>
      <w:divBdr>
        <w:top w:val="none" w:sz="0" w:space="0" w:color="auto"/>
        <w:left w:val="none" w:sz="0" w:space="0" w:color="auto"/>
        <w:bottom w:val="none" w:sz="0" w:space="0" w:color="auto"/>
        <w:right w:val="none" w:sz="0" w:space="0" w:color="auto"/>
      </w:divBdr>
    </w:div>
    <w:div w:id="1790778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wmf"/><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fontTable" Target="fontTable.xml"/><Relationship Id="rId7" Type="http://schemas.openxmlformats.org/officeDocument/2006/relationships/hyperlink" Target="http://www.pardiso-project.org" TargetMode="Externa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image" Target="media/image23.wmf"/><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5.wmf"/><Relationship Id="rId53"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8.png"/><Relationship Id="rId49" Type="http://schemas.openxmlformats.org/officeDocument/2006/relationships/image" Target="media/image27.wmf"/><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hyperlink" Target="http://www.codecoffee.com/tipsforlinux/articles/27.html"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theme" Target="theme/theme1.xml"/><Relationship Id="rId8" Type="http://schemas.openxmlformats.org/officeDocument/2006/relationships/hyperlink" Target="http://www.netlib.org/utk/people/JackDongarra/la-sw.html" TargetMode="External"/><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C2042E-A95D-4401-8E75-B79331EB6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04</TotalTime>
  <Pages>1</Pages>
  <Words>7541</Words>
  <Characters>42986</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inega</dc:creator>
  <cp:keywords/>
  <dc:description/>
  <cp:lastModifiedBy>alex</cp:lastModifiedBy>
  <cp:revision>105</cp:revision>
  <cp:lastPrinted>2012-11-14T04:35:00Z</cp:lastPrinted>
  <dcterms:created xsi:type="dcterms:W3CDTF">2012-09-07T03:07:00Z</dcterms:created>
  <dcterms:modified xsi:type="dcterms:W3CDTF">2014-03-1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